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B7651" w:rsidRPr="000B7651" w:rsidRDefault="009E0D15" w:rsidP="00A97228">
      <w:pPr>
        <w:pStyle w:val="Title"/>
      </w:pPr>
      <w:r>
        <w:fldChar w:fldCharType="begin"/>
      </w:r>
      <w:r w:rsidR="00D9723E">
        <w:instrText xml:space="preserve"> MACROBUTTON MTEditEquationSection2 </w:instrText>
      </w:r>
      <w:r w:rsidR="00D9723E" w:rsidRPr="00D9723E">
        <w:rPr>
          <w:rStyle w:val="MTEquationSection"/>
        </w:rPr>
        <w:instrText>Equation Chapter 1 Section 1</w:instrText>
      </w:r>
      <w:r>
        <w:fldChar w:fldCharType="begin"/>
      </w:r>
      <w:r w:rsidR="00D9723E">
        <w:instrText xml:space="preserve"> SEQ MTEqn \r \h \* MERGEFORMAT </w:instrText>
      </w:r>
      <w:r>
        <w:fldChar w:fldCharType="end"/>
      </w:r>
      <w:r>
        <w:fldChar w:fldCharType="begin"/>
      </w:r>
      <w:r w:rsidR="00D9723E">
        <w:instrText xml:space="preserve"> SEQ MTSec \r 1 \h \* MERGEFORMAT </w:instrText>
      </w:r>
      <w:r>
        <w:fldChar w:fldCharType="end"/>
      </w:r>
      <w:r>
        <w:fldChar w:fldCharType="begin"/>
      </w:r>
      <w:r w:rsidR="00D9723E">
        <w:instrText xml:space="preserve"> SEQ MTChap \r 1 \h \* MERGEFORMAT </w:instrText>
      </w:r>
      <w:r>
        <w:fldChar w:fldCharType="end"/>
      </w:r>
      <w:r>
        <w:fldChar w:fldCharType="end"/>
      </w:r>
      <w:r w:rsidR="002604A6" w:rsidRPr="0057542E">
        <w:t xml:space="preserve">Memoria </w:t>
      </w:r>
      <w:r w:rsidR="00106E8B">
        <w:t>Descriptiva</w:t>
      </w:r>
    </w:p>
    <w:p w:rsidR="00D8136A" w:rsidRDefault="002604A6" w:rsidP="00D8136A">
      <w:pPr>
        <w:pStyle w:val="Title"/>
      </w:pPr>
      <w:r w:rsidRPr="0057542E">
        <w:t>Planta Potabilizadora AguaClara</w:t>
      </w:r>
    </w:p>
    <w:p w:rsidR="002604A6" w:rsidRPr="00A97228" w:rsidRDefault="008A7B58" w:rsidP="00A97228">
      <w:pPr>
        <w:pStyle w:val="Title2"/>
      </w:pPr>
      <w:r w:rsidRPr="00A97228">
        <w:t xml:space="preserve">Caudal de Diseño: </w:t>
      </w:r>
      <w:r w:rsidR="00D8136A" w:rsidRPr="00A97228">
        <w:t>Q.Plant</w:t>
      </w:r>
    </w:p>
    <w:p w:rsidR="00A97228" w:rsidRDefault="00A97228" w:rsidP="00A97228">
      <w:pPr>
        <w:pStyle w:val="Title2"/>
      </w:pPr>
      <w:r>
        <w:t>Versión de la Herramienta de Diseño: SVN.Version</w:t>
      </w:r>
    </w:p>
    <w:p w:rsidR="00D62C08" w:rsidRPr="00D62C08" w:rsidRDefault="00D62C08" w:rsidP="00D62C08">
      <w:pPr>
        <w:pStyle w:val="Title"/>
      </w:pPr>
    </w:p>
    <w:p w:rsidR="002604A6" w:rsidRDefault="00B4009E" w:rsidP="00EC71D8">
      <w:pPr>
        <w:spacing w:line="360" w:lineRule="auto"/>
        <w:contextualSpacing/>
        <w:jc w:val="center"/>
        <w:rPr>
          <w:rFonts w:eastAsiaTheme="majorEastAsia"/>
        </w:rPr>
      </w:pPr>
      <w:r>
        <w:rPr>
          <w:rFonts w:eastAsiaTheme="majorEastAsia"/>
          <w:noProof/>
          <w:lang w:val="en-US"/>
        </w:rPr>
        <w:drawing>
          <wp:inline distT="0" distB="0" distL="0" distR="0">
            <wp:extent cx="5798789" cy="4301656"/>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srcRect l="47592" t="35144" r="20228" b="22364"/>
                    <a:stretch>
                      <a:fillRect/>
                    </a:stretch>
                  </pic:blipFill>
                  <pic:spPr bwMode="auto">
                    <a:xfrm>
                      <a:off x="0" y="0"/>
                      <a:ext cx="5807620" cy="4308207"/>
                    </a:xfrm>
                    <a:prstGeom prst="rect">
                      <a:avLst/>
                    </a:prstGeom>
                    <a:noFill/>
                    <a:ln w="9525">
                      <a:noFill/>
                      <a:miter lim="800000"/>
                      <a:headEnd/>
                      <a:tailEnd/>
                    </a:ln>
                  </pic:spPr>
                </pic:pic>
              </a:graphicData>
            </a:graphic>
          </wp:inline>
        </w:drawing>
      </w:r>
    </w:p>
    <w:p w:rsidR="002604A6" w:rsidRDefault="002604A6" w:rsidP="008A7B58">
      <w:pPr>
        <w:spacing w:line="360" w:lineRule="auto"/>
        <w:contextualSpacing/>
        <w:rPr>
          <w:rFonts w:eastAsiaTheme="majorEastAsia"/>
        </w:rPr>
      </w:pPr>
    </w:p>
    <w:p w:rsidR="00D62C08" w:rsidRDefault="00D62C08" w:rsidP="008A7B58">
      <w:pPr>
        <w:spacing w:line="360" w:lineRule="auto"/>
        <w:contextualSpacing/>
        <w:rPr>
          <w:rFonts w:eastAsiaTheme="majorEastAsia"/>
        </w:rPr>
      </w:pPr>
    </w:p>
    <w:p w:rsidR="00A97228" w:rsidRDefault="009E0D15" w:rsidP="00D62C08">
      <w:pPr>
        <w:pStyle w:val="Subtitle"/>
      </w:pPr>
      <w:r>
        <w:fldChar w:fldCharType="begin"/>
      </w:r>
      <w:r w:rsidR="007416FF">
        <w:instrText xml:space="preserve"> DATE  \@ "d' de 'MMMM' de 'yyyy"  \* MERGEFORMAT </w:instrText>
      </w:r>
      <w:r>
        <w:fldChar w:fldCharType="separate"/>
      </w:r>
      <w:r w:rsidR="00AE2DCA">
        <w:rPr>
          <w:noProof/>
        </w:rPr>
        <w:t>6 de agosto de 2015</w:t>
      </w:r>
      <w:r>
        <w:fldChar w:fldCharType="end"/>
      </w:r>
      <w:bookmarkStart w:id="0" w:name="_Toc378190141"/>
      <w:r w:rsidR="00A97228">
        <w:br w:type="page"/>
      </w:r>
    </w:p>
    <w:p w:rsidR="00DF5A4E" w:rsidRDefault="00290ACF" w:rsidP="00C47B0E">
      <w:pPr>
        <w:pStyle w:val="Heading1"/>
        <w:spacing w:before="240" w:after="120"/>
        <w:rPr>
          <w:noProof/>
        </w:rPr>
      </w:pPr>
      <w:bookmarkStart w:id="1" w:name="_Toc378220477"/>
      <w:bookmarkStart w:id="2" w:name="_Toc378234105"/>
      <w:bookmarkStart w:id="3" w:name="_Toc424289888"/>
      <w:r>
        <w:lastRenderedPageBreak/>
        <w:t>Índice</w:t>
      </w:r>
      <w:bookmarkEnd w:id="0"/>
      <w:r w:rsidR="00FE3528">
        <w:t xml:space="preserve"> General</w:t>
      </w:r>
      <w:bookmarkEnd w:id="1"/>
      <w:bookmarkEnd w:id="2"/>
      <w:bookmarkEnd w:id="3"/>
      <w:r w:rsidR="009E0D15">
        <w:rPr>
          <w:sz w:val="22"/>
          <w:szCs w:val="22"/>
        </w:rPr>
        <w:fldChar w:fldCharType="begin"/>
      </w:r>
      <w:r w:rsidR="00106E8B">
        <w:rPr>
          <w:sz w:val="22"/>
          <w:szCs w:val="22"/>
        </w:rPr>
        <w:instrText xml:space="preserve"> TOC \o "1-2" \h \z \u </w:instrText>
      </w:r>
      <w:r w:rsidR="009E0D15">
        <w:rPr>
          <w:sz w:val="22"/>
          <w:szCs w:val="22"/>
        </w:rPr>
        <w:fldChar w:fldCharType="separate"/>
      </w:r>
    </w:p>
    <w:p w:rsidR="00DF5A4E" w:rsidRDefault="009E0D15">
      <w:pPr>
        <w:pStyle w:val="TOC1"/>
        <w:tabs>
          <w:tab w:val="right" w:leader="dot" w:pos="10416"/>
        </w:tabs>
        <w:rPr>
          <w:rFonts w:eastAsiaTheme="minorEastAsia" w:cstheme="minorBidi"/>
          <w:b w:val="0"/>
          <w:bCs w:val="0"/>
          <w:caps w:val="0"/>
          <w:noProof/>
          <w:sz w:val="22"/>
          <w:szCs w:val="22"/>
          <w:lang w:val="en-US"/>
        </w:rPr>
      </w:pPr>
      <w:hyperlink w:anchor="_Toc424289888" w:history="1">
        <w:r w:rsidR="00DF5A4E" w:rsidRPr="00EF6E03">
          <w:rPr>
            <w:rStyle w:val="Hyperlink"/>
            <w:rFonts w:eastAsiaTheme="majorEastAsia"/>
            <w:noProof/>
          </w:rPr>
          <w:t>Índice General</w:t>
        </w:r>
        <w:r w:rsidR="00DF5A4E">
          <w:rPr>
            <w:noProof/>
            <w:webHidden/>
          </w:rPr>
          <w:tab/>
        </w:r>
        <w:r>
          <w:rPr>
            <w:noProof/>
            <w:webHidden/>
          </w:rPr>
          <w:fldChar w:fldCharType="begin"/>
        </w:r>
        <w:r w:rsidR="00DF5A4E">
          <w:rPr>
            <w:noProof/>
            <w:webHidden/>
          </w:rPr>
          <w:instrText xml:space="preserve"> PAGEREF _Toc424289888 \h </w:instrText>
        </w:r>
        <w:r>
          <w:rPr>
            <w:noProof/>
            <w:webHidden/>
          </w:rPr>
        </w:r>
        <w:r>
          <w:rPr>
            <w:noProof/>
            <w:webHidden/>
          </w:rPr>
          <w:fldChar w:fldCharType="separate"/>
        </w:r>
        <w:r w:rsidR="00DF5A4E">
          <w:rPr>
            <w:noProof/>
            <w:webHidden/>
          </w:rPr>
          <w:t>2</w:t>
        </w:r>
        <w:r>
          <w:rPr>
            <w:noProof/>
            <w:webHidden/>
          </w:rPr>
          <w:fldChar w:fldCharType="end"/>
        </w:r>
      </w:hyperlink>
    </w:p>
    <w:p w:rsidR="00DF5A4E" w:rsidRDefault="009E0D15">
      <w:pPr>
        <w:pStyle w:val="TOC1"/>
        <w:tabs>
          <w:tab w:val="right" w:leader="dot" w:pos="10416"/>
        </w:tabs>
        <w:rPr>
          <w:rFonts w:eastAsiaTheme="minorEastAsia" w:cstheme="minorBidi"/>
          <w:b w:val="0"/>
          <w:bCs w:val="0"/>
          <w:caps w:val="0"/>
          <w:noProof/>
          <w:sz w:val="22"/>
          <w:szCs w:val="22"/>
          <w:lang w:val="en-US"/>
        </w:rPr>
      </w:pPr>
      <w:hyperlink w:anchor="_Toc424289889" w:history="1">
        <w:r w:rsidR="00DF5A4E" w:rsidRPr="00EF6E03">
          <w:rPr>
            <w:rStyle w:val="Hyperlink"/>
            <w:rFonts w:eastAsiaTheme="majorEastAsia"/>
            <w:noProof/>
            <w:lang w:val="en-US"/>
          </w:rPr>
          <w:t xml:space="preserve">Índice </w:t>
        </w:r>
        <w:r w:rsidR="00DF5A4E" w:rsidRPr="00EF6E03">
          <w:rPr>
            <w:rStyle w:val="Hyperlink"/>
            <w:rFonts w:eastAsiaTheme="majorEastAsia"/>
            <w:noProof/>
          </w:rPr>
          <w:t>de</w:t>
        </w:r>
        <w:r w:rsidR="00DF5A4E" w:rsidRPr="00EF6E03">
          <w:rPr>
            <w:rStyle w:val="Hyperlink"/>
            <w:rFonts w:eastAsiaTheme="majorEastAsia"/>
            <w:noProof/>
            <w:lang w:val="en-US"/>
          </w:rPr>
          <w:t xml:space="preserve"> Ilustraciones</w:t>
        </w:r>
        <w:r w:rsidR="00DF5A4E">
          <w:rPr>
            <w:noProof/>
            <w:webHidden/>
          </w:rPr>
          <w:tab/>
        </w:r>
        <w:r>
          <w:rPr>
            <w:noProof/>
            <w:webHidden/>
          </w:rPr>
          <w:fldChar w:fldCharType="begin"/>
        </w:r>
        <w:r w:rsidR="00DF5A4E">
          <w:rPr>
            <w:noProof/>
            <w:webHidden/>
          </w:rPr>
          <w:instrText xml:space="preserve"> PAGEREF _Toc424289889 \h </w:instrText>
        </w:r>
        <w:r>
          <w:rPr>
            <w:noProof/>
            <w:webHidden/>
          </w:rPr>
        </w:r>
        <w:r>
          <w:rPr>
            <w:noProof/>
            <w:webHidden/>
          </w:rPr>
          <w:fldChar w:fldCharType="separate"/>
        </w:r>
        <w:r w:rsidR="00DF5A4E">
          <w:rPr>
            <w:noProof/>
            <w:webHidden/>
          </w:rPr>
          <w:t>3</w:t>
        </w:r>
        <w:r>
          <w:rPr>
            <w:noProof/>
            <w:webHidden/>
          </w:rPr>
          <w:fldChar w:fldCharType="end"/>
        </w:r>
      </w:hyperlink>
    </w:p>
    <w:p w:rsidR="00DF5A4E" w:rsidRDefault="009E0D15">
      <w:pPr>
        <w:pStyle w:val="TOC1"/>
        <w:tabs>
          <w:tab w:val="right" w:leader="dot" w:pos="10416"/>
        </w:tabs>
        <w:rPr>
          <w:rFonts w:eastAsiaTheme="minorEastAsia" w:cstheme="minorBidi"/>
          <w:b w:val="0"/>
          <w:bCs w:val="0"/>
          <w:caps w:val="0"/>
          <w:noProof/>
          <w:sz w:val="22"/>
          <w:szCs w:val="22"/>
          <w:lang w:val="en-US"/>
        </w:rPr>
      </w:pPr>
      <w:hyperlink w:anchor="_Toc424289890" w:history="1">
        <w:r w:rsidR="00DF5A4E" w:rsidRPr="00EF6E03">
          <w:rPr>
            <w:rStyle w:val="Hyperlink"/>
            <w:rFonts w:eastAsiaTheme="majorEastAsia"/>
            <w:noProof/>
            <w:lang w:val="en-US"/>
          </w:rPr>
          <w:t>Índice de Tablas</w:t>
        </w:r>
        <w:r w:rsidR="00DF5A4E">
          <w:rPr>
            <w:noProof/>
            <w:webHidden/>
          </w:rPr>
          <w:tab/>
        </w:r>
        <w:r>
          <w:rPr>
            <w:noProof/>
            <w:webHidden/>
          </w:rPr>
          <w:fldChar w:fldCharType="begin"/>
        </w:r>
        <w:r w:rsidR="00DF5A4E">
          <w:rPr>
            <w:noProof/>
            <w:webHidden/>
          </w:rPr>
          <w:instrText xml:space="preserve"> PAGEREF _Toc424289890 \h </w:instrText>
        </w:r>
        <w:r>
          <w:rPr>
            <w:noProof/>
            <w:webHidden/>
          </w:rPr>
        </w:r>
        <w:r>
          <w:rPr>
            <w:noProof/>
            <w:webHidden/>
          </w:rPr>
          <w:fldChar w:fldCharType="separate"/>
        </w:r>
        <w:r w:rsidR="00DF5A4E">
          <w:rPr>
            <w:noProof/>
            <w:webHidden/>
          </w:rPr>
          <w:t>3</w:t>
        </w:r>
        <w:r>
          <w:rPr>
            <w:noProof/>
            <w:webHidden/>
          </w:rPr>
          <w:fldChar w:fldCharType="end"/>
        </w:r>
      </w:hyperlink>
    </w:p>
    <w:p w:rsidR="00DF5A4E" w:rsidRDefault="009E0D15">
      <w:pPr>
        <w:pStyle w:val="TOC1"/>
        <w:tabs>
          <w:tab w:val="right" w:leader="dot" w:pos="10416"/>
        </w:tabs>
        <w:rPr>
          <w:rFonts w:eastAsiaTheme="minorEastAsia" w:cstheme="minorBidi"/>
          <w:b w:val="0"/>
          <w:bCs w:val="0"/>
          <w:caps w:val="0"/>
          <w:noProof/>
          <w:sz w:val="22"/>
          <w:szCs w:val="22"/>
          <w:lang w:val="en-US"/>
        </w:rPr>
      </w:pPr>
      <w:hyperlink w:anchor="_Toc424289891" w:history="1">
        <w:r w:rsidR="00DF5A4E" w:rsidRPr="00EF6E03">
          <w:rPr>
            <w:rStyle w:val="Hyperlink"/>
            <w:rFonts w:eastAsiaTheme="majorEastAsia"/>
            <w:noProof/>
          </w:rPr>
          <w:t>Introducción a la Tecnología AguaClara</w:t>
        </w:r>
        <w:r w:rsidR="00DF5A4E">
          <w:rPr>
            <w:noProof/>
            <w:webHidden/>
          </w:rPr>
          <w:tab/>
        </w:r>
        <w:r>
          <w:rPr>
            <w:noProof/>
            <w:webHidden/>
          </w:rPr>
          <w:fldChar w:fldCharType="begin"/>
        </w:r>
        <w:r w:rsidR="00DF5A4E">
          <w:rPr>
            <w:noProof/>
            <w:webHidden/>
          </w:rPr>
          <w:instrText xml:space="preserve"> PAGEREF _Toc424289891 \h </w:instrText>
        </w:r>
        <w:r>
          <w:rPr>
            <w:noProof/>
            <w:webHidden/>
          </w:rPr>
        </w:r>
        <w:r>
          <w:rPr>
            <w:noProof/>
            <w:webHidden/>
          </w:rPr>
          <w:fldChar w:fldCharType="separate"/>
        </w:r>
        <w:r w:rsidR="00DF5A4E">
          <w:rPr>
            <w:noProof/>
            <w:webHidden/>
          </w:rPr>
          <w:t>4</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892" w:history="1">
        <w:r w:rsidR="00DF5A4E" w:rsidRPr="00EF6E03">
          <w:rPr>
            <w:rStyle w:val="Hyperlink"/>
            <w:rFonts w:eastAsiaTheme="majorEastAsia"/>
            <w:noProof/>
          </w:rPr>
          <w:t>Historia</w:t>
        </w:r>
        <w:r w:rsidR="00DF5A4E">
          <w:rPr>
            <w:noProof/>
            <w:webHidden/>
          </w:rPr>
          <w:tab/>
        </w:r>
        <w:r>
          <w:rPr>
            <w:noProof/>
            <w:webHidden/>
          </w:rPr>
          <w:fldChar w:fldCharType="begin"/>
        </w:r>
        <w:r w:rsidR="00DF5A4E">
          <w:rPr>
            <w:noProof/>
            <w:webHidden/>
          </w:rPr>
          <w:instrText xml:space="preserve"> PAGEREF _Toc424289892 \h </w:instrText>
        </w:r>
        <w:r>
          <w:rPr>
            <w:noProof/>
            <w:webHidden/>
          </w:rPr>
        </w:r>
        <w:r>
          <w:rPr>
            <w:noProof/>
            <w:webHidden/>
          </w:rPr>
          <w:fldChar w:fldCharType="separate"/>
        </w:r>
        <w:r w:rsidR="00DF5A4E">
          <w:rPr>
            <w:noProof/>
            <w:webHidden/>
          </w:rPr>
          <w:t>4</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893" w:history="1">
        <w:r w:rsidR="00DF5A4E" w:rsidRPr="00EF6E03">
          <w:rPr>
            <w:rStyle w:val="Hyperlink"/>
            <w:rFonts w:eastAsiaTheme="majorEastAsia"/>
            <w:noProof/>
          </w:rPr>
          <w:t>Proceso de Tratamiento</w:t>
        </w:r>
        <w:r w:rsidR="00DF5A4E">
          <w:rPr>
            <w:noProof/>
            <w:webHidden/>
          </w:rPr>
          <w:tab/>
        </w:r>
        <w:r>
          <w:rPr>
            <w:noProof/>
            <w:webHidden/>
          </w:rPr>
          <w:fldChar w:fldCharType="begin"/>
        </w:r>
        <w:r w:rsidR="00DF5A4E">
          <w:rPr>
            <w:noProof/>
            <w:webHidden/>
          </w:rPr>
          <w:instrText xml:space="preserve"> PAGEREF _Toc424289893 \h </w:instrText>
        </w:r>
        <w:r>
          <w:rPr>
            <w:noProof/>
            <w:webHidden/>
          </w:rPr>
        </w:r>
        <w:r>
          <w:rPr>
            <w:noProof/>
            <w:webHidden/>
          </w:rPr>
          <w:fldChar w:fldCharType="separate"/>
        </w:r>
        <w:r w:rsidR="00DF5A4E">
          <w:rPr>
            <w:noProof/>
            <w:webHidden/>
          </w:rPr>
          <w:t>4</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894" w:history="1">
        <w:r w:rsidR="00DF5A4E" w:rsidRPr="00EF6E03">
          <w:rPr>
            <w:rStyle w:val="Hyperlink"/>
            <w:rFonts w:eastAsia="TimesNewRoman"/>
            <w:noProof/>
          </w:rPr>
          <w:t>Necesidades para operar una planta AguaClara</w:t>
        </w:r>
        <w:r w:rsidR="00DF5A4E">
          <w:rPr>
            <w:noProof/>
            <w:webHidden/>
          </w:rPr>
          <w:tab/>
        </w:r>
        <w:r>
          <w:rPr>
            <w:noProof/>
            <w:webHidden/>
          </w:rPr>
          <w:fldChar w:fldCharType="begin"/>
        </w:r>
        <w:r w:rsidR="00DF5A4E">
          <w:rPr>
            <w:noProof/>
            <w:webHidden/>
          </w:rPr>
          <w:instrText xml:space="preserve"> PAGEREF _Toc424289894 \h </w:instrText>
        </w:r>
        <w:r>
          <w:rPr>
            <w:noProof/>
            <w:webHidden/>
          </w:rPr>
        </w:r>
        <w:r>
          <w:rPr>
            <w:noProof/>
            <w:webHidden/>
          </w:rPr>
          <w:fldChar w:fldCharType="separate"/>
        </w:r>
        <w:r w:rsidR="00DF5A4E">
          <w:rPr>
            <w:noProof/>
            <w:webHidden/>
          </w:rPr>
          <w:t>6</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895" w:history="1">
        <w:r w:rsidR="00DF5A4E" w:rsidRPr="00EF6E03">
          <w:rPr>
            <w:rStyle w:val="Hyperlink"/>
            <w:rFonts w:eastAsiaTheme="majorEastAsia"/>
            <w:noProof/>
          </w:rPr>
          <w:t>La Herramienta de Diseño Automática</w:t>
        </w:r>
        <w:r w:rsidR="00DF5A4E">
          <w:rPr>
            <w:noProof/>
            <w:webHidden/>
          </w:rPr>
          <w:tab/>
        </w:r>
        <w:r>
          <w:rPr>
            <w:noProof/>
            <w:webHidden/>
          </w:rPr>
          <w:fldChar w:fldCharType="begin"/>
        </w:r>
        <w:r w:rsidR="00DF5A4E">
          <w:rPr>
            <w:noProof/>
            <w:webHidden/>
          </w:rPr>
          <w:instrText xml:space="preserve"> PAGEREF _Toc424289895 \h </w:instrText>
        </w:r>
        <w:r>
          <w:rPr>
            <w:noProof/>
            <w:webHidden/>
          </w:rPr>
        </w:r>
        <w:r>
          <w:rPr>
            <w:noProof/>
            <w:webHidden/>
          </w:rPr>
          <w:fldChar w:fldCharType="separate"/>
        </w:r>
        <w:r w:rsidR="00DF5A4E">
          <w:rPr>
            <w:noProof/>
            <w:webHidden/>
          </w:rPr>
          <w:t>8</w:t>
        </w:r>
        <w:r>
          <w:rPr>
            <w:noProof/>
            <w:webHidden/>
          </w:rPr>
          <w:fldChar w:fldCharType="end"/>
        </w:r>
      </w:hyperlink>
    </w:p>
    <w:p w:rsidR="00DF5A4E" w:rsidRDefault="009E0D15">
      <w:pPr>
        <w:pStyle w:val="TOC1"/>
        <w:tabs>
          <w:tab w:val="right" w:leader="dot" w:pos="10416"/>
        </w:tabs>
        <w:rPr>
          <w:rFonts w:eastAsiaTheme="minorEastAsia" w:cstheme="minorBidi"/>
          <w:b w:val="0"/>
          <w:bCs w:val="0"/>
          <w:caps w:val="0"/>
          <w:noProof/>
          <w:sz w:val="22"/>
          <w:szCs w:val="22"/>
          <w:lang w:val="en-US"/>
        </w:rPr>
      </w:pPr>
      <w:hyperlink w:anchor="_Toc424289896" w:history="1">
        <w:r w:rsidR="00DF5A4E" w:rsidRPr="00EF6E03">
          <w:rPr>
            <w:rStyle w:val="Hyperlink"/>
            <w:rFonts w:eastAsiaTheme="majorEastAsia"/>
            <w:noProof/>
          </w:rPr>
          <w:t>Tanque de Entrada</w:t>
        </w:r>
        <w:r w:rsidR="00DF5A4E">
          <w:rPr>
            <w:noProof/>
            <w:webHidden/>
          </w:rPr>
          <w:tab/>
        </w:r>
        <w:r>
          <w:rPr>
            <w:noProof/>
            <w:webHidden/>
          </w:rPr>
          <w:fldChar w:fldCharType="begin"/>
        </w:r>
        <w:r w:rsidR="00DF5A4E">
          <w:rPr>
            <w:noProof/>
            <w:webHidden/>
          </w:rPr>
          <w:instrText xml:space="preserve"> PAGEREF _Toc424289896 \h </w:instrText>
        </w:r>
        <w:r>
          <w:rPr>
            <w:noProof/>
            <w:webHidden/>
          </w:rPr>
        </w:r>
        <w:r>
          <w:rPr>
            <w:noProof/>
            <w:webHidden/>
          </w:rPr>
          <w:fldChar w:fldCharType="separate"/>
        </w:r>
        <w:r w:rsidR="00DF5A4E">
          <w:rPr>
            <w:noProof/>
            <w:webHidden/>
          </w:rPr>
          <w:t>10</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897"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897 \h </w:instrText>
        </w:r>
        <w:r>
          <w:rPr>
            <w:noProof/>
            <w:webHidden/>
          </w:rPr>
        </w:r>
        <w:r>
          <w:rPr>
            <w:noProof/>
            <w:webHidden/>
          </w:rPr>
          <w:fldChar w:fldCharType="separate"/>
        </w:r>
        <w:r w:rsidR="00DF5A4E">
          <w:rPr>
            <w:noProof/>
            <w:webHidden/>
          </w:rPr>
          <w:t>10</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898" w:history="1">
        <w:r w:rsidR="00DF5A4E" w:rsidRPr="00EF6E03">
          <w:rPr>
            <w:rStyle w:val="Hyperlink"/>
            <w:rFonts w:eastAsiaTheme="majorEastAsia"/>
            <w:noProof/>
          </w:rPr>
          <w:t>Medidor Lineal de Caudal (LFOM)</w:t>
        </w:r>
        <w:r w:rsidR="00DF5A4E">
          <w:rPr>
            <w:noProof/>
            <w:webHidden/>
          </w:rPr>
          <w:tab/>
        </w:r>
        <w:r>
          <w:rPr>
            <w:noProof/>
            <w:webHidden/>
          </w:rPr>
          <w:fldChar w:fldCharType="begin"/>
        </w:r>
        <w:r w:rsidR="00DF5A4E">
          <w:rPr>
            <w:noProof/>
            <w:webHidden/>
          </w:rPr>
          <w:instrText xml:space="preserve"> PAGEREF _Toc424289898 \h </w:instrText>
        </w:r>
        <w:r>
          <w:rPr>
            <w:noProof/>
            <w:webHidden/>
          </w:rPr>
        </w:r>
        <w:r>
          <w:rPr>
            <w:noProof/>
            <w:webHidden/>
          </w:rPr>
          <w:fldChar w:fldCharType="separate"/>
        </w:r>
        <w:r w:rsidR="00DF5A4E">
          <w:rPr>
            <w:noProof/>
            <w:webHidden/>
          </w:rPr>
          <w:t>12</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899" w:history="1">
        <w:r w:rsidR="00DF5A4E" w:rsidRPr="00EF6E03">
          <w:rPr>
            <w:rStyle w:val="Hyperlink"/>
            <w:rFonts w:eastAsiaTheme="majorEastAsia"/>
            <w:noProof/>
          </w:rPr>
          <w:t>Dimensionamiento y Detalles de Construcción</w:t>
        </w:r>
        <w:r w:rsidR="00DF5A4E">
          <w:rPr>
            <w:noProof/>
            <w:webHidden/>
          </w:rPr>
          <w:tab/>
        </w:r>
        <w:r>
          <w:rPr>
            <w:noProof/>
            <w:webHidden/>
          </w:rPr>
          <w:fldChar w:fldCharType="begin"/>
        </w:r>
        <w:r w:rsidR="00DF5A4E">
          <w:rPr>
            <w:noProof/>
            <w:webHidden/>
          </w:rPr>
          <w:instrText xml:space="preserve"> PAGEREF _Toc424289899 \h </w:instrText>
        </w:r>
        <w:r>
          <w:rPr>
            <w:noProof/>
            <w:webHidden/>
          </w:rPr>
        </w:r>
        <w:r>
          <w:rPr>
            <w:noProof/>
            <w:webHidden/>
          </w:rPr>
          <w:fldChar w:fldCharType="separate"/>
        </w:r>
        <w:r w:rsidR="00DF5A4E">
          <w:rPr>
            <w:noProof/>
            <w:webHidden/>
          </w:rPr>
          <w:t>14</w:t>
        </w:r>
        <w:r>
          <w:rPr>
            <w:noProof/>
            <w:webHidden/>
          </w:rPr>
          <w:fldChar w:fldCharType="end"/>
        </w:r>
      </w:hyperlink>
    </w:p>
    <w:p w:rsidR="00DF5A4E" w:rsidRDefault="009E0D15">
      <w:pPr>
        <w:pStyle w:val="TOC1"/>
        <w:tabs>
          <w:tab w:val="right" w:leader="dot" w:pos="10416"/>
        </w:tabs>
        <w:rPr>
          <w:rFonts w:eastAsiaTheme="minorEastAsia" w:cstheme="minorBidi"/>
          <w:b w:val="0"/>
          <w:bCs w:val="0"/>
          <w:caps w:val="0"/>
          <w:noProof/>
          <w:sz w:val="22"/>
          <w:szCs w:val="22"/>
          <w:lang w:val="en-US"/>
        </w:rPr>
      </w:pPr>
      <w:hyperlink w:anchor="_Toc424289900" w:history="1">
        <w:r w:rsidR="00DF5A4E" w:rsidRPr="00EF6E03">
          <w:rPr>
            <w:rStyle w:val="Hyperlink"/>
            <w:rFonts w:eastAsiaTheme="majorEastAsia"/>
            <w:noProof/>
          </w:rPr>
          <w:t>Dosificadores de los Químicos</w:t>
        </w:r>
        <w:r w:rsidR="00DF5A4E">
          <w:rPr>
            <w:noProof/>
            <w:webHidden/>
          </w:rPr>
          <w:tab/>
        </w:r>
        <w:r>
          <w:rPr>
            <w:noProof/>
            <w:webHidden/>
          </w:rPr>
          <w:fldChar w:fldCharType="begin"/>
        </w:r>
        <w:r w:rsidR="00DF5A4E">
          <w:rPr>
            <w:noProof/>
            <w:webHidden/>
          </w:rPr>
          <w:instrText xml:space="preserve"> PAGEREF _Toc424289900 \h </w:instrText>
        </w:r>
        <w:r>
          <w:rPr>
            <w:noProof/>
            <w:webHidden/>
          </w:rPr>
        </w:r>
        <w:r>
          <w:rPr>
            <w:noProof/>
            <w:webHidden/>
          </w:rPr>
          <w:fldChar w:fldCharType="separate"/>
        </w:r>
        <w:r w:rsidR="00DF5A4E">
          <w:rPr>
            <w:noProof/>
            <w:webHidden/>
          </w:rPr>
          <w:t>15</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01"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01 \h </w:instrText>
        </w:r>
        <w:r>
          <w:rPr>
            <w:noProof/>
            <w:webHidden/>
          </w:rPr>
        </w:r>
        <w:r>
          <w:rPr>
            <w:noProof/>
            <w:webHidden/>
          </w:rPr>
          <w:fldChar w:fldCharType="separate"/>
        </w:r>
        <w:r w:rsidR="00DF5A4E">
          <w:rPr>
            <w:noProof/>
            <w:webHidden/>
          </w:rPr>
          <w:t>15</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02" w:history="1">
        <w:r w:rsidR="00DF5A4E" w:rsidRPr="00EF6E03">
          <w:rPr>
            <w:rStyle w:val="Hyperlink"/>
            <w:rFonts w:eastAsiaTheme="majorEastAsia"/>
            <w:noProof/>
            <w:shd w:val="clear" w:color="auto" w:fill="FFFFFF"/>
          </w:rPr>
          <w:t>Teoría del Diseño</w:t>
        </w:r>
        <w:r w:rsidR="00DF5A4E">
          <w:rPr>
            <w:noProof/>
            <w:webHidden/>
          </w:rPr>
          <w:tab/>
        </w:r>
        <w:r>
          <w:rPr>
            <w:noProof/>
            <w:webHidden/>
          </w:rPr>
          <w:fldChar w:fldCharType="begin"/>
        </w:r>
        <w:r w:rsidR="00DF5A4E">
          <w:rPr>
            <w:noProof/>
            <w:webHidden/>
          </w:rPr>
          <w:instrText xml:space="preserve"> PAGEREF _Toc424289902 \h </w:instrText>
        </w:r>
        <w:r>
          <w:rPr>
            <w:noProof/>
            <w:webHidden/>
          </w:rPr>
        </w:r>
        <w:r>
          <w:rPr>
            <w:noProof/>
            <w:webHidden/>
          </w:rPr>
          <w:fldChar w:fldCharType="separate"/>
        </w:r>
        <w:r w:rsidR="00DF5A4E">
          <w:rPr>
            <w:noProof/>
            <w:webHidden/>
          </w:rPr>
          <w:t>18</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03" w:history="1">
        <w:r w:rsidR="00DF5A4E" w:rsidRPr="00EF6E03">
          <w:rPr>
            <w:rStyle w:val="Hyperlink"/>
            <w:rFonts w:eastAsiaTheme="majorEastAsia"/>
            <w:noProof/>
          </w:rPr>
          <w:t>Dimensionamiento y Detalles de Construcción</w:t>
        </w:r>
        <w:r w:rsidR="00DF5A4E">
          <w:rPr>
            <w:noProof/>
            <w:webHidden/>
          </w:rPr>
          <w:tab/>
        </w:r>
        <w:r>
          <w:rPr>
            <w:noProof/>
            <w:webHidden/>
          </w:rPr>
          <w:fldChar w:fldCharType="begin"/>
        </w:r>
        <w:r w:rsidR="00DF5A4E">
          <w:rPr>
            <w:noProof/>
            <w:webHidden/>
          </w:rPr>
          <w:instrText xml:space="preserve"> PAGEREF _Toc424289903 \h </w:instrText>
        </w:r>
        <w:r>
          <w:rPr>
            <w:noProof/>
            <w:webHidden/>
          </w:rPr>
        </w:r>
        <w:r>
          <w:rPr>
            <w:noProof/>
            <w:webHidden/>
          </w:rPr>
          <w:fldChar w:fldCharType="separate"/>
        </w:r>
        <w:r w:rsidR="00DF5A4E">
          <w:rPr>
            <w:noProof/>
            <w:webHidden/>
          </w:rPr>
          <w:t>21</w:t>
        </w:r>
        <w:r>
          <w:rPr>
            <w:noProof/>
            <w:webHidden/>
          </w:rPr>
          <w:fldChar w:fldCharType="end"/>
        </w:r>
      </w:hyperlink>
    </w:p>
    <w:p w:rsidR="00DF5A4E" w:rsidRDefault="009E0D15">
      <w:pPr>
        <w:pStyle w:val="TOC1"/>
        <w:tabs>
          <w:tab w:val="right" w:leader="dot" w:pos="10416"/>
        </w:tabs>
        <w:rPr>
          <w:rFonts w:eastAsiaTheme="minorEastAsia" w:cstheme="minorBidi"/>
          <w:b w:val="0"/>
          <w:bCs w:val="0"/>
          <w:caps w:val="0"/>
          <w:noProof/>
          <w:sz w:val="22"/>
          <w:szCs w:val="22"/>
          <w:lang w:val="en-US"/>
        </w:rPr>
      </w:pPr>
      <w:hyperlink w:anchor="_Toc424289904" w:history="1">
        <w:r w:rsidR="00DF5A4E" w:rsidRPr="00EF6E03">
          <w:rPr>
            <w:rStyle w:val="Hyperlink"/>
            <w:rFonts w:eastAsiaTheme="majorEastAsia"/>
            <w:noProof/>
          </w:rPr>
          <w:t>Mezcla Rápida</w:t>
        </w:r>
        <w:r w:rsidR="00DF5A4E">
          <w:rPr>
            <w:noProof/>
            <w:webHidden/>
          </w:rPr>
          <w:tab/>
        </w:r>
        <w:r>
          <w:rPr>
            <w:noProof/>
            <w:webHidden/>
          </w:rPr>
          <w:fldChar w:fldCharType="begin"/>
        </w:r>
        <w:r w:rsidR="00DF5A4E">
          <w:rPr>
            <w:noProof/>
            <w:webHidden/>
          </w:rPr>
          <w:instrText xml:space="preserve"> PAGEREF _Toc424289904 \h </w:instrText>
        </w:r>
        <w:r>
          <w:rPr>
            <w:noProof/>
            <w:webHidden/>
          </w:rPr>
        </w:r>
        <w:r>
          <w:rPr>
            <w:noProof/>
            <w:webHidden/>
          </w:rPr>
          <w:fldChar w:fldCharType="separate"/>
        </w:r>
        <w:r w:rsidR="00DF5A4E">
          <w:rPr>
            <w:noProof/>
            <w:webHidden/>
          </w:rPr>
          <w:t>22</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05"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05 \h </w:instrText>
        </w:r>
        <w:r>
          <w:rPr>
            <w:noProof/>
            <w:webHidden/>
          </w:rPr>
        </w:r>
        <w:r>
          <w:rPr>
            <w:noProof/>
            <w:webHidden/>
          </w:rPr>
          <w:fldChar w:fldCharType="separate"/>
        </w:r>
        <w:r w:rsidR="00DF5A4E">
          <w:rPr>
            <w:noProof/>
            <w:webHidden/>
          </w:rPr>
          <w:t>22</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06" w:history="1">
        <w:r w:rsidR="00DF5A4E" w:rsidRPr="00EF6E03">
          <w:rPr>
            <w:rStyle w:val="Hyperlink"/>
            <w:rFonts w:eastAsiaTheme="majorEastAsia"/>
            <w:noProof/>
          </w:rPr>
          <w:t>Teoría del Diseño</w:t>
        </w:r>
        <w:r w:rsidR="00DF5A4E">
          <w:rPr>
            <w:noProof/>
            <w:webHidden/>
          </w:rPr>
          <w:tab/>
        </w:r>
        <w:r>
          <w:rPr>
            <w:noProof/>
            <w:webHidden/>
          </w:rPr>
          <w:fldChar w:fldCharType="begin"/>
        </w:r>
        <w:r w:rsidR="00DF5A4E">
          <w:rPr>
            <w:noProof/>
            <w:webHidden/>
          </w:rPr>
          <w:instrText xml:space="preserve"> PAGEREF _Toc424289906 \h </w:instrText>
        </w:r>
        <w:r>
          <w:rPr>
            <w:noProof/>
            <w:webHidden/>
          </w:rPr>
        </w:r>
        <w:r>
          <w:rPr>
            <w:noProof/>
            <w:webHidden/>
          </w:rPr>
          <w:fldChar w:fldCharType="separate"/>
        </w:r>
        <w:r w:rsidR="00DF5A4E">
          <w:rPr>
            <w:noProof/>
            <w:webHidden/>
          </w:rPr>
          <w:t>23</w:t>
        </w:r>
        <w:r>
          <w:rPr>
            <w:noProof/>
            <w:webHidden/>
          </w:rPr>
          <w:fldChar w:fldCharType="end"/>
        </w:r>
      </w:hyperlink>
    </w:p>
    <w:p w:rsidR="00DF5A4E" w:rsidRDefault="009E0D15">
      <w:pPr>
        <w:pStyle w:val="TOC1"/>
        <w:tabs>
          <w:tab w:val="right" w:leader="dot" w:pos="10416"/>
        </w:tabs>
        <w:rPr>
          <w:rFonts w:eastAsiaTheme="minorEastAsia" w:cstheme="minorBidi"/>
          <w:b w:val="0"/>
          <w:bCs w:val="0"/>
          <w:caps w:val="0"/>
          <w:noProof/>
          <w:sz w:val="22"/>
          <w:szCs w:val="22"/>
          <w:lang w:val="en-US"/>
        </w:rPr>
      </w:pPr>
      <w:hyperlink w:anchor="_Toc424289907" w:history="1">
        <w:r w:rsidR="00DF5A4E" w:rsidRPr="00EF6E03">
          <w:rPr>
            <w:rStyle w:val="Hyperlink"/>
            <w:rFonts w:eastAsiaTheme="majorEastAsia"/>
            <w:noProof/>
          </w:rPr>
          <w:t>Floculación</w:t>
        </w:r>
        <w:r w:rsidR="00DF5A4E">
          <w:rPr>
            <w:noProof/>
            <w:webHidden/>
          </w:rPr>
          <w:tab/>
        </w:r>
        <w:r>
          <w:rPr>
            <w:noProof/>
            <w:webHidden/>
          </w:rPr>
          <w:fldChar w:fldCharType="begin"/>
        </w:r>
        <w:r w:rsidR="00DF5A4E">
          <w:rPr>
            <w:noProof/>
            <w:webHidden/>
          </w:rPr>
          <w:instrText xml:space="preserve"> PAGEREF _Toc424289907 \h </w:instrText>
        </w:r>
        <w:r>
          <w:rPr>
            <w:noProof/>
            <w:webHidden/>
          </w:rPr>
        </w:r>
        <w:r>
          <w:rPr>
            <w:noProof/>
            <w:webHidden/>
          </w:rPr>
          <w:fldChar w:fldCharType="separate"/>
        </w:r>
        <w:r w:rsidR="00DF5A4E">
          <w:rPr>
            <w:noProof/>
            <w:webHidden/>
          </w:rPr>
          <w:t>25</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08"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08 \h </w:instrText>
        </w:r>
        <w:r>
          <w:rPr>
            <w:noProof/>
            <w:webHidden/>
          </w:rPr>
        </w:r>
        <w:r>
          <w:rPr>
            <w:noProof/>
            <w:webHidden/>
          </w:rPr>
          <w:fldChar w:fldCharType="separate"/>
        </w:r>
        <w:r w:rsidR="00DF5A4E">
          <w:rPr>
            <w:noProof/>
            <w:webHidden/>
          </w:rPr>
          <w:t>25</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09" w:history="1">
        <w:r w:rsidR="00DF5A4E" w:rsidRPr="00EF6E03">
          <w:rPr>
            <w:rStyle w:val="Hyperlink"/>
            <w:rFonts w:eastAsiaTheme="majorEastAsia"/>
            <w:noProof/>
          </w:rPr>
          <w:t>Teoría del Diseño</w:t>
        </w:r>
        <w:r w:rsidR="00DF5A4E">
          <w:rPr>
            <w:noProof/>
            <w:webHidden/>
          </w:rPr>
          <w:tab/>
        </w:r>
        <w:r>
          <w:rPr>
            <w:noProof/>
            <w:webHidden/>
          </w:rPr>
          <w:fldChar w:fldCharType="begin"/>
        </w:r>
        <w:r w:rsidR="00DF5A4E">
          <w:rPr>
            <w:noProof/>
            <w:webHidden/>
          </w:rPr>
          <w:instrText xml:space="preserve"> PAGEREF _Toc424289909 \h </w:instrText>
        </w:r>
        <w:r>
          <w:rPr>
            <w:noProof/>
            <w:webHidden/>
          </w:rPr>
        </w:r>
        <w:r>
          <w:rPr>
            <w:noProof/>
            <w:webHidden/>
          </w:rPr>
          <w:fldChar w:fldCharType="separate"/>
        </w:r>
        <w:r w:rsidR="00DF5A4E">
          <w:rPr>
            <w:noProof/>
            <w:webHidden/>
          </w:rPr>
          <w:t>26</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10" w:history="1">
        <w:r w:rsidR="00DF5A4E" w:rsidRPr="00EF6E03">
          <w:rPr>
            <w:rStyle w:val="Hyperlink"/>
            <w:rFonts w:eastAsiaTheme="majorEastAsia"/>
            <w:noProof/>
            <w:lang w:val="es-ES"/>
          </w:rPr>
          <w:t>Dimensionamiento y Detalles de Construcción</w:t>
        </w:r>
        <w:r w:rsidR="00DF5A4E">
          <w:rPr>
            <w:noProof/>
            <w:webHidden/>
          </w:rPr>
          <w:tab/>
        </w:r>
        <w:r>
          <w:rPr>
            <w:noProof/>
            <w:webHidden/>
          </w:rPr>
          <w:fldChar w:fldCharType="begin"/>
        </w:r>
        <w:r w:rsidR="00DF5A4E">
          <w:rPr>
            <w:noProof/>
            <w:webHidden/>
          </w:rPr>
          <w:instrText xml:space="preserve"> PAGEREF _Toc424289910 \h </w:instrText>
        </w:r>
        <w:r>
          <w:rPr>
            <w:noProof/>
            <w:webHidden/>
          </w:rPr>
        </w:r>
        <w:r>
          <w:rPr>
            <w:noProof/>
            <w:webHidden/>
          </w:rPr>
          <w:fldChar w:fldCharType="separate"/>
        </w:r>
        <w:r w:rsidR="00DF5A4E">
          <w:rPr>
            <w:noProof/>
            <w:webHidden/>
          </w:rPr>
          <w:t>29</w:t>
        </w:r>
        <w:r>
          <w:rPr>
            <w:noProof/>
            <w:webHidden/>
          </w:rPr>
          <w:fldChar w:fldCharType="end"/>
        </w:r>
      </w:hyperlink>
    </w:p>
    <w:p w:rsidR="00DF5A4E" w:rsidRDefault="009E0D15">
      <w:pPr>
        <w:pStyle w:val="TOC1"/>
        <w:tabs>
          <w:tab w:val="right" w:leader="dot" w:pos="10416"/>
        </w:tabs>
        <w:rPr>
          <w:rFonts w:eastAsiaTheme="minorEastAsia" w:cstheme="minorBidi"/>
          <w:b w:val="0"/>
          <w:bCs w:val="0"/>
          <w:caps w:val="0"/>
          <w:noProof/>
          <w:sz w:val="22"/>
          <w:szCs w:val="22"/>
          <w:lang w:val="en-US"/>
        </w:rPr>
      </w:pPr>
      <w:hyperlink w:anchor="_Toc424289911" w:history="1">
        <w:r w:rsidR="00DF5A4E" w:rsidRPr="00EF6E03">
          <w:rPr>
            <w:rStyle w:val="Hyperlink"/>
            <w:rFonts w:eastAsiaTheme="majorEastAsia"/>
            <w:noProof/>
          </w:rPr>
          <w:t>Sedimentación</w:t>
        </w:r>
        <w:r w:rsidR="00DF5A4E">
          <w:rPr>
            <w:noProof/>
            <w:webHidden/>
          </w:rPr>
          <w:tab/>
        </w:r>
        <w:r>
          <w:rPr>
            <w:noProof/>
            <w:webHidden/>
          </w:rPr>
          <w:fldChar w:fldCharType="begin"/>
        </w:r>
        <w:r w:rsidR="00DF5A4E">
          <w:rPr>
            <w:noProof/>
            <w:webHidden/>
          </w:rPr>
          <w:instrText xml:space="preserve"> PAGEREF _Toc424289911 \h </w:instrText>
        </w:r>
        <w:r>
          <w:rPr>
            <w:noProof/>
            <w:webHidden/>
          </w:rPr>
        </w:r>
        <w:r>
          <w:rPr>
            <w:noProof/>
            <w:webHidden/>
          </w:rPr>
          <w:fldChar w:fldCharType="separate"/>
        </w:r>
        <w:r w:rsidR="00DF5A4E">
          <w:rPr>
            <w:noProof/>
            <w:webHidden/>
          </w:rPr>
          <w:t>30</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12"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12 \h </w:instrText>
        </w:r>
        <w:r>
          <w:rPr>
            <w:noProof/>
            <w:webHidden/>
          </w:rPr>
        </w:r>
        <w:r>
          <w:rPr>
            <w:noProof/>
            <w:webHidden/>
          </w:rPr>
          <w:fldChar w:fldCharType="separate"/>
        </w:r>
        <w:r w:rsidR="00DF5A4E">
          <w:rPr>
            <w:noProof/>
            <w:webHidden/>
          </w:rPr>
          <w:t>30</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13" w:history="1">
        <w:r w:rsidR="00DF5A4E" w:rsidRPr="00EF6E03">
          <w:rPr>
            <w:rStyle w:val="Hyperlink"/>
            <w:rFonts w:eastAsiaTheme="majorEastAsia"/>
            <w:noProof/>
          </w:rPr>
          <w:t>El Manto de Lodos</w:t>
        </w:r>
        <w:r w:rsidR="00DF5A4E">
          <w:rPr>
            <w:noProof/>
            <w:webHidden/>
          </w:rPr>
          <w:tab/>
        </w:r>
        <w:r>
          <w:rPr>
            <w:noProof/>
            <w:webHidden/>
          </w:rPr>
          <w:fldChar w:fldCharType="begin"/>
        </w:r>
        <w:r w:rsidR="00DF5A4E">
          <w:rPr>
            <w:noProof/>
            <w:webHidden/>
          </w:rPr>
          <w:instrText xml:space="preserve"> PAGEREF _Toc424289913 \h </w:instrText>
        </w:r>
        <w:r>
          <w:rPr>
            <w:noProof/>
            <w:webHidden/>
          </w:rPr>
        </w:r>
        <w:r>
          <w:rPr>
            <w:noProof/>
            <w:webHidden/>
          </w:rPr>
          <w:fldChar w:fldCharType="separate"/>
        </w:r>
        <w:r w:rsidR="00DF5A4E">
          <w:rPr>
            <w:noProof/>
            <w:webHidden/>
          </w:rPr>
          <w:t>30</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14" w:history="1">
        <w:r w:rsidR="00DF5A4E" w:rsidRPr="00EF6E03">
          <w:rPr>
            <w:rStyle w:val="Hyperlink"/>
            <w:rFonts w:eastAsiaTheme="majorEastAsia"/>
            <w:noProof/>
          </w:rPr>
          <w:t>Recorrido del Agua</w:t>
        </w:r>
        <w:r w:rsidR="00DF5A4E">
          <w:rPr>
            <w:noProof/>
            <w:webHidden/>
          </w:rPr>
          <w:tab/>
        </w:r>
        <w:r>
          <w:rPr>
            <w:noProof/>
            <w:webHidden/>
          </w:rPr>
          <w:fldChar w:fldCharType="begin"/>
        </w:r>
        <w:r w:rsidR="00DF5A4E">
          <w:rPr>
            <w:noProof/>
            <w:webHidden/>
          </w:rPr>
          <w:instrText xml:space="preserve"> PAGEREF _Toc424289914 \h </w:instrText>
        </w:r>
        <w:r>
          <w:rPr>
            <w:noProof/>
            <w:webHidden/>
          </w:rPr>
        </w:r>
        <w:r>
          <w:rPr>
            <w:noProof/>
            <w:webHidden/>
          </w:rPr>
          <w:fldChar w:fldCharType="separate"/>
        </w:r>
        <w:r w:rsidR="00DF5A4E">
          <w:rPr>
            <w:noProof/>
            <w:webHidden/>
          </w:rPr>
          <w:t>31</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15" w:history="1">
        <w:r w:rsidR="00DF5A4E" w:rsidRPr="00EF6E03">
          <w:rPr>
            <w:rStyle w:val="Hyperlink"/>
            <w:rFonts w:eastAsiaTheme="majorEastAsia"/>
            <w:noProof/>
          </w:rPr>
          <w:t>Canales del tanque de sedimentación</w:t>
        </w:r>
        <w:r w:rsidR="00DF5A4E">
          <w:rPr>
            <w:noProof/>
            <w:webHidden/>
          </w:rPr>
          <w:tab/>
        </w:r>
        <w:r>
          <w:rPr>
            <w:noProof/>
            <w:webHidden/>
          </w:rPr>
          <w:fldChar w:fldCharType="begin"/>
        </w:r>
        <w:r w:rsidR="00DF5A4E">
          <w:rPr>
            <w:noProof/>
            <w:webHidden/>
          </w:rPr>
          <w:instrText xml:space="preserve"> PAGEREF _Toc424289915 \h </w:instrText>
        </w:r>
        <w:r>
          <w:rPr>
            <w:noProof/>
            <w:webHidden/>
          </w:rPr>
        </w:r>
        <w:r>
          <w:rPr>
            <w:noProof/>
            <w:webHidden/>
          </w:rPr>
          <w:fldChar w:fldCharType="separate"/>
        </w:r>
        <w:r w:rsidR="00DF5A4E">
          <w:rPr>
            <w:noProof/>
            <w:webHidden/>
          </w:rPr>
          <w:t>33</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16" w:history="1">
        <w:r w:rsidR="00DF5A4E" w:rsidRPr="00EF6E03">
          <w:rPr>
            <w:rStyle w:val="Hyperlink"/>
            <w:rFonts w:eastAsiaTheme="majorEastAsia"/>
            <w:noProof/>
          </w:rPr>
          <w:t>Tubos distribuidores</w:t>
        </w:r>
        <w:r w:rsidR="00DF5A4E">
          <w:rPr>
            <w:noProof/>
            <w:webHidden/>
          </w:rPr>
          <w:tab/>
        </w:r>
        <w:r>
          <w:rPr>
            <w:noProof/>
            <w:webHidden/>
          </w:rPr>
          <w:fldChar w:fldCharType="begin"/>
        </w:r>
        <w:r w:rsidR="00DF5A4E">
          <w:rPr>
            <w:noProof/>
            <w:webHidden/>
          </w:rPr>
          <w:instrText xml:space="preserve"> PAGEREF _Toc424289916 \h </w:instrText>
        </w:r>
        <w:r>
          <w:rPr>
            <w:noProof/>
            <w:webHidden/>
          </w:rPr>
        </w:r>
        <w:r>
          <w:rPr>
            <w:noProof/>
            <w:webHidden/>
          </w:rPr>
          <w:fldChar w:fldCharType="separate"/>
        </w:r>
        <w:r w:rsidR="00DF5A4E">
          <w:rPr>
            <w:noProof/>
            <w:webHidden/>
          </w:rPr>
          <w:t>35</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17" w:history="1">
        <w:r w:rsidR="00DF5A4E" w:rsidRPr="00EF6E03">
          <w:rPr>
            <w:rStyle w:val="Hyperlink"/>
            <w:rFonts w:eastAsiaTheme="majorEastAsia"/>
            <w:noProof/>
          </w:rPr>
          <w:t>Válvulas de drenaje</w:t>
        </w:r>
        <w:r w:rsidR="00DF5A4E">
          <w:rPr>
            <w:noProof/>
            <w:webHidden/>
          </w:rPr>
          <w:tab/>
        </w:r>
        <w:r>
          <w:rPr>
            <w:noProof/>
            <w:webHidden/>
          </w:rPr>
          <w:fldChar w:fldCharType="begin"/>
        </w:r>
        <w:r w:rsidR="00DF5A4E">
          <w:rPr>
            <w:noProof/>
            <w:webHidden/>
          </w:rPr>
          <w:instrText xml:space="preserve"> PAGEREF _Toc424289917 \h </w:instrText>
        </w:r>
        <w:r>
          <w:rPr>
            <w:noProof/>
            <w:webHidden/>
          </w:rPr>
        </w:r>
        <w:r>
          <w:rPr>
            <w:noProof/>
            <w:webHidden/>
          </w:rPr>
          <w:fldChar w:fldCharType="separate"/>
        </w:r>
        <w:r w:rsidR="00DF5A4E">
          <w:rPr>
            <w:noProof/>
            <w:webHidden/>
          </w:rPr>
          <w:t>37</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18" w:history="1">
        <w:r w:rsidR="00DF5A4E" w:rsidRPr="00EF6E03">
          <w:rPr>
            <w:rStyle w:val="Hyperlink"/>
            <w:rFonts w:eastAsiaTheme="majorEastAsia"/>
            <w:noProof/>
          </w:rPr>
          <w:t>Placas de sedimentación</w:t>
        </w:r>
        <w:r w:rsidR="00DF5A4E">
          <w:rPr>
            <w:noProof/>
            <w:webHidden/>
          </w:rPr>
          <w:tab/>
        </w:r>
        <w:r>
          <w:rPr>
            <w:noProof/>
            <w:webHidden/>
          </w:rPr>
          <w:fldChar w:fldCharType="begin"/>
        </w:r>
        <w:r w:rsidR="00DF5A4E">
          <w:rPr>
            <w:noProof/>
            <w:webHidden/>
          </w:rPr>
          <w:instrText xml:space="preserve"> PAGEREF _Toc424289918 \h </w:instrText>
        </w:r>
        <w:r>
          <w:rPr>
            <w:noProof/>
            <w:webHidden/>
          </w:rPr>
        </w:r>
        <w:r>
          <w:rPr>
            <w:noProof/>
            <w:webHidden/>
          </w:rPr>
          <w:fldChar w:fldCharType="separate"/>
        </w:r>
        <w:r w:rsidR="00DF5A4E">
          <w:rPr>
            <w:noProof/>
            <w:webHidden/>
          </w:rPr>
          <w:t>37</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19" w:history="1">
        <w:r w:rsidR="00DF5A4E" w:rsidRPr="00EF6E03">
          <w:rPr>
            <w:rStyle w:val="Hyperlink"/>
            <w:rFonts w:eastAsiaTheme="majorEastAsia"/>
            <w:noProof/>
          </w:rPr>
          <w:t>Tubos recolectores</w:t>
        </w:r>
        <w:r w:rsidR="00DF5A4E">
          <w:rPr>
            <w:noProof/>
            <w:webHidden/>
          </w:rPr>
          <w:tab/>
        </w:r>
        <w:r>
          <w:rPr>
            <w:noProof/>
            <w:webHidden/>
          </w:rPr>
          <w:fldChar w:fldCharType="begin"/>
        </w:r>
        <w:r w:rsidR="00DF5A4E">
          <w:rPr>
            <w:noProof/>
            <w:webHidden/>
          </w:rPr>
          <w:instrText xml:space="preserve"> PAGEREF _Toc424289919 \h </w:instrText>
        </w:r>
        <w:r>
          <w:rPr>
            <w:noProof/>
            <w:webHidden/>
          </w:rPr>
        </w:r>
        <w:r>
          <w:rPr>
            <w:noProof/>
            <w:webHidden/>
          </w:rPr>
          <w:fldChar w:fldCharType="separate"/>
        </w:r>
        <w:r w:rsidR="00DF5A4E">
          <w:rPr>
            <w:noProof/>
            <w:webHidden/>
          </w:rPr>
          <w:t>38</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20" w:history="1">
        <w:r w:rsidR="00DF5A4E" w:rsidRPr="00EF6E03">
          <w:rPr>
            <w:rStyle w:val="Hyperlink"/>
            <w:rFonts w:eastAsiaTheme="majorEastAsia"/>
            <w:noProof/>
          </w:rPr>
          <w:t>Teoría del Diseño</w:t>
        </w:r>
        <w:r w:rsidR="00DF5A4E">
          <w:rPr>
            <w:noProof/>
            <w:webHidden/>
          </w:rPr>
          <w:tab/>
        </w:r>
        <w:r>
          <w:rPr>
            <w:noProof/>
            <w:webHidden/>
          </w:rPr>
          <w:fldChar w:fldCharType="begin"/>
        </w:r>
        <w:r w:rsidR="00DF5A4E">
          <w:rPr>
            <w:noProof/>
            <w:webHidden/>
          </w:rPr>
          <w:instrText xml:space="preserve"> PAGEREF _Toc424289920 \h </w:instrText>
        </w:r>
        <w:r>
          <w:rPr>
            <w:noProof/>
            <w:webHidden/>
          </w:rPr>
        </w:r>
        <w:r>
          <w:rPr>
            <w:noProof/>
            <w:webHidden/>
          </w:rPr>
          <w:fldChar w:fldCharType="separate"/>
        </w:r>
        <w:r w:rsidR="00DF5A4E">
          <w:rPr>
            <w:noProof/>
            <w:webHidden/>
          </w:rPr>
          <w:t>39</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21" w:history="1">
        <w:r w:rsidR="00DF5A4E" w:rsidRPr="00EF6E03">
          <w:rPr>
            <w:rStyle w:val="Hyperlink"/>
            <w:rFonts w:eastAsiaTheme="majorEastAsia"/>
            <w:noProof/>
          </w:rPr>
          <w:t>Dimensionamiento y Detalles de Construcción</w:t>
        </w:r>
        <w:r w:rsidR="00DF5A4E">
          <w:rPr>
            <w:noProof/>
            <w:webHidden/>
          </w:rPr>
          <w:tab/>
        </w:r>
        <w:r>
          <w:rPr>
            <w:noProof/>
            <w:webHidden/>
          </w:rPr>
          <w:fldChar w:fldCharType="begin"/>
        </w:r>
        <w:r w:rsidR="00DF5A4E">
          <w:rPr>
            <w:noProof/>
            <w:webHidden/>
          </w:rPr>
          <w:instrText xml:space="preserve"> PAGEREF _Toc424289921 \h </w:instrText>
        </w:r>
        <w:r>
          <w:rPr>
            <w:noProof/>
            <w:webHidden/>
          </w:rPr>
        </w:r>
        <w:r>
          <w:rPr>
            <w:noProof/>
            <w:webHidden/>
          </w:rPr>
          <w:fldChar w:fldCharType="separate"/>
        </w:r>
        <w:r w:rsidR="00DF5A4E">
          <w:rPr>
            <w:noProof/>
            <w:webHidden/>
          </w:rPr>
          <w:t>43</w:t>
        </w:r>
        <w:r>
          <w:rPr>
            <w:noProof/>
            <w:webHidden/>
          </w:rPr>
          <w:fldChar w:fldCharType="end"/>
        </w:r>
      </w:hyperlink>
    </w:p>
    <w:p w:rsidR="00DF5A4E" w:rsidRDefault="009E0D15">
      <w:pPr>
        <w:pStyle w:val="TOC1"/>
        <w:tabs>
          <w:tab w:val="right" w:leader="dot" w:pos="10416"/>
        </w:tabs>
        <w:rPr>
          <w:rFonts w:eastAsiaTheme="minorEastAsia" w:cstheme="minorBidi"/>
          <w:b w:val="0"/>
          <w:bCs w:val="0"/>
          <w:caps w:val="0"/>
          <w:noProof/>
          <w:sz w:val="22"/>
          <w:szCs w:val="22"/>
          <w:lang w:val="en-US"/>
        </w:rPr>
      </w:pPr>
      <w:hyperlink w:anchor="_Toc424289922" w:history="1">
        <w:r w:rsidR="00DF5A4E" w:rsidRPr="00EF6E03">
          <w:rPr>
            <w:rStyle w:val="Hyperlink"/>
            <w:rFonts w:eastAsiaTheme="majorEastAsia"/>
            <w:noProof/>
          </w:rPr>
          <w:t>Filtro Rápido de Arena en Múltiples Capas Abierto: FRAMCA</w:t>
        </w:r>
        <w:r w:rsidR="00DF5A4E">
          <w:rPr>
            <w:noProof/>
            <w:webHidden/>
          </w:rPr>
          <w:tab/>
        </w:r>
        <w:r>
          <w:rPr>
            <w:noProof/>
            <w:webHidden/>
          </w:rPr>
          <w:fldChar w:fldCharType="begin"/>
        </w:r>
        <w:r w:rsidR="00DF5A4E">
          <w:rPr>
            <w:noProof/>
            <w:webHidden/>
          </w:rPr>
          <w:instrText xml:space="preserve"> PAGEREF _Toc424289922 \h </w:instrText>
        </w:r>
        <w:r>
          <w:rPr>
            <w:noProof/>
            <w:webHidden/>
          </w:rPr>
        </w:r>
        <w:r>
          <w:rPr>
            <w:noProof/>
            <w:webHidden/>
          </w:rPr>
          <w:fldChar w:fldCharType="separate"/>
        </w:r>
        <w:r w:rsidR="00DF5A4E">
          <w:rPr>
            <w:noProof/>
            <w:webHidden/>
          </w:rPr>
          <w:t>47</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23"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23 \h </w:instrText>
        </w:r>
        <w:r>
          <w:rPr>
            <w:noProof/>
            <w:webHidden/>
          </w:rPr>
        </w:r>
        <w:r>
          <w:rPr>
            <w:noProof/>
            <w:webHidden/>
          </w:rPr>
          <w:fldChar w:fldCharType="separate"/>
        </w:r>
        <w:r w:rsidR="00DF5A4E">
          <w:rPr>
            <w:noProof/>
            <w:webHidden/>
          </w:rPr>
          <w:t>47</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24" w:history="1">
        <w:r w:rsidR="00DF5A4E" w:rsidRPr="00EF6E03">
          <w:rPr>
            <w:rStyle w:val="Hyperlink"/>
            <w:rFonts w:eastAsiaTheme="majorEastAsia"/>
            <w:noProof/>
          </w:rPr>
          <w:t>Teoría del Diseño</w:t>
        </w:r>
        <w:r w:rsidR="00DF5A4E">
          <w:rPr>
            <w:noProof/>
            <w:webHidden/>
          </w:rPr>
          <w:tab/>
        </w:r>
        <w:r>
          <w:rPr>
            <w:noProof/>
            <w:webHidden/>
          </w:rPr>
          <w:fldChar w:fldCharType="begin"/>
        </w:r>
        <w:r w:rsidR="00DF5A4E">
          <w:rPr>
            <w:noProof/>
            <w:webHidden/>
          </w:rPr>
          <w:instrText xml:space="preserve"> PAGEREF _Toc424289924 \h </w:instrText>
        </w:r>
        <w:r>
          <w:rPr>
            <w:noProof/>
            <w:webHidden/>
          </w:rPr>
        </w:r>
        <w:r>
          <w:rPr>
            <w:noProof/>
            <w:webHidden/>
          </w:rPr>
          <w:fldChar w:fldCharType="separate"/>
        </w:r>
        <w:r w:rsidR="00DF5A4E">
          <w:rPr>
            <w:noProof/>
            <w:webHidden/>
          </w:rPr>
          <w:t>51</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25" w:history="1">
        <w:r w:rsidR="00DF5A4E" w:rsidRPr="00EF6E03">
          <w:rPr>
            <w:rStyle w:val="Hyperlink"/>
            <w:rFonts w:eastAsiaTheme="majorEastAsia"/>
            <w:noProof/>
          </w:rPr>
          <w:t>Dimensionamiento y Detalles de Construcción</w:t>
        </w:r>
        <w:r w:rsidR="00DF5A4E">
          <w:rPr>
            <w:noProof/>
            <w:webHidden/>
          </w:rPr>
          <w:tab/>
        </w:r>
        <w:r>
          <w:rPr>
            <w:noProof/>
            <w:webHidden/>
          </w:rPr>
          <w:fldChar w:fldCharType="begin"/>
        </w:r>
        <w:r w:rsidR="00DF5A4E">
          <w:rPr>
            <w:noProof/>
            <w:webHidden/>
          </w:rPr>
          <w:instrText xml:space="preserve"> PAGEREF _Toc424289925 \h </w:instrText>
        </w:r>
        <w:r>
          <w:rPr>
            <w:noProof/>
            <w:webHidden/>
          </w:rPr>
        </w:r>
        <w:r>
          <w:rPr>
            <w:noProof/>
            <w:webHidden/>
          </w:rPr>
          <w:fldChar w:fldCharType="separate"/>
        </w:r>
        <w:r w:rsidR="00DF5A4E">
          <w:rPr>
            <w:noProof/>
            <w:webHidden/>
          </w:rPr>
          <w:t>52</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26" w:history="1">
        <w:r w:rsidR="00DF5A4E" w:rsidRPr="00EF6E03">
          <w:rPr>
            <w:rStyle w:val="Hyperlink"/>
            <w:rFonts w:eastAsiaTheme="majorEastAsia"/>
            <w:noProof/>
          </w:rPr>
          <w:t>Ramales de entrada (perforados) y salida (ranurados)</w:t>
        </w:r>
        <w:r w:rsidR="00DF5A4E">
          <w:rPr>
            <w:noProof/>
            <w:webHidden/>
          </w:rPr>
          <w:tab/>
        </w:r>
        <w:r>
          <w:rPr>
            <w:noProof/>
            <w:webHidden/>
          </w:rPr>
          <w:fldChar w:fldCharType="begin"/>
        </w:r>
        <w:r w:rsidR="00DF5A4E">
          <w:rPr>
            <w:noProof/>
            <w:webHidden/>
          </w:rPr>
          <w:instrText xml:space="preserve"> PAGEREF _Toc424289926 \h </w:instrText>
        </w:r>
        <w:r>
          <w:rPr>
            <w:noProof/>
            <w:webHidden/>
          </w:rPr>
        </w:r>
        <w:r>
          <w:rPr>
            <w:noProof/>
            <w:webHidden/>
          </w:rPr>
          <w:fldChar w:fldCharType="separate"/>
        </w:r>
        <w:r w:rsidR="00DF5A4E">
          <w:rPr>
            <w:noProof/>
            <w:webHidden/>
          </w:rPr>
          <w:t>53</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27" w:history="1">
        <w:r w:rsidR="00DF5A4E" w:rsidRPr="00EF6E03">
          <w:rPr>
            <w:rStyle w:val="Hyperlink"/>
            <w:rFonts w:eastAsiaTheme="majorEastAsia"/>
            <w:noProof/>
          </w:rPr>
          <w:t>Ramales de retrolavado</w:t>
        </w:r>
        <w:r w:rsidR="00DF5A4E">
          <w:rPr>
            <w:noProof/>
            <w:webHidden/>
          </w:rPr>
          <w:tab/>
        </w:r>
        <w:r>
          <w:rPr>
            <w:noProof/>
            <w:webHidden/>
          </w:rPr>
          <w:fldChar w:fldCharType="begin"/>
        </w:r>
        <w:r w:rsidR="00DF5A4E">
          <w:rPr>
            <w:noProof/>
            <w:webHidden/>
          </w:rPr>
          <w:instrText xml:space="preserve"> PAGEREF _Toc424289927 \h </w:instrText>
        </w:r>
        <w:r>
          <w:rPr>
            <w:noProof/>
            <w:webHidden/>
          </w:rPr>
        </w:r>
        <w:r>
          <w:rPr>
            <w:noProof/>
            <w:webHidden/>
          </w:rPr>
          <w:fldChar w:fldCharType="separate"/>
        </w:r>
        <w:r w:rsidR="00DF5A4E">
          <w:rPr>
            <w:noProof/>
            <w:webHidden/>
          </w:rPr>
          <w:t>53</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28" w:history="1">
        <w:r w:rsidR="00DF5A4E" w:rsidRPr="00EF6E03">
          <w:rPr>
            <w:rStyle w:val="Hyperlink"/>
            <w:rFonts w:eastAsiaTheme="majorEastAsia"/>
            <w:noProof/>
          </w:rPr>
          <w:t>Ramales de entrada superior</w:t>
        </w:r>
        <w:r w:rsidR="00DF5A4E">
          <w:rPr>
            <w:noProof/>
            <w:webHidden/>
          </w:rPr>
          <w:tab/>
        </w:r>
        <w:r>
          <w:rPr>
            <w:noProof/>
            <w:webHidden/>
          </w:rPr>
          <w:fldChar w:fldCharType="begin"/>
        </w:r>
        <w:r w:rsidR="00DF5A4E">
          <w:rPr>
            <w:noProof/>
            <w:webHidden/>
          </w:rPr>
          <w:instrText xml:space="preserve"> PAGEREF _Toc424289928 \h </w:instrText>
        </w:r>
        <w:r>
          <w:rPr>
            <w:noProof/>
            <w:webHidden/>
          </w:rPr>
        </w:r>
        <w:r>
          <w:rPr>
            <w:noProof/>
            <w:webHidden/>
          </w:rPr>
          <w:fldChar w:fldCharType="separate"/>
        </w:r>
        <w:r w:rsidR="00DF5A4E">
          <w:rPr>
            <w:noProof/>
            <w:webHidden/>
          </w:rPr>
          <w:t>53</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29" w:history="1">
        <w:r w:rsidR="00DF5A4E" w:rsidRPr="00EF6E03">
          <w:rPr>
            <w:rStyle w:val="Hyperlink"/>
            <w:rFonts w:eastAsiaTheme="majorEastAsia"/>
            <w:noProof/>
          </w:rPr>
          <w:t>Alturas claves</w:t>
        </w:r>
        <w:r w:rsidR="00DF5A4E">
          <w:rPr>
            <w:noProof/>
            <w:webHidden/>
          </w:rPr>
          <w:tab/>
        </w:r>
        <w:r>
          <w:rPr>
            <w:noProof/>
            <w:webHidden/>
          </w:rPr>
          <w:fldChar w:fldCharType="begin"/>
        </w:r>
        <w:r w:rsidR="00DF5A4E">
          <w:rPr>
            <w:noProof/>
            <w:webHidden/>
          </w:rPr>
          <w:instrText xml:space="preserve"> PAGEREF _Toc424289929 \h </w:instrText>
        </w:r>
        <w:r>
          <w:rPr>
            <w:noProof/>
            <w:webHidden/>
          </w:rPr>
        </w:r>
        <w:r>
          <w:rPr>
            <w:noProof/>
            <w:webHidden/>
          </w:rPr>
          <w:fldChar w:fldCharType="separate"/>
        </w:r>
        <w:r w:rsidR="00DF5A4E">
          <w:rPr>
            <w:noProof/>
            <w:webHidden/>
          </w:rPr>
          <w:t>53</w:t>
        </w:r>
        <w:r>
          <w:rPr>
            <w:noProof/>
            <w:webHidden/>
          </w:rPr>
          <w:fldChar w:fldCharType="end"/>
        </w:r>
      </w:hyperlink>
    </w:p>
    <w:p w:rsidR="00DF5A4E" w:rsidRDefault="009E0D15">
      <w:pPr>
        <w:pStyle w:val="TOC1"/>
        <w:tabs>
          <w:tab w:val="right" w:leader="dot" w:pos="10416"/>
        </w:tabs>
        <w:rPr>
          <w:rFonts w:eastAsiaTheme="minorEastAsia" w:cstheme="minorBidi"/>
          <w:b w:val="0"/>
          <w:bCs w:val="0"/>
          <w:caps w:val="0"/>
          <w:noProof/>
          <w:sz w:val="22"/>
          <w:szCs w:val="22"/>
          <w:lang w:val="en-US"/>
        </w:rPr>
      </w:pPr>
      <w:hyperlink w:anchor="_Toc424289930" w:history="1">
        <w:r w:rsidR="00DF5A4E" w:rsidRPr="00EF6E03">
          <w:rPr>
            <w:rStyle w:val="Hyperlink"/>
            <w:rFonts w:eastAsiaTheme="majorEastAsia"/>
            <w:noProof/>
          </w:rPr>
          <w:t>Apéndice 1: Datos Generales del Diseño</w:t>
        </w:r>
        <w:r w:rsidR="00DF5A4E">
          <w:rPr>
            <w:noProof/>
            <w:webHidden/>
          </w:rPr>
          <w:tab/>
        </w:r>
        <w:r>
          <w:rPr>
            <w:noProof/>
            <w:webHidden/>
          </w:rPr>
          <w:fldChar w:fldCharType="begin"/>
        </w:r>
        <w:r w:rsidR="00DF5A4E">
          <w:rPr>
            <w:noProof/>
            <w:webHidden/>
          </w:rPr>
          <w:instrText xml:space="preserve"> PAGEREF _Toc424289930 \h </w:instrText>
        </w:r>
        <w:r>
          <w:rPr>
            <w:noProof/>
            <w:webHidden/>
          </w:rPr>
        </w:r>
        <w:r>
          <w:rPr>
            <w:noProof/>
            <w:webHidden/>
          </w:rPr>
          <w:fldChar w:fldCharType="separate"/>
        </w:r>
        <w:r w:rsidR="00DF5A4E">
          <w:rPr>
            <w:noProof/>
            <w:webHidden/>
          </w:rPr>
          <w:t>54</w:t>
        </w:r>
        <w:r>
          <w:rPr>
            <w:noProof/>
            <w:webHidden/>
          </w:rPr>
          <w:fldChar w:fldCharType="end"/>
        </w:r>
      </w:hyperlink>
    </w:p>
    <w:p w:rsidR="00DF5A4E" w:rsidRDefault="009E0D15">
      <w:pPr>
        <w:pStyle w:val="TOC1"/>
        <w:tabs>
          <w:tab w:val="right" w:leader="dot" w:pos="10416"/>
        </w:tabs>
        <w:rPr>
          <w:rFonts w:eastAsiaTheme="minorEastAsia" w:cstheme="minorBidi"/>
          <w:b w:val="0"/>
          <w:bCs w:val="0"/>
          <w:caps w:val="0"/>
          <w:noProof/>
          <w:sz w:val="22"/>
          <w:szCs w:val="22"/>
          <w:lang w:val="en-US"/>
        </w:rPr>
      </w:pPr>
      <w:hyperlink w:anchor="_Toc424289931" w:history="1">
        <w:r w:rsidR="00DF5A4E" w:rsidRPr="00EF6E03">
          <w:rPr>
            <w:rStyle w:val="Hyperlink"/>
            <w:rFonts w:eastAsiaTheme="majorEastAsia"/>
            <w:noProof/>
          </w:rPr>
          <w:t>Apéndice 2: Permisos e Información de la Licencia de la Universidad de Cornell</w:t>
        </w:r>
        <w:r w:rsidR="00DF5A4E">
          <w:rPr>
            <w:noProof/>
            <w:webHidden/>
          </w:rPr>
          <w:tab/>
        </w:r>
        <w:r>
          <w:rPr>
            <w:noProof/>
            <w:webHidden/>
          </w:rPr>
          <w:fldChar w:fldCharType="begin"/>
        </w:r>
        <w:r w:rsidR="00DF5A4E">
          <w:rPr>
            <w:noProof/>
            <w:webHidden/>
          </w:rPr>
          <w:instrText xml:space="preserve"> PAGEREF _Toc424289931 \h </w:instrText>
        </w:r>
        <w:r>
          <w:rPr>
            <w:noProof/>
            <w:webHidden/>
          </w:rPr>
        </w:r>
        <w:r>
          <w:rPr>
            <w:noProof/>
            <w:webHidden/>
          </w:rPr>
          <w:fldChar w:fldCharType="separate"/>
        </w:r>
        <w:r w:rsidR="00DF5A4E">
          <w:rPr>
            <w:noProof/>
            <w:webHidden/>
          </w:rPr>
          <w:t>56</w:t>
        </w:r>
        <w:r>
          <w:rPr>
            <w:noProof/>
            <w:webHidden/>
          </w:rPr>
          <w:fldChar w:fldCharType="end"/>
        </w:r>
      </w:hyperlink>
    </w:p>
    <w:p w:rsidR="005E4363" w:rsidRPr="007416FF" w:rsidRDefault="009E0D15" w:rsidP="00745DF2">
      <w:pPr>
        <w:pStyle w:val="Heading1"/>
        <w:spacing w:before="120" w:after="120"/>
      </w:pPr>
      <w:r>
        <w:rPr>
          <w:sz w:val="22"/>
          <w:szCs w:val="22"/>
        </w:rPr>
        <w:fldChar w:fldCharType="end"/>
      </w:r>
      <w:bookmarkStart w:id="4" w:name="_Toc378220478"/>
      <w:bookmarkStart w:id="5" w:name="_Toc378234106"/>
      <w:bookmarkStart w:id="6" w:name="_Toc424289889"/>
      <w:r w:rsidR="005E4363">
        <w:rPr>
          <w:lang w:val="en-US"/>
        </w:rPr>
        <w:t xml:space="preserve">Índice </w:t>
      </w:r>
      <w:r w:rsidR="005E4363" w:rsidRPr="005E4363">
        <w:t>de</w:t>
      </w:r>
      <w:r w:rsidR="005E4363">
        <w:rPr>
          <w:lang w:val="en-US"/>
        </w:rPr>
        <w:t xml:space="preserve"> Ilustraciones</w:t>
      </w:r>
      <w:bookmarkEnd w:id="4"/>
      <w:bookmarkEnd w:id="5"/>
      <w:bookmarkEnd w:id="6"/>
    </w:p>
    <w:p w:rsidR="00DF5A4E" w:rsidRDefault="009E0D15">
      <w:pPr>
        <w:pStyle w:val="TableofFigures"/>
        <w:tabs>
          <w:tab w:val="right" w:leader="dot" w:pos="10416"/>
        </w:tabs>
        <w:rPr>
          <w:rFonts w:eastAsiaTheme="minorEastAsia" w:cstheme="minorBidi"/>
          <w:smallCaps w:val="0"/>
          <w:noProof/>
          <w:sz w:val="22"/>
          <w:szCs w:val="22"/>
          <w:lang w:val="en-US"/>
        </w:rPr>
      </w:pPr>
      <w:r w:rsidRPr="009E0D15">
        <w:rPr>
          <w:rFonts w:ascii="Times New Roman" w:hAnsi="Times New Roman"/>
          <w:sz w:val="28"/>
          <w:szCs w:val="24"/>
          <w:lang w:val="en-US"/>
        </w:rPr>
        <w:fldChar w:fldCharType="begin"/>
      </w:r>
      <w:r w:rsidR="005E4363" w:rsidRPr="00A646CF">
        <w:rPr>
          <w:rFonts w:ascii="Times New Roman" w:hAnsi="Times New Roman"/>
          <w:sz w:val="28"/>
          <w:szCs w:val="24"/>
          <w:lang w:val="en-US"/>
        </w:rPr>
        <w:instrText xml:space="preserve"> TOC \h \z \c "Ilustración" </w:instrText>
      </w:r>
      <w:r w:rsidRPr="009E0D15">
        <w:rPr>
          <w:rFonts w:ascii="Times New Roman" w:hAnsi="Times New Roman"/>
          <w:sz w:val="28"/>
          <w:szCs w:val="24"/>
          <w:lang w:val="en-US"/>
        </w:rPr>
        <w:fldChar w:fldCharType="separate"/>
      </w:r>
      <w:hyperlink w:anchor="_Toc424289932" w:history="1">
        <w:r w:rsidR="00DF5A4E" w:rsidRPr="00430AB3">
          <w:rPr>
            <w:rStyle w:val="Hyperlink"/>
            <w:noProof/>
          </w:rPr>
          <w:t>Ilustración 1. Los procesos de tratamiento que se utilizan en la planta AguaClara</w:t>
        </w:r>
        <w:r w:rsidR="00DF5A4E">
          <w:rPr>
            <w:noProof/>
            <w:webHidden/>
          </w:rPr>
          <w:tab/>
        </w:r>
        <w:r>
          <w:rPr>
            <w:noProof/>
            <w:webHidden/>
          </w:rPr>
          <w:fldChar w:fldCharType="begin"/>
        </w:r>
        <w:r w:rsidR="00DF5A4E">
          <w:rPr>
            <w:noProof/>
            <w:webHidden/>
          </w:rPr>
          <w:instrText xml:space="preserve"> PAGEREF _Toc424289932 \h </w:instrText>
        </w:r>
        <w:r>
          <w:rPr>
            <w:noProof/>
            <w:webHidden/>
          </w:rPr>
        </w:r>
        <w:r>
          <w:rPr>
            <w:noProof/>
            <w:webHidden/>
          </w:rPr>
          <w:fldChar w:fldCharType="separate"/>
        </w:r>
        <w:r w:rsidR="00DF5A4E">
          <w:rPr>
            <w:noProof/>
            <w:webHidden/>
          </w:rPr>
          <w:t>4</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33" w:history="1">
        <w:r w:rsidR="00DF5A4E" w:rsidRPr="00430AB3">
          <w:rPr>
            <w:rStyle w:val="Hyperlink"/>
            <w:noProof/>
          </w:rPr>
          <w:t>Ilustración 2. El MicroTPI turbidímetro de HF Scientific</w:t>
        </w:r>
        <w:r w:rsidR="00DF5A4E">
          <w:rPr>
            <w:noProof/>
            <w:webHidden/>
          </w:rPr>
          <w:tab/>
        </w:r>
        <w:r>
          <w:rPr>
            <w:noProof/>
            <w:webHidden/>
          </w:rPr>
          <w:fldChar w:fldCharType="begin"/>
        </w:r>
        <w:r w:rsidR="00DF5A4E">
          <w:rPr>
            <w:noProof/>
            <w:webHidden/>
          </w:rPr>
          <w:instrText xml:space="preserve"> PAGEREF _Toc424289933 \h </w:instrText>
        </w:r>
        <w:r>
          <w:rPr>
            <w:noProof/>
            <w:webHidden/>
          </w:rPr>
        </w:r>
        <w:r>
          <w:rPr>
            <w:noProof/>
            <w:webHidden/>
          </w:rPr>
          <w:fldChar w:fldCharType="separate"/>
        </w:r>
        <w:r w:rsidR="00DF5A4E">
          <w:rPr>
            <w:noProof/>
            <w:webHidden/>
          </w:rPr>
          <w:t>7</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34" w:history="1">
        <w:r w:rsidR="00DF5A4E" w:rsidRPr="00430AB3">
          <w:rPr>
            <w:rStyle w:val="Hyperlink"/>
            <w:noProof/>
          </w:rPr>
          <w:t>Ilustración 3. La secuencia de ejecución y el flujo de información en la Herramienta de Diseño Automática de AguaClara</w:t>
        </w:r>
        <w:r w:rsidR="00DF5A4E">
          <w:rPr>
            <w:noProof/>
            <w:webHidden/>
          </w:rPr>
          <w:tab/>
        </w:r>
        <w:r>
          <w:rPr>
            <w:noProof/>
            <w:webHidden/>
          </w:rPr>
          <w:fldChar w:fldCharType="begin"/>
        </w:r>
        <w:r w:rsidR="00DF5A4E">
          <w:rPr>
            <w:noProof/>
            <w:webHidden/>
          </w:rPr>
          <w:instrText xml:space="preserve"> PAGEREF _Toc424289934 \h </w:instrText>
        </w:r>
        <w:r>
          <w:rPr>
            <w:noProof/>
            <w:webHidden/>
          </w:rPr>
        </w:r>
        <w:r>
          <w:rPr>
            <w:noProof/>
            <w:webHidden/>
          </w:rPr>
          <w:fldChar w:fldCharType="separate"/>
        </w:r>
        <w:r w:rsidR="00DF5A4E">
          <w:rPr>
            <w:noProof/>
            <w:webHidden/>
          </w:rPr>
          <w:t>9</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35" w:history="1">
        <w:r w:rsidR="00DF5A4E" w:rsidRPr="00430AB3">
          <w:rPr>
            <w:rStyle w:val="Hyperlink"/>
            <w:noProof/>
          </w:rPr>
          <w:t>Ilustración 4. Esquema de un tanque de entrada de una planta AguaClara</w:t>
        </w:r>
        <w:r w:rsidR="00DF5A4E">
          <w:rPr>
            <w:noProof/>
            <w:webHidden/>
          </w:rPr>
          <w:tab/>
        </w:r>
        <w:r>
          <w:rPr>
            <w:noProof/>
            <w:webHidden/>
          </w:rPr>
          <w:fldChar w:fldCharType="begin"/>
        </w:r>
        <w:r w:rsidR="00DF5A4E">
          <w:rPr>
            <w:noProof/>
            <w:webHidden/>
          </w:rPr>
          <w:instrText xml:space="preserve"> PAGEREF _Toc424289935 \h </w:instrText>
        </w:r>
        <w:r>
          <w:rPr>
            <w:noProof/>
            <w:webHidden/>
          </w:rPr>
        </w:r>
        <w:r>
          <w:rPr>
            <w:noProof/>
            <w:webHidden/>
          </w:rPr>
          <w:fldChar w:fldCharType="separate"/>
        </w:r>
        <w:r w:rsidR="00DF5A4E">
          <w:rPr>
            <w:noProof/>
            <w:webHidden/>
          </w:rPr>
          <w:t>10</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36" w:history="1">
        <w:r w:rsidR="00DF5A4E" w:rsidRPr="00430AB3">
          <w:rPr>
            <w:rStyle w:val="Hyperlink"/>
            <w:noProof/>
          </w:rPr>
          <w:t>Ilustración 5. Vista lateral de un tanque de entrada</w:t>
        </w:r>
        <w:r w:rsidR="00DF5A4E">
          <w:rPr>
            <w:noProof/>
            <w:webHidden/>
          </w:rPr>
          <w:tab/>
        </w:r>
        <w:r>
          <w:rPr>
            <w:noProof/>
            <w:webHidden/>
          </w:rPr>
          <w:fldChar w:fldCharType="begin"/>
        </w:r>
        <w:r w:rsidR="00DF5A4E">
          <w:rPr>
            <w:noProof/>
            <w:webHidden/>
          </w:rPr>
          <w:instrText xml:space="preserve"> PAGEREF _Toc424289936 \h </w:instrText>
        </w:r>
        <w:r>
          <w:rPr>
            <w:noProof/>
            <w:webHidden/>
          </w:rPr>
        </w:r>
        <w:r>
          <w:rPr>
            <w:noProof/>
            <w:webHidden/>
          </w:rPr>
          <w:fldChar w:fldCharType="separate"/>
        </w:r>
        <w:r w:rsidR="00DF5A4E">
          <w:rPr>
            <w:noProof/>
            <w:webHidden/>
          </w:rPr>
          <w:t>11</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37" w:history="1">
        <w:r w:rsidR="00DF5A4E" w:rsidRPr="00430AB3">
          <w:rPr>
            <w:rStyle w:val="Hyperlink"/>
            <w:noProof/>
          </w:rPr>
          <w:t>Ilustración 7. La forma de un vertedero tipo Sutro</w:t>
        </w:r>
        <w:r w:rsidR="00DF5A4E">
          <w:rPr>
            <w:noProof/>
            <w:webHidden/>
          </w:rPr>
          <w:tab/>
        </w:r>
        <w:r>
          <w:rPr>
            <w:noProof/>
            <w:webHidden/>
          </w:rPr>
          <w:fldChar w:fldCharType="begin"/>
        </w:r>
        <w:r w:rsidR="00DF5A4E">
          <w:rPr>
            <w:noProof/>
            <w:webHidden/>
          </w:rPr>
          <w:instrText xml:space="preserve"> PAGEREF _Toc424289937 \h </w:instrText>
        </w:r>
        <w:r>
          <w:rPr>
            <w:noProof/>
            <w:webHidden/>
          </w:rPr>
        </w:r>
        <w:r>
          <w:rPr>
            <w:noProof/>
            <w:webHidden/>
          </w:rPr>
          <w:fldChar w:fldCharType="separate"/>
        </w:r>
        <w:r w:rsidR="00DF5A4E">
          <w:rPr>
            <w:noProof/>
            <w:webHidden/>
          </w:rPr>
          <w:t>12</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38" w:history="1">
        <w:r w:rsidR="00DF5A4E" w:rsidRPr="00430AB3">
          <w:rPr>
            <w:rStyle w:val="Hyperlink"/>
            <w:noProof/>
          </w:rPr>
          <w:t>Ilustración 8. Esquema de un Medidor Lineal de Caudal (LFOM) en un tanque</w:t>
        </w:r>
        <w:r w:rsidR="00DF5A4E">
          <w:rPr>
            <w:noProof/>
            <w:webHidden/>
          </w:rPr>
          <w:tab/>
        </w:r>
        <w:r>
          <w:rPr>
            <w:noProof/>
            <w:webHidden/>
          </w:rPr>
          <w:fldChar w:fldCharType="begin"/>
        </w:r>
        <w:r w:rsidR="00DF5A4E">
          <w:rPr>
            <w:noProof/>
            <w:webHidden/>
          </w:rPr>
          <w:instrText xml:space="preserve"> PAGEREF _Toc424289938 \h </w:instrText>
        </w:r>
        <w:r>
          <w:rPr>
            <w:noProof/>
            <w:webHidden/>
          </w:rPr>
        </w:r>
        <w:r>
          <w:rPr>
            <w:noProof/>
            <w:webHidden/>
          </w:rPr>
          <w:fldChar w:fldCharType="separate"/>
        </w:r>
        <w:r w:rsidR="00DF5A4E">
          <w:rPr>
            <w:noProof/>
            <w:webHidden/>
          </w:rPr>
          <w:t>13</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39" w:history="1">
        <w:r w:rsidR="00DF5A4E" w:rsidRPr="00430AB3">
          <w:rPr>
            <w:rStyle w:val="Hyperlink"/>
            <w:noProof/>
          </w:rPr>
          <w:t>Ilustración 9. Esquema de un dosificador de AguaClara</w:t>
        </w:r>
        <w:r w:rsidR="00DF5A4E">
          <w:rPr>
            <w:noProof/>
            <w:webHidden/>
          </w:rPr>
          <w:tab/>
        </w:r>
        <w:r>
          <w:rPr>
            <w:noProof/>
            <w:webHidden/>
          </w:rPr>
          <w:fldChar w:fldCharType="begin"/>
        </w:r>
        <w:r w:rsidR="00DF5A4E">
          <w:rPr>
            <w:noProof/>
            <w:webHidden/>
          </w:rPr>
          <w:instrText xml:space="preserve"> PAGEREF _Toc424289939 \h </w:instrText>
        </w:r>
        <w:r>
          <w:rPr>
            <w:noProof/>
            <w:webHidden/>
          </w:rPr>
        </w:r>
        <w:r>
          <w:rPr>
            <w:noProof/>
            <w:webHidden/>
          </w:rPr>
          <w:fldChar w:fldCharType="separate"/>
        </w:r>
        <w:r w:rsidR="00DF5A4E">
          <w:rPr>
            <w:noProof/>
            <w:webHidden/>
          </w:rPr>
          <w:t>16</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40" w:history="1">
        <w:r w:rsidR="00DF5A4E" w:rsidRPr="00430AB3">
          <w:rPr>
            <w:rStyle w:val="Hyperlink"/>
            <w:noProof/>
          </w:rPr>
          <w:t>Ilustración 10. Esquema conceptual del dosificador con la balanza en la posición apagada</w:t>
        </w:r>
        <w:r w:rsidR="00DF5A4E">
          <w:rPr>
            <w:noProof/>
            <w:webHidden/>
          </w:rPr>
          <w:tab/>
        </w:r>
        <w:r>
          <w:rPr>
            <w:noProof/>
            <w:webHidden/>
          </w:rPr>
          <w:fldChar w:fldCharType="begin"/>
        </w:r>
        <w:r w:rsidR="00DF5A4E">
          <w:rPr>
            <w:noProof/>
            <w:webHidden/>
          </w:rPr>
          <w:instrText xml:space="preserve"> PAGEREF _Toc424289940 \h </w:instrText>
        </w:r>
        <w:r>
          <w:rPr>
            <w:noProof/>
            <w:webHidden/>
          </w:rPr>
        </w:r>
        <w:r>
          <w:rPr>
            <w:noProof/>
            <w:webHidden/>
          </w:rPr>
          <w:fldChar w:fldCharType="separate"/>
        </w:r>
        <w:r w:rsidR="00DF5A4E">
          <w:rPr>
            <w:noProof/>
            <w:webHidden/>
          </w:rPr>
          <w:t>17</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41" w:history="1">
        <w:r w:rsidR="00DF5A4E" w:rsidRPr="00430AB3">
          <w:rPr>
            <w:rStyle w:val="Hyperlink"/>
            <w:noProof/>
          </w:rPr>
          <w:t>Ilustración 11. Dosificador con balanza en una posición encendida</w:t>
        </w:r>
        <w:r w:rsidR="00DF5A4E">
          <w:rPr>
            <w:noProof/>
            <w:webHidden/>
          </w:rPr>
          <w:tab/>
        </w:r>
        <w:r>
          <w:rPr>
            <w:noProof/>
            <w:webHidden/>
          </w:rPr>
          <w:fldChar w:fldCharType="begin"/>
        </w:r>
        <w:r w:rsidR="00DF5A4E">
          <w:rPr>
            <w:noProof/>
            <w:webHidden/>
          </w:rPr>
          <w:instrText xml:space="preserve"> PAGEREF _Toc424289941 \h </w:instrText>
        </w:r>
        <w:r>
          <w:rPr>
            <w:noProof/>
            <w:webHidden/>
          </w:rPr>
        </w:r>
        <w:r>
          <w:rPr>
            <w:noProof/>
            <w:webHidden/>
          </w:rPr>
          <w:fldChar w:fldCharType="separate"/>
        </w:r>
        <w:r w:rsidR="00DF5A4E">
          <w:rPr>
            <w:noProof/>
            <w:webHidden/>
          </w:rPr>
          <w:t>18</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42" w:history="1">
        <w:r w:rsidR="00DF5A4E" w:rsidRPr="00430AB3">
          <w:rPr>
            <w:rStyle w:val="Hyperlink"/>
            <w:noProof/>
          </w:rPr>
          <w:t>Ilustración 12. El orificio de mezcla rápida en el tubo de entrada del floculador</w:t>
        </w:r>
        <w:r w:rsidR="00DF5A4E">
          <w:rPr>
            <w:noProof/>
            <w:webHidden/>
          </w:rPr>
          <w:tab/>
        </w:r>
        <w:r>
          <w:rPr>
            <w:noProof/>
            <w:webHidden/>
          </w:rPr>
          <w:fldChar w:fldCharType="begin"/>
        </w:r>
        <w:r w:rsidR="00DF5A4E">
          <w:rPr>
            <w:noProof/>
            <w:webHidden/>
          </w:rPr>
          <w:instrText xml:space="preserve"> PAGEREF _Toc424289942 \h </w:instrText>
        </w:r>
        <w:r>
          <w:rPr>
            <w:noProof/>
            <w:webHidden/>
          </w:rPr>
        </w:r>
        <w:r>
          <w:rPr>
            <w:noProof/>
            <w:webHidden/>
          </w:rPr>
          <w:fldChar w:fldCharType="separate"/>
        </w:r>
        <w:r w:rsidR="00DF5A4E">
          <w:rPr>
            <w:noProof/>
            <w:webHidden/>
          </w:rPr>
          <w:t>22</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43" w:history="1">
        <w:r w:rsidR="00DF5A4E" w:rsidRPr="00430AB3">
          <w:rPr>
            <w:rStyle w:val="Hyperlink"/>
            <w:noProof/>
          </w:rPr>
          <w:t>Ilustración 13. Vista superior de un floculador de AguaClara</w:t>
        </w:r>
        <w:r w:rsidR="00DF5A4E">
          <w:rPr>
            <w:noProof/>
            <w:webHidden/>
          </w:rPr>
          <w:tab/>
        </w:r>
        <w:r>
          <w:rPr>
            <w:noProof/>
            <w:webHidden/>
          </w:rPr>
          <w:fldChar w:fldCharType="begin"/>
        </w:r>
        <w:r w:rsidR="00DF5A4E">
          <w:rPr>
            <w:noProof/>
            <w:webHidden/>
          </w:rPr>
          <w:instrText xml:space="preserve"> PAGEREF _Toc424289943 \h </w:instrText>
        </w:r>
        <w:r>
          <w:rPr>
            <w:noProof/>
            <w:webHidden/>
          </w:rPr>
        </w:r>
        <w:r>
          <w:rPr>
            <w:noProof/>
            <w:webHidden/>
          </w:rPr>
          <w:fldChar w:fldCharType="separate"/>
        </w:r>
        <w:r w:rsidR="00DF5A4E">
          <w:rPr>
            <w:noProof/>
            <w:webHidden/>
          </w:rPr>
          <w:t>25</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44" w:history="1">
        <w:r w:rsidR="00DF5A4E" w:rsidRPr="00430AB3">
          <w:rPr>
            <w:rStyle w:val="Hyperlink"/>
            <w:noProof/>
          </w:rPr>
          <w:t>Ilustración 14. Vista del tanque de sedimentación experimental en el laboratorio AguaClara de la Universidad de Cornell</w:t>
        </w:r>
        <w:r w:rsidR="00DF5A4E">
          <w:rPr>
            <w:noProof/>
            <w:webHidden/>
          </w:rPr>
          <w:tab/>
        </w:r>
        <w:r>
          <w:rPr>
            <w:noProof/>
            <w:webHidden/>
          </w:rPr>
          <w:fldChar w:fldCharType="begin"/>
        </w:r>
        <w:r w:rsidR="00DF5A4E">
          <w:rPr>
            <w:noProof/>
            <w:webHidden/>
          </w:rPr>
          <w:instrText xml:space="preserve"> PAGEREF _Toc424289944 \h </w:instrText>
        </w:r>
        <w:r>
          <w:rPr>
            <w:noProof/>
            <w:webHidden/>
          </w:rPr>
        </w:r>
        <w:r>
          <w:rPr>
            <w:noProof/>
            <w:webHidden/>
          </w:rPr>
          <w:fldChar w:fldCharType="separate"/>
        </w:r>
        <w:r w:rsidR="00DF5A4E">
          <w:rPr>
            <w:noProof/>
            <w:webHidden/>
          </w:rPr>
          <w:t>31</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45" w:history="1">
        <w:r w:rsidR="00DF5A4E" w:rsidRPr="00430AB3">
          <w:rPr>
            <w:rStyle w:val="Hyperlink"/>
            <w:noProof/>
          </w:rPr>
          <w:t>Ilustración 15. Vista externa de un tanque de sedimentación</w:t>
        </w:r>
        <w:r w:rsidR="00DF5A4E">
          <w:rPr>
            <w:noProof/>
            <w:webHidden/>
          </w:rPr>
          <w:tab/>
        </w:r>
        <w:r>
          <w:rPr>
            <w:noProof/>
            <w:webHidden/>
          </w:rPr>
          <w:fldChar w:fldCharType="begin"/>
        </w:r>
        <w:r w:rsidR="00DF5A4E">
          <w:rPr>
            <w:noProof/>
            <w:webHidden/>
          </w:rPr>
          <w:instrText xml:space="preserve"> PAGEREF _Toc424289945 \h </w:instrText>
        </w:r>
        <w:r>
          <w:rPr>
            <w:noProof/>
            <w:webHidden/>
          </w:rPr>
        </w:r>
        <w:r>
          <w:rPr>
            <w:noProof/>
            <w:webHidden/>
          </w:rPr>
          <w:fldChar w:fldCharType="separate"/>
        </w:r>
        <w:r w:rsidR="00DF5A4E">
          <w:rPr>
            <w:noProof/>
            <w:webHidden/>
          </w:rPr>
          <w:t>32</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46" w:history="1">
        <w:r w:rsidR="00DF5A4E" w:rsidRPr="00430AB3">
          <w:rPr>
            <w:rStyle w:val="Hyperlink"/>
            <w:noProof/>
          </w:rPr>
          <w:t>Ilustración 16. Canales de los tanques de sedimentación</w:t>
        </w:r>
        <w:r w:rsidR="00DF5A4E">
          <w:rPr>
            <w:noProof/>
            <w:webHidden/>
          </w:rPr>
          <w:tab/>
        </w:r>
        <w:r>
          <w:rPr>
            <w:noProof/>
            <w:webHidden/>
          </w:rPr>
          <w:fldChar w:fldCharType="begin"/>
        </w:r>
        <w:r w:rsidR="00DF5A4E">
          <w:rPr>
            <w:noProof/>
            <w:webHidden/>
          </w:rPr>
          <w:instrText xml:space="preserve"> PAGEREF _Toc424289946 \h </w:instrText>
        </w:r>
        <w:r>
          <w:rPr>
            <w:noProof/>
            <w:webHidden/>
          </w:rPr>
        </w:r>
        <w:r>
          <w:rPr>
            <w:noProof/>
            <w:webHidden/>
          </w:rPr>
          <w:fldChar w:fldCharType="separate"/>
        </w:r>
        <w:r w:rsidR="00DF5A4E">
          <w:rPr>
            <w:noProof/>
            <w:webHidden/>
          </w:rPr>
          <w:t>34</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47" w:history="1">
        <w:r w:rsidR="00DF5A4E" w:rsidRPr="00430AB3">
          <w:rPr>
            <w:rStyle w:val="Hyperlink"/>
            <w:noProof/>
          </w:rPr>
          <w:t>Ilustración 17. Vista lateral de un tanque de sedimentación</w:t>
        </w:r>
        <w:r w:rsidR="00DF5A4E">
          <w:rPr>
            <w:noProof/>
            <w:webHidden/>
          </w:rPr>
          <w:tab/>
        </w:r>
        <w:r>
          <w:rPr>
            <w:noProof/>
            <w:webHidden/>
          </w:rPr>
          <w:fldChar w:fldCharType="begin"/>
        </w:r>
        <w:r w:rsidR="00DF5A4E">
          <w:rPr>
            <w:noProof/>
            <w:webHidden/>
          </w:rPr>
          <w:instrText xml:space="preserve"> PAGEREF _Toc424289947 \h </w:instrText>
        </w:r>
        <w:r>
          <w:rPr>
            <w:noProof/>
            <w:webHidden/>
          </w:rPr>
        </w:r>
        <w:r>
          <w:rPr>
            <w:noProof/>
            <w:webHidden/>
          </w:rPr>
          <w:fldChar w:fldCharType="separate"/>
        </w:r>
        <w:r w:rsidR="00DF5A4E">
          <w:rPr>
            <w:noProof/>
            <w:webHidden/>
          </w:rPr>
          <w:t>35</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48" w:history="1">
        <w:r w:rsidR="00DF5A4E" w:rsidRPr="00430AB3">
          <w:rPr>
            <w:rStyle w:val="Hyperlink"/>
            <w:noProof/>
          </w:rPr>
          <w:t>Ilustración 18. Corte transversal de una cámara de sedimentación</w:t>
        </w:r>
        <w:r w:rsidR="00DF5A4E">
          <w:rPr>
            <w:noProof/>
            <w:webHidden/>
          </w:rPr>
          <w:tab/>
        </w:r>
        <w:r>
          <w:rPr>
            <w:noProof/>
            <w:webHidden/>
          </w:rPr>
          <w:fldChar w:fldCharType="begin"/>
        </w:r>
        <w:r w:rsidR="00DF5A4E">
          <w:rPr>
            <w:noProof/>
            <w:webHidden/>
          </w:rPr>
          <w:instrText xml:space="preserve"> PAGEREF _Toc424289948 \h </w:instrText>
        </w:r>
        <w:r>
          <w:rPr>
            <w:noProof/>
            <w:webHidden/>
          </w:rPr>
        </w:r>
        <w:r>
          <w:rPr>
            <w:noProof/>
            <w:webHidden/>
          </w:rPr>
          <w:fldChar w:fldCharType="separate"/>
        </w:r>
        <w:r w:rsidR="00DF5A4E">
          <w:rPr>
            <w:noProof/>
            <w:webHidden/>
          </w:rPr>
          <w:t>36</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49" w:history="1">
        <w:r w:rsidR="00DF5A4E" w:rsidRPr="00430AB3">
          <w:rPr>
            <w:rStyle w:val="Hyperlink"/>
            <w:noProof/>
          </w:rPr>
          <w:t>Ilustración 19. Vista del corte transversal de una cámara de sedimentación concentrada en el tubo distribuidor</w:t>
        </w:r>
        <w:r w:rsidR="00DF5A4E">
          <w:rPr>
            <w:noProof/>
            <w:webHidden/>
          </w:rPr>
          <w:tab/>
        </w:r>
        <w:r>
          <w:rPr>
            <w:noProof/>
            <w:webHidden/>
          </w:rPr>
          <w:fldChar w:fldCharType="begin"/>
        </w:r>
        <w:r w:rsidR="00DF5A4E">
          <w:rPr>
            <w:noProof/>
            <w:webHidden/>
          </w:rPr>
          <w:instrText xml:space="preserve"> PAGEREF _Toc424289949 \h </w:instrText>
        </w:r>
        <w:r>
          <w:rPr>
            <w:noProof/>
            <w:webHidden/>
          </w:rPr>
        </w:r>
        <w:r>
          <w:rPr>
            <w:noProof/>
            <w:webHidden/>
          </w:rPr>
          <w:fldChar w:fldCharType="separate"/>
        </w:r>
        <w:r w:rsidR="00DF5A4E">
          <w:rPr>
            <w:noProof/>
            <w:webHidden/>
          </w:rPr>
          <w:t>37</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50" w:history="1">
        <w:r w:rsidR="00DF5A4E" w:rsidRPr="00430AB3">
          <w:rPr>
            <w:rStyle w:val="Hyperlink"/>
            <w:noProof/>
          </w:rPr>
          <w:t>Ilustración 20. Tubo recolector de una cámara de sedimentación</w:t>
        </w:r>
        <w:r w:rsidR="00DF5A4E">
          <w:rPr>
            <w:noProof/>
            <w:webHidden/>
          </w:rPr>
          <w:tab/>
        </w:r>
        <w:r>
          <w:rPr>
            <w:noProof/>
            <w:webHidden/>
          </w:rPr>
          <w:fldChar w:fldCharType="begin"/>
        </w:r>
        <w:r w:rsidR="00DF5A4E">
          <w:rPr>
            <w:noProof/>
            <w:webHidden/>
          </w:rPr>
          <w:instrText xml:space="preserve"> PAGEREF _Toc424289950 \h </w:instrText>
        </w:r>
        <w:r>
          <w:rPr>
            <w:noProof/>
            <w:webHidden/>
          </w:rPr>
        </w:r>
        <w:r>
          <w:rPr>
            <w:noProof/>
            <w:webHidden/>
          </w:rPr>
          <w:fldChar w:fldCharType="separate"/>
        </w:r>
        <w:r w:rsidR="00DF5A4E">
          <w:rPr>
            <w:noProof/>
            <w:webHidden/>
          </w:rPr>
          <w:t>38</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51" w:history="1">
        <w:r w:rsidR="00DF5A4E" w:rsidRPr="00430AB3">
          <w:rPr>
            <w:rStyle w:val="Hyperlink"/>
            <w:noProof/>
          </w:rPr>
          <w:t>Ilustración 21. Concepto de los recorridos de agua en la arena del FRAMCA durante el ciclo de filtración y el ciclo de retrolavado</w:t>
        </w:r>
        <w:r w:rsidR="00DF5A4E">
          <w:rPr>
            <w:noProof/>
            <w:webHidden/>
          </w:rPr>
          <w:tab/>
        </w:r>
        <w:r>
          <w:rPr>
            <w:noProof/>
            <w:webHidden/>
          </w:rPr>
          <w:fldChar w:fldCharType="begin"/>
        </w:r>
        <w:r w:rsidR="00DF5A4E">
          <w:rPr>
            <w:noProof/>
            <w:webHidden/>
          </w:rPr>
          <w:instrText xml:space="preserve"> PAGEREF _Toc424289951 \h </w:instrText>
        </w:r>
        <w:r>
          <w:rPr>
            <w:noProof/>
            <w:webHidden/>
          </w:rPr>
        </w:r>
        <w:r>
          <w:rPr>
            <w:noProof/>
            <w:webHidden/>
          </w:rPr>
          <w:fldChar w:fldCharType="separate"/>
        </w:r>
        <w:r w:rsidR="00DF5A4E">
          <w:rPr>
            <w:noProof/>
            <w:webHidden/>
          </w:rPr>
          <w:t>48</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52" w:history="1">
        <w:r w:rsidR="00DF5A4E" w:rsidRPr="00430AB3">
          <w:rPr>
            <w:rStyle w:val="Hyperlink"/>
            <w:noProof/>
          </w:rPr>
          <w:t>Ilustración 22. Concepto de los recorridos de agua en el FRAMCA durante los dos modos</w:t>
        </w:r>
        <w:r w:rsidR="00DF5A4E">
          <w:rPr>
            <w:noProof/>
            <w:webHidden/>
          </w:rPr>
          <w:tab/>
        </w:r>
        <w:r>
          <w:rPr>
            <w:noProof/>
            <w:webHidden/>
          </w:rPr>
          <w:fldChar w:fldCharType="begin"/>
        </w:r>
        <w:r w:rsidR="00DF5A4E">
          <w:rPr>
            <w:noProof/>
            <w:webHidden/>
          </w:rPr>
          <w:instrText xml:space="preserve"> PAGEREF _Toc424289952 \h </w:instrText>
        </w:r>
        <w:r>
          <w:rPr>
            <w:noProof/>
            <w:webHidden/>
          </w:rPr>
        </w:r>
        <w:r>
          <w:rPr>
            <w:noProof/>
            <w:webHidden/>
          </w:rPr>
          <w:fldChar w:fldCharType="separate"/>
        </w:r>
        <w:r w:rsidR="00DF5A4E">
          <w:rPr>
            <w:noProof/>
            <w:webHidden/>
          </w:rPr>
          <w:t>49</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53" w:history="1">
        <w:r w:rsidR="00DF5A4E" w:rsidRPr="00430AB3">
          <w:rPr>
            <w:rStyle w:val="Hyperlink"/>
            <w:noProof/>
          </w:rPr>
          <w:t>Ilustración 23. Vista superior de dos FRAMCA’s de AguaClara funcionando en paralelo</w:t>
        </w:r>
        <w:r w:rsidR="00DF5A4E">
          <w:rPr>
            <w:noProof/>
            <w:webHidden/>
          </w:rPr>
          <w:tab/>
        </w:r>
        <w:r>
          <w:rPr>
            <w:noProof/>
            <w:webHidden/>
          </w:rPr>
          <w:fldChar w:fldCharType="begin"/>
        </w:r>
        <w:r w:rsidR="00DF5A4E">
          <w:rPr>
            <w:noProof/>
            <w:webHidden/>
          </w:rPr>
          <w:instrText xml:space="preserve"> PAGEREF _Toc424289953 \h </w:instrText>
        </w:r>
        <w:r>
          <w:rPr>
            <w:noProof/>
            <w:webHidden/>
          </w:rPr>
        </w:r>
        <w:r>
          <w:rPr>
            <w:noProof/>
            <w:webHidden/>
          </w:rPr>
          <w:fldChar w:fldCharType="separate"/>
        </w:r>
        <w:r w:rsidR="00DF5A4E">
          <w:rPr>
            <w:noProof/>
            <w:webHidden/>
          </w:rPr>
          <w:t>50</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54" w:history="1">
        <w:r w:rsidR="00DF5A4E" w:rsidRPr="00430AB3">
          <w:rPr>
            <w:rStyle w:val="Hyperlink"/>
            <w:noProof/>
          </w:rPr>
          <w:t>Ilustración 24. Vista lateral de un FRAMCA de AguaClara en rayos equis</w:t>
        </w:r>
        <w:r w:rsidR="00DF5A4E">
          <w:rPr>
            <w:noProof/>
            <w:webHidden/>
          </w:rPr>
          <w:tab/>
        </w:r>
        <w:r>
          <w:rPr>
            <w:noProof/>
            <w:webHidden/>
          </w:rPr>
          <w:fldChar w:fldCharType="begin"/>
        </w:r>
        <w:r w:rsidR="00DF5A4E">
          <w:rPr>
            <w:noProof/>
            <w:webHidden/>
          </w:rPr>
          <w:instrText xml:space="preserve"> PAGEREF _Toc424289954 \h </w:instrText>
        </w:r>
        <w:r>
          <w:rPr>
            <w:noProof/>
            <w:webHidden/>
          </w:rPr>
        </w:r>
        <w:r>
          <w:rPr>
            <w:noProof/>
            <w:webHidden/>
          </w:rPr>
          <w:fldChar w:fldCharType="separate"/>
        </w:r>
        <w:r w:rsidR="00DF5A4E">
          <w:rPr>
            <w:noProof/>
            <w:webHidden/>
          </w:rPr>
          <w:t>51</w:t>
        </w:r>
        <w:r>
          <w:rPr>
            <w:noProof/>
            <w:webHidden/>
          </w:rPr>
          <w:fldChar w:fldCharType="end"/>
        </w:r>
      </w:hyperlink>
    </w:p>
    <w:p w:rsidR="003C4A5B" w:rsidRPr="003C4A5B" w:rsidRDefault="009E0D15" w:rsidP="00745DF2">
      <w:pPr>
        <w:pStyle w:val="Heading1"/>
        <w:spacing w:before="120" w:after="120"/>
        <w:rPr>
          <w:szCs w:val="24"/>
          <w:lang w:val="en-US"/>
        </w:rPr>
      </w:pPr>
      <w:r w:rsidRPr="00A646CF">
        <w:rPr>
          <w:sz w:val="28"/>
          <w:szCs w:val="24"/>
          <w:lang w:val="en-US"/>
        </w:rPr>
        <w:fldChar w:fldCharType="end"/>
      </w:r>
      <w:bookmarkStart w:id="7" w:name="_Toc378220479"/>
      <w:bookmarkStart w:id="8" w:name="_Toc378234107"/>
      <w:bookmarkStart w:id="9" w:name="_Toc424289890"/>
      <w:r w:rsidR="003C4A5B">
        <w:rPr>
          <w:lang w:val="en-US"/>
        </w:rPr>
        <w:t>Índice de Tablas</w:t>
      </w:r>
      <w:bookmarkEnd w:id="7"/>
      <w:bookmarkEnd w:id="8"/>
      <w:bookmarkEnd w:id="9"/>
    </w:p>
    <w:p w:rsidR="00DF5A4E" w:rsidRDefault="009E0D15">
      <w:pPr>
        <w:pStyle w:val="TableofFigures"/>
        <w:tabs>
          <w:tab w:val="right" w:leader="dot" w:pos="10416"/>
        </w:tabs>
        <w:rPr>
          <w:rFonts w:eastAsiaTheme="minorEastAsia" w:cstheme="minorBidi"/>
          <w:smallCaps w:val="0"/>
          <w:noProof/>
          <w:sz w:val="22"/>
          <w:szCs w:val="22"/>
          <w:lang w:val="en-US"/>
        </w:rPr>
      </w:pPr>
      <w:r w:rsidRPr="009E0D15">
        <w:rPr>
          <w:rFonts w:ascii="Times New Roman" w:hAnsi="Times New Roman"/>
          <w:sz w:val="24"/>
          <w:szCs w:val="24"/>
          <w:lang w:val="en-US"/>
        </w:rPr>
        <w:fldChar w:fldCharType="begin"/>
      </w:r>
      <w:r w:rsidR="003C4A5B" w:rsidRPr="008F5093">
        <w:rPr>
          <w:rFonts w:ascii="Times New Roman" w:hAnsi="Times New Roman"/>
          <w:sz w:val="24"/>
          <w:szCs w:val="24"/>
          <w:lang w:val="en-US"/>
        </w:rPr>
        <w:instrText xml:space="preserve"> TOC \h \z \c "Tabla" </w:instrText>
      </w:r>
      <w:r w:rsidRPr="009E0D15">
        <w:rPr>
          <w:rFonts w:ascii="Times New Roman" w:hAnsi="Times New Roman"/>
          <w:sz w:val="24"/>
          <w:szCs w:val="24"/>
          <w:lang w:val="en-US"/>
        </w:rPr>
        <w:fldChar w:fldCharType="separate"/>
      </w:r>
      <w:hyperlink w:anchor="_Toc424289955" w:history="1">
        <w:r w:rsidR="00DF5A4E" w:rsidRPr="00465F6C">
          <w:rPr>
            <w:rStyle w:val="Hyperlink"/>
            <w:noProof/>
          </w:rPr>
          <w:t>Tabla 1. Dimensiones de los tanques de entrada</w:t>
        </w:r>
        <w:r w:rsidR="00DF5A4E">
          <w:rPr>
            <w:noProof/>
            <w:webHidden/>
          </w:rPr>
          <w:tab/>
        </w:r>
        <w:r>
          <w:rPr>
            <w:noProof/>
            <w:webHidden/>
          </w:rPr>
          <w:fldChar w:fldCharType="begin"/>
        </w:r>
        <w:r w:rsidR="00DF5A4E">
          <w:rPr>
            <w:noProof/>
            <w:webHidden/>
          </w:rPr>
          <w:instrText xml:space="preserve"> PAGEREF _Toc424289955 \h </w:instrText>
        </w:r>
        <w:r>
          <w:rPr>
            <w:noProof/>
            <w:webHidden/>
          </w:rPr>
        </w:r>
        <w:r>
          <w:rPr>
            <w:noProof/>
            <w:webHidden/>
          </w:rPr>
          <w:fldChar w:fldCharType="separate"/>
        </w:r>
        <w:r w:rsidR="00DF5A4E">
          <w:rPr>
            <w:noProof/>
            <w:webHidden/>
          </w:rPr>
          <w:t>14</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56" w:history="1">
        <w:r w:rsidR="00DF5A4E" w:rsidRPr="00465F6C">
          <w:rPr>
            <w:rStyle w:val="Hyperlink"/>
            <w:noProof/>
          </w:rPr>
          <w:t>Tabla 2. Diseño de los LFOM</w:t>
        </w:r>
        <w:r w:rsidR="00DF5A4E">
          <w:rPr>
            <w:noProof/>
            <w:webHidden/>
          </w:rPr>
          <w:tab/>
        </w:r>
        <w:r>
          <w:rPr>
            <w:noProof/>
            <w:webHidden/>
          </w:rPr>
          <w:fldChar w:fldCharType="begin"/>
        </w:r>
        <w:r w:rsidR="00DF5A4E">
          <w:rPr>
            <w:noProof/>
            <w:webHidden/>
          </w:rPr>
          <w:instrText xml:space="preserve"> PAGEREF _Toc424289956 \h </w:instrText>
        </w:r>
        <w:r>
          <w:rPr>
            <w:noProof/>
            <w:webHidden/>
          </w:rPr>
        </w:r>
        <w:r>
          <w:rPr>
            <w:noProof/>
            <w:webHidden/>
          </w:rPr>
          <w:fldChar w:fldCharType="separate"/>
        </w:r>
        <w:r w:rsidR="00DF5A4E">
          <w:rPr>
            <w:noProof/>
            <w:webHidden/>
          </w:rPr>
          <w:t>14</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57" w:history="1">
        <w:r w:rsidR="00DF5A4E" w:rsidRPr="00465F6C">
          <w:rPr>
            <w:rStyle w:val="Hyperlink"/>
            <w:noProof/>
          </w:rPr>
          <w:t>Tabla 3. Parámetros del dosificador de ácido</w:t>
        </w:r>
        <w:r w:rsidR="00DF5A4E">
          <w:rPr>
            <w:noProof/>
            <w:webHidden/>
          </w:rPr>
          <w:tab/>
        </w:r>
        <w:r>
          <w:rPr>
            <w:noProof/>
            <w:webHidden/>
          </w:rPr>
          <w:fldChar w:fldCharType="begin"/>
        </w:r>
        <w:r w:rsidR="00DF5A4E">
          <w:rPr>
            <w:noProof/>
            <w:webHidden/>
          </w:rPr>
          <w:instrText xml:space="preserve"> PAGEREF _Toc424289957 \h </w:instrText>
        </w:r>
        <w:r>
          <w:rPr>
            <w:noProof/>
            <w:webHidden/>
          </w:rPr>
        </w:r>
        <w:r>
          <w:rPr>
            <w:noProof/>
            <w:webHidden/>
          </w:rPr>
          <w:fldChar w:fldCharType="separate"/>
        </w:r>
        <w:r w:rsidR="00DF5A4E">
          <w:rPr>
            <w:noProof/>
            <w:webHidden/>
          </w:rPr>
          <w:t>21</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58" w:history="1">
        <w:r w:rsidR="00DF5A4E" w:rsidRPr="00465F6C">
          <w:rPr>
            <w:rStyle w:val="Hyperlink"/>
            <w:noProof/>
          </w:rPr>
          <w:t>Tabla 4. Parámetros del dosificador de coagulante</w:t>
        </w:r>
        <w:r w:rsidR="00DF5A4E">
          <w:rPr>
            <w:noProof/>
            <w:webHidden/>
          </w:rPr>
          <w:tab/>
        </w:r>
        <w:r>
          <w:rPr>
            <w:noProof/>
            <w:webHidden/>
          </w:rPr>
          <w:fldChar w:fldCharType="begin"/>
        </w:r>
        <w:r w:rsidR="00DF5A4E">
          <w:rPr>
            <w:noProof/>
            <w:webHidden/>
          </w:rPr>
          <w:instrText xml:space="preserve"> PAGEREF _Toc424289958 \h </w:instrText>
        </w:r>
        <w:r>
          <w:rPr>
            <w:noProof/>
            <w:webHidden/>
          </w:rPr>
        </w:r>
        <w:r>
          <w:rPr>
            <w:noProof/>
            <w:webHidden/>
          </w:rPr>
          <w:fldChar w:fldCharType="separate"/>
        </w:r>
        <w:r w:rsidR="00DF5A4E">
          <w:rPr>
            <w:noProof/>
            <w:webHidden/>
          </w:rPr>
          <w:t>21</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59" w:history="1">
        <w:r w:rsidR="00DF5A4E" w:rsidRPr="00465F6C">
          <w:rPr>
            <w:rStyle w:val="Hyperlink"/>
            <w:noProof/>
          </w:rPr>
          <w:t>Tabla 5. Parámetros del dosificador de cloro</w:t>
        </w:r>
        <w:r w:rsidR="00DF5A4E">
          <w:rPr>
            <w:noProof/>
            <w:webHidden/>
          </w:rPr>
          <w:tab/>
        </w:r>
        <w:r>
          <w:rPr>
            <w:noProof/>
            <w:webHidden/>
          </w:rPr>
          <w:fldChar w:fldCharType="begin"/>
        </w:r>
        <w:r w:rsidR="00DF5A4E">
          <w:rPr>
            <w:noProof/>
            <w:webHidden/>
          </w:rPr>
          <w:instrText xml:space="preserve"> PAGEREF _Toc424289959 \h </w:instrText>
        </w:r>
        <w:r>
          <w:rPr>
            <w:noProof/>
            <w:webHidden/>
          </w:rPr>
        </w:r>
        <w:r>
          <w:rPr>
            <w:noProof/>
            <w:webHidden/>
          </w:rPr>
          <w:fldChar w:fldCharType="separate"/>
        </w:r>
        <w:r w:rsidR="00DF5A4E">
          <w:rPr>
            <w:noProof/>
            <w:webHidden/>
          </w:rPr>
          <w:t>21</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60" w:history="1">
        <w:r w:rsidR="00DF5A4E" w:rsidRPr="00465F6C">
          <w:rPr>
            <w:rStyle w:val="Hyperlink"/>
            <w:noProof/>
          </w:rPr>
          <w:t>Tabla 6. Dimensiones y especificaciones del floculador</w:t>
        </w:r>
        <w:r w:rsidR="00DF5A4E">
          <w:rPr>
            <w:noProof/>
            <w:webHidden/>
          </w:rPr>
          <w:tab/>
        </w:r>
        <w:r>
          <w:rPr>
            <w:noProof/>
            <w:webHidden/>
          </w:rPr>
          <w:fldChar w:fldCharType="begin"/>
        </w:r>
        <w:r w:rsidR="00DF5A4E">
          <w:rPr>
            <w:noProof/>
            <w:webHidden/>
          </w:rPr>
          <w:instrText xml:space="preserve"> PAGEREF _Toc424289960 \h </w:instrText>
        </w:r>
        <w:r>
          <w:rPr>
            <w:noProof/>
            <w:webHidden/>
          </w:rPr>
        </w:r>
        <w:r>
          <w:rPr>
            <w:noProof/>
            <w:webHidden/>
          </w:rPr>
          <w:fldChar w:fldCharType="separate"/>
        </w:r>
        <w:r w:rsidR="00DF5A4E">
          <w:rPr>
            <w:noProof/>
            <w:webHidden/>
          </w:rPr>
          <w:t>29</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61" w:history="1">
        <w:r w:rsidR="00DF5A4E" w:rsidRPr="00465F6C">
          <w:rPr>
            <w:rStyle w:val="Hyperlink"/>
            <w:noProof/>
          </w:rPr>
          <w:t>Tabla 7. Dimensiones generales de los tanques de sedimentación</w:t>
        </w:r>
        <w:r w:rsidR="00DF5A4E">
          <w:rPr>
            <w:noProof/>
            <w:webHidden/>
          </w:rPr>
          <w:tab/>
        </w:r>
        <w:r>
          <w:rPr>
            <w:noProof/>
            <w:webHidden/>
          </w:rPr>
          <w:fldChar w:fldCharType="begin"/>
        </w:r>
        <w:r w:rsidR="00DF5A4E">
          <w:rPr>
            <w:noProof/>
            <w:webHidden/>
          </w:rPr>
          <w:instrText xml:space="preserve"> PAGEREF _Toc424289961 \h </w:instrText>
        </w:r>
        <w:r>
          <w:rPr>
            <w:noProof/>
            <w:webHidden/>
          </w:rPr>
        </w:r>
        <w:r>
          <w:rPr>
            <w:noProof/>
            <w:webHidden/>
          </w:rPr>
          <w:fldChar w:fldCharType="separate"/>
        </w:r>
        <w:r w:rsidR="00DF5A4E">
          <w:rPr>
            <w:noProof/>
            <w:webHidden/>
          </w:rPr>
          <w:t>43</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62" w:history="1">
        <w:r w:rsidR="00DF5A4E" w:rsidRPr="00465F6C">
          <w:rPr>
            <w:rStyle w:val="Hyperlink"/>
            <w:noProof/>
          </w:rPr>
          <w:t>Tabla 8. Dimensiones del canal distribuidor de los tanques de sedimentación</w:t>
        </w:r>
        <w:r w:rsidR="00DF5A4E">
          <w:rPr>
            <w:noProof/>
            <w:webHidden/>
          </w:rPr>
          <w:tab/>
        </w:r>
        <w:r>
          <w:rPr>
            <w:noProof/>
            <w:webHidden/>
          </w:rPr>
          <w:fldChar w:fldCharType="begin"/>
        </w:r>
        <w:r w:rsidR="00DF5A4E">
          <w:rPr>
            <w:noProof/>
            <w:webHidden/>
          </w:rPr>
          <w:instrText xml:space="preserve"> PAGEREF _Toc424289962 \h </w:instrText>
        </w:r>
        <w:r>
          <w:rPr>
            <w:noProof/>
            <w:webHidden/>
          </w:rPr>
        </w:r>
        <w:r>
          <w:rPr>
            <w:noProof/>
            <w:webHidden/>
          </w:rPr>
          <w:fldChar w:fldCharType="separate"/>
        </w:r>
        <w:r w:rsidR="00DF5A4E">
          <w:rPr>
            <w:noProof/>
            <w:webHidden/>
          </w:rPr>
          <w:t>44</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63" w:history="1">
        <w:r w:rsidR="00DF5A4E" w:rsidRPr="00465F6C">
          <w:rPr>
            <w:rStyle w:val="Hyperlink"/>
            <w:noProof/>
          </w:rPr>
          <w:t>Tabla 9. Dimensiones del vertedero del canal recolector de los tanques de sedimentación</w:t>
        </w:r>
        <w:r w:rsidR="00DF5A4E">
          <w:rPr>
            <w:noProof/>
            <w:webHidden/>
          </w:rPr>
          <w:tab/>
        </w:r>
        <w:r>
          <w:rPr>
            <w:noProof/>
            <w:webHidden/>
          </w:rPr>
          <w:fldChar w:fldCharType="begin"/>
        </w:r>
        <w:r w:rsidR="00DF5A4E">
          <w:rPr>
            <w:noProof/>
            <w:webHidden/>
          </w:rPr>
          <w:instrText xml:space="preserve"> PAGEREF _Toc424289963 \h </w:instrText>
        </w:r>
        <w:r>
          <w:rPr>
            <w:noProof/>
            <w:webHidden/>
          </w:rPr>
        </w:r>
        <w:r>
          <w:rPr>
            <w:noProof/>
            <w:webHidden/>
          </w:rPr>
          <w:fldChar w:fldCharType="separate"/>
        </w:r>
        <w:r w:rsidR="00DF5A4E">
          <w:rPr>
            <w:noProof/>
            <w:webHidden/>
          </w:rPr>
          <w:t>44</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64" w:history="1">
        <w:r w:rsidR="00DF5A4E" w:rsidRPr="00465F6C">
          <w:rPr>
            <w:rStyle w:val="Hyperlink"/>
            <w:noProof/>
          </w:rPr>
          <w:t>Tabla 10. Especificaciones de los tubos distribuidores de los tanques de sedimentación</w:t>
        </w:r>
        <w:r w:rsidR="00DF5A4E">
          <w:rPr>
            <w:noProof/>
            <w:webHidden/>
          </w:rPr>
          <w:tab/>
        </w:r>
        <w:r>
          <w:rPr>
            <w:noProof/>
            <w:webHidden/>
          </w:rPr>
          <w:fldChar w:fldCharType="begin"/>
        </w:r>
        <w:r w:rsidR="00DF5A4E">
          <w:rPr>
            <w:noProof/>
            <w:webHidden/>
          </w:rPr>
          <w:instrText xml:space="preserve"> PAGEREF _Toc424289964 \h </w:instrText>
        </w:r>
        <w:r>
          <w:rPr>
            <w:noProof/>
            <w:webHidden/>
          </w:rPr>
        </w:r>
        <w:r>
          <w:rPr>
            <w:noProof/>
            <w:webHidden/>
          </w:rPr>
          <w:fldChar w:fldCharType="separate"/>
        </w:r>
        <w:r w:rsidR="00DF5A4E">
          <w:rPr>
            <w:noProof/>
            <w:webHidden/>
          </w:rPr>
          <w:t>45</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65" w:history="1">
        <w:r w:rsidR="00DF5A4E" w:rsidRPr="00465F6C">
          <w:rPr>
            <w:rStyle w:val="Hyperlink"/>
            <w:noProof/>
          </w:rPr>
          <w:t>Tabla 11. Dimensiones de las placas de sedimentación</w:t>
        </w:r>
        <w:r w:rsidR="00DF5A4E">
          <w:rPr>
            <w:noProof/>
            <w:webHidden/>
          </w:rPr>
          <w:tab/>
        </w:r>
        <w:r>
          <w:rPr>
            <w:noProof/>
            <w:webHidden/>
          </w:rPr>
          <w:fldChar w:fldCharType="begin"/>
        </w:r>
        <w:r w:rsidR="00DF5A4E">
          <w:rPr>
            <w:noProof/>
            <w:webHidden/>
          </w:rPr>
          <w:instrText xml:space="preserve"> PAGEREF _Toc424289965 \h </w:instrText>
        </w:r>
        <w:r>
          <w:rPr>
            <w:noProof/>
            <w:webHidden/>
          </w:rPr>
        </w:r>
        <w:r>
          <w:rPr>
            <w:noProof/>
            <w:webHidden/>
          </w:rPr>
          <w:fldChar w:fldCharType="separate"/>
        </w:r>
        <w:r w:rsidR="00DF5A4E">
          <w:rPr>
            <w:noProof/>
            <w:webHidden/>
          </w:rPr>
          <w:t>46</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66" w:history="1">
        <w:r w:rsidR="00DF5A4E" w:rsidRPr="00465F6C">
          <w:rPr>
            <w:rStyle w:val="Hyperlink"/>
            <w:noProof/>
          </w:rPr>
          <w:t>Tabla 12. Especificaciones de los tubos recolectores de los tanques de sedimentación</w:t>
        </w:r>
        <w:r w:rsidR="00DF5A4E">
          <w:rPr>
            <w:noProof/>
            <w:webHidden/>
          </w:rPr>
          <w:tab/>
        </w:r>
        <w:r>
          <w:rPr>
            <w:noProof/>
            <w:webHidden/>
          </w:rPr>
          <w:fldChar w:fldCharType="begin"/>
        </w:r>
        <w:r w:rsidR="00DF5A4E">
          <w:rPr>
            <w:noProof/>
            <w:webHidden/>
          </w:rPr>
          <w:instrText xml:space="preserve"> PAGEREF _Toc424289966 \h </w:instrText>
        </w:r>
        <w:r>
          <w:rPr>
            <w:noProof/>
            <w:webHidden/>
          </w:rPr>
        </w:r>
        <w:r>
          <w:rPr>
            <w:noProof/>
            <w:webHidden/>
          </w:rPr>
          <w:fldChar w:fldCharType="separate"/>
        </w:r>
        <w:r w:rsidR="00DF5A4E">
          <w:rPr>
            <w:noProof/>
            <w:webHidden/>
          </w:rPr>
          <w:t>46</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67" w:history="1">
        <w:r w:rsidR="00DF5A4E" w:rsidRPr="00465F6C">
          <w:rPr>
            <w:rStyle w:val="Hyperlink"/>
            <w:noProof/>
          </w:rPr>
          <w:t>Tabla 13. Dimensiones y criterios del diseño del FRAMCA</w:t>
        </w:r>
        <w:r w:rsidR="00DF5A4E">
          <w:rPr>
            <w:noProof/>
            <w:webHidden/>
          </w:rPr>
          <w:tab/>
        </w:r>
        <w:r>
          <w:rPr>
            <w:noProof/>
            <w:webHidden/>
          </w:rPr>
          <w:fldChar w:fldCharType="begin"/>
        </w:r>
        <w:r w:rsidR="00DF5A4E">
          <w:rPr>
            <w:noProof/>
            <w:webHidden/>
          </w:rPr>
          <w:instrText xml:space="preserve"> PAGEREF _Toc424289967 \h </w:instrText>
        </w:r>
        <w:r>
          <w:rPr>
            <w:noProof/>
            <w:webHidden/>
          </w:rPr>
        </w:r>
        <w:r>
          <w:rPr>
            <w:noProof/>
            <w:webHidden/>
          </w:rPr>
          <w:fldChar w:fldCharType="separate"/>
        </w:r>
        <w:r w:rsidR="00DF5A4E">
          <w:rPr>
            <w:noProof/>
            <w:webHidden/>
          </w:rPr>
          <w:t>52</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68" w:history="1">
        <w:r w:rsidR="00DF5A4E" w:rsidRPr="00465F6C">
          <w:rPr>
            <w:rStyle w:val="Hyperlink"/>
            <w:noProof/>
          </w:rPr>
          <w:t>Tabla 14. Datos generales del diseño, planta AguaClara de San Matías, El Paraíso</w:t>
        </w:r>
        <w:r w:rsidR="00DF5A4E">
          <w:rPr>
            <w:noProof/>
            <w:webHidden/>
          </w:rPr>
          <w:tab/>
        </w:r>
        <w:r>
          <w:rPr>
            <w:noProof/>
            <w:webHidden/>
          </w:rPr>
          <w:fldChar w:fldCharType="begin"/>
        </w:r>
        <w:r w:rsidR="00DF5A4E">
          <w:rPr>
            <w:noProof/>
            <w:webHidden/>
          </w:rPr>
          <w:instrText xml:space="preserve"> PAGEREF _Toc424289968 \h </w:instrText>
        </w:r>
        <w:r>
          <w:rPr>
            <w:noProof/>
            <w:webHidden/>
          </w:rPr>
        </w:r>
        <w:r>
          <w:rPr>
            <w:noProof/>
            <w:webHidden/>
          </w:rPr>
          <w:fldChar w:fldCharType="separate"/>
        </w:r>
        <w:r w:rsidR="00DF5A4E">
          <w:rPr>
            <w:noProof/>
            <w:webHidden/>
          </w:rPr>
          <w:t>54</w:t>
        </w:r>
        <w:r>
          <w:rPr>
            <w:noProof/>
            <w:webHidden/>
          </w:rPr>
          <w:fldChar w:fldCharType="end"/>
        </w:r>
      </w:hyperlink>
    </w:p>
    <w:p w:rsidR="0057542E" w:rsidRDefault="009E0D15" w:rsidP="003C4A5B">
      <w:pPr>
        <w:pStyle w:val="Heading1"/>
      </w:pPr>
      <w:r w:rsidRPr="008F5093">
        <w:rPr>
          <w:sz w:val="24"/>
          <w:szCs w:val="24"/>
          <w:lang w:val="en-US"/>
        </w:rPr>
        <w:lastRenderedPageBreak/>
        <w:fldChar w:fldCharType="end"/>
      </w:r>
      <w:bookmarkStart w:id="10" w:name="_Toc424289891"/>
      <w:r w:rsidR="000B7651">
        <w:t>Introducción a la Tecnología AguaClara</w:t>
      </w:r>
      <w:bookmarkEnd w:id="10"/>
    </w:p>
    <w:p w:rsidR="0057542E" w:rsidRDefault="00C37511" w:rsidP="0086734E">
      <w:pPr>
        <w:pStyle w:val="Heading2"/>
      </w:pPr>
      <w:bookmarkStart w:id="11" w:name="_Toc424289892"/>
      <w:r>
        <w:t>Historia</w:t>
      </w:r>
      <w:bookmarkEnd w:id="11"/>
    </w:p>
    <w:p w:rsidR="005A6A72" w:rsidRDefault="002604A6" w:rsidP="000B7651">
      <w:r w:rsidRPr="001A1FCF">
        <w:t xml:space="preserve">AguaClara </w:t>
      </w:r>
      <w:r w:rsidR="0057542E">
        <w:t xml:space="preserve">inició </w:t>
      </w:r>
      <w:r w:rsidR="00FA4335">
        <w:t>en 2005</w:t>
      </w:r>
      <w:r w:rsidR="00532D00">
        <w:t xml:space="preserve"> </w:t>
      </w:r>
      <w:r w:rsidR="0057542E">
        <w:t>como</w:t>
      </w:r>
      <w:r w:rsidR="00532D00">
        <w:t xml:space="preserve"> programa de la Facultad</w:t>
      </w:r>
      <w:r w:rsidRPr="001A1FCF">
        <w:t xml:space="preserve"> de Ingeniería Civil y Ambiental de la </w:t>
      </w:r>
      <w:r w:rsidR="0057542E">
        <w:t>Universidad de Cornell que tenía</w:t>
      </w:r>
      <w:r w:rsidRPr="001A1FCF">
        <w:t xml:space="preserve"> como propósito diseñar tecnologías robustas de tratamiento de</w:t>
      </w:r>
      <w:r w:rsidR="005A5908">
        <w:t xml:space="preserve"> agua potable</w:t>
      </w:r>
      <w:r w:rsidR="00F8060C">
        <w:t>.</w:t>
      </w:r>
      <w:r w:rsidRPr="001A1FCF">
        <w:t xml:space="preserve"> </w:t>
      </w:r>
      <w:r w:rsidR="0057542E">
        <w:t xml:space="preserve">Vinculado con </w:t>
      </w:r>
      <w:r w:rsidR="00532D00">
        <w:t>la ONG Hondureña Agua Para el Pueblo (APP)</w:t>
      </w:r>
      <w:r w:rsidR="00C37511">
        <w:t xml:space="preserve"> como</w:t>
      </w:r>
      <w:r w:rsidR="0096371F">
        <w:t xml:space="preserve"> socio de </w:t>
      </w:r>
      <w:r w:rsidR="006A3DD7">
        <w:t xml:space="preserve">implementación en Centroamérica, </w:t>
      </w:r>
      <w:r w:rsidR="00C37511">
        <w:t>el p</w:t>
      </w:r>
      <w:r w:rsidR="00334774">
        <w:t xml:space="preserve">rograma AguaClara pretendía </w:t>
      </w:r>
      <w:r w:rsidR="005A5908">
        <w:t xml:space="preserve">desarrollar soluciones sostenibles </w:t>
      </w:r>
      <w:r w:rsidR="0097058D">
        <w:t>para proveer agua de calidad en la zona rural y periurbana de este país.</w:t>
      </w:r>
    </w:p>
    <w:p w:rsidR="002604A6" w:rsidRDefault="00C37511" w:rsidP="000B7651">
      <w:r>
        <w:t>Empezando con el proyecto piloto en el casco urbano del municipio de Ojojona en 2006 y 2007, la tecnología AguaClara ha evolucionado con cada proyecto mediante un proceso de integración de las experiencias del campo en las investigaciones y diseños de la Universidad. El res</w:t>
      </w:r>
      <w:r w:rsidR="0042796A">
        <w:t>ultado es un</w:t>
      </w:r>
      <w:r w:rsidR="005A5908">
        <w:t xml:space="preserve"> producto que es</w:t>
      </w:r>
      <w:r w:rsidR="007C4E23">
        <w:t>tá</w:t>
      </w:r>
      <w:r w:rsidR="005A5908">
        <w:t xml:space="preserve"> a la vez basado</w:t>
      </w:r>
      <w:r w:rsidR="0042796A">
        <w:t xml:space="preserve"> en las necesidades de las comunidades</w:t>
      </w:r>
      <w:r w:rsidR="0097058D">
        <w:t xml:space="preserve">, </w:t>
      </w:r>
      <w:r w:rsidR="00631703">
        <w:t>en la experiencia de los implementadores,</w:t>
      </w:r>
      <w:r w:rsidR="0042796A">
        <w:t xml:space="preserve"> y en </w:t>
      </w:r>
      <w:r w:rsidR="00631703">
        <w:t>los experimentos e innovaciones</w:t>
      </w:r>
      <w:r w:rsidR="0097058D">
        <w:t xml:space="preserve"> del laboratorio</w:t>
      </w:r>
      <w:r w:rsidR="00631703">
        <w:t xml:space="preserve"> </w:t>
      </w:r>
      <w:r w:rsidR="00165F6F">
        <w:t>de</w:t>
      </w:r>
      <w:r w:rsidR="0097058D">
        <w:t xml:space="preserve"> Cornell.</w:t>
      </w:r>
      <w:r>
        <w:t xml:space="preserve"> </w:t>
      </w:r>
      <w:r w:rsidR="002604A6" w:rsidRPr="001A1FCF">
        <w:t>Las plantas son sostenibles por cuanto se construyen empleando materiales disponibles localmente y el proceso de tratamiento y los sistemas de suministro de insumos químicos se diseñan aprove</w:t>
      </w:r>
      <w:r w:rsidR="000A3F2D">
        <w:t xml:space="preserve">chando la fuerza de gravedad, </w:t>
      </w:r>
      <w:r w:rsidR="002604A6" w:rsidRPr="001A1FCF">
        <w:t xml:space="preserve">de esta forma eliminando la </w:t>
      </w:r>
      <w:r w:rsidR="002604A6">
        <w:t>necesidad de energía eléctrica.</w:t>
      </w:r>
      <w:r w:rsidR="00FE144C">
        <w:t xml:space="preserve"> Además, las versiones más recientes de la tecnología producen agua que cumple con las normas m</w:t>
      </w:r>
      <w:r w:rsidR="003949A1">
        <w:t>ás estrictas de calidad.</w:t>
      </w:r>
    </w:p>
    <w:p w:rsidR="00134F83" w:rsidRDefault="00134F83" w:rsidP="000B7651">
      <w:r>
        <w:t xml:space="preserve">Hoy en día el programa tiene iniciativas en diversos contextos alrededor del mundo. En Honduras, APP sigue diseñando y construyendo </w:t>
      </w:r>
      <w:r w:rsidR="0039314C">
        <w:t>plantas, con ocho proyectos exitosos ya funcionando. Además de la implementación de la tecnología y la capacitación de nuevos operadores</w:t>
      </w:r>
      <w:r w:rsidR="00631703">
        <w:t xml:space="preserve"> y juntas de agua</w:t>
      </w:r>
      <w:r w:rsidR="0039314C">
        <w:t>, APP brinda asistencia técnica para las plantas existentes, distribuye los insumos para su operación, y ha facilitado la formación de una asociación de juntas de agua con plantas AguaClaras, denominada ACACH (Asociación Comunitaria de AguaCl</w:t>
      </w:r>
      <w:r w:rsidR="0097058D">
        <w:t>ara de Honduras).</w:t>
      </w:r>
      <w:r w:rsidR="00631703">
        <w:t xml:space="preserve"> APP trabaja con la versión más</w:t>
      </w:r>
      <w:r w:rsidR="000A3F2D">
        <w:t xml:space="preserve"> actualizada de los diseños de l</w:t>
      </w:r>
      <w:r w:rsidR="00631703">
        <w:t>a Universidad de Cornell, de esta manera facilita</w:t>
      </w:r>
      <w:r w:rsidR="00891C8D">
        <w:t>ndo la innovación</w:t>
      </w:r>
      <w:r w:rsidR="00631703">
        <w:t xml:space="preserve"> en cada etapa del desarrollo del programa.</w:t>
      </w:r>
    </w:p>
    <w:p w:rsidR="00177996" w:rsidRDefault="00177996" w:rsidP="00177996">
      <w:pPr>
        <w:pStyle w:val="Heading2"/>
      </w:pPr>
      <w:bookmarkStart w:id="12" w:name="_Toc424289893"/>
      <w:r>
        <w:t>Proceso de Tratamiento</w:t>
      </w:r>
      <w:bookmarkEnd w:id="12"/>
    </w:p>
    <w:p w:rsidR="00F146D2" w:rsidRDefault="002604A6" w:rsidP="00891C8D">
      <w:r w:rsidRPr="001A1FCF">
        <w:t>Las plantas producen agua limpia</w:t>
      </w:r>
      <w:r w:rsidR="005A5908">
        <w:t xml:space="preserve"> y segura</w:t>
      </w:r>
      <w:r w:rsidRPr="001A1FCF">
        <w:t xml:space="preserve">, tras la remoción de </w:t>
      </w:r>
      <w:r>
        <w:t>sedimentos</w:t>
      </w:r>
      <w:r w:rsidRPr="001A1FCF">
        <w:t xml:space="preserve"> y patógenos. </w:t>
      </w:r>
      <w:r w:rsidR="00F80A6A">
        <w:t>La tecnología AguaClara emplea los procesos unita</w:t>
      </w:r>
      <w:r w:rsidR="00CC112F">
        <w:t xml:space="preserve">rios de </w:t>
      </w:r>
      <w:r w:rsidR="009A7CB9">
        <w:t>coagulació</w:t>
      </w:r>
      <w:r w:rsidR="00334774">
        <w:t>n, floculación, sedimentación,</w:t>
      </w:r>
      <w:r w:rsidR="009A7CB9">
        <w:t xml:space="preserve"> filtración</w:t>
      </w:r>
      <w:r w:rsidR="00472B0D">
        <w:t xml:space="preserve"> rápida</w:t>
      </w:r>
      <w:r w:rsidR="009A7CB9">
        <w:t xml:space="preserve"> con arena</w:t>
      </w:r>
      <w:r w:rsidR="00334774">
        <w:t>, y desinfección con cloro</w:t>
      </w:r>
      <w:r w:rsidR="004434FC">
        <w:t xml:space="preserve"> (</w:t>
      </w:r>
      <w:r w:rsidR="009E0D15">
        <w:fldChar w:fldCharType="begin"/>
      </w:r>
      <w:r w:rsidR="004434FC">
        <w:instrText xml:space="preserve"> REF _Ref381793648 \h </w:instrText>
      </w:r>
      <w:r w:rsidR="009E0D15">
        <w:fldChar w:fldCharType="separate"/>
      </w:r>
      <w:r w:rsidR="008C0B3C">
        <w:t xml:space="preserve">Ilustración </w:t>
      </w:r>
      <w:r w:rsidR="008C0B3C">
        <w:rPr>
          <w:noProof/>
        </w:rPr>
        <w:t>1</w:t>
      </w:r>
      <w:r w:rsidR="009E0D15">
        <w:fldChar w:fldCharType="end"/>
      </w:r>
      <w:r w:rsidR="004434FC">
        <w:t>)</w:t>
      </w:r>
      <w:r w:rsidR="009A7CB9">
        <w:t>.</w:t>
      </w:r>
    </w:p>
    <w:p w:rsidR="00F146D2" w:rsidRPr="004434FC" w:rsidRDefault="009E0D15" w:rsidP="00FE144C">
      <w:pPr>
        <w:pStyle w:val="Figure"/>
      </w:pPr>
      <w:r w:rsidRPr="009E0D15">
        <w:rPr>
          <w:noProof/>
          <w:lang w:eastAsia="es-HN"/>
        </w:rPr>
        <w:pict>
          <v:group id="Group 102551" o:spid="_x0000_s1026" style="position:absolute;left:0;text-align:left;margin-left:29.15pt;margin-top:19.2pt;width:469.7pt;height:117.6pt;z-index:251697152;mso-position-horizontal-relative:margin;mso-width-relative:margin;mso-height-relative:margin" coordsize="60388,15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">
            <o:lock v:ext="edit" aspectratio="t"/>
            <v:group id="Group 102546" o:spid="_x0000_s1027" style="position:absolute;width:60377;height:10814" coordsize="60377,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D/PIcQAAADfAAAA&#10;DwAAAAAAAAAAAAAAAACqAgAAZHJzL2Rvd25yZXYueG1sUEsFBgAAAAAEAAQA+gAAAJsDAAAAAA==&#10;">
              <v:group id="Group 102450" o:spid="_x0000_s1028" style="position:absolute;width:11518;height:10763" coordsize="11520,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a47FAAAA3wAA&#10;AA8AAAAAAAAAAAAAAAAAqgIAAGRycy9kb3ducmV2LnhtbFBLBQYAAAAABAAEAPoAAACcAwAAAAA=&#10;">
                <v:rect id="Rectangle 1045" o:spid="_x0000_s1029" style="position:absolute;width:11520;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hHMcUA&#10;AADdAAAADwAAAGRycy9kb3ducmV2LnhtbERPTWvCQBC9F/oflin0IrpRWpHoKqXFkkMpaOvB25gd&#10;s6nZ2ZCdavrvu4WCt3m8z1mset+oM3WxDmxgPMpAEZfB1lwZ+PxYD2egoiBbbAKTgR+KsFre3iww&#10;t+HCGzpvpVIphGOOBpxIm2sdS0ce4yi0xIk7hs6jJNhV2nZ4SeG+0ZMsm2qPNacGhy09OypP229v&#10;YF/0Un2NX+XthIPdoHCH8v3lYMz9Xf80ByXUy1X87y5smp89PMLfN+kE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yEcxxQAAAN0AAAAPAAAAAAAAAAAAAAAAAJgCAABkcnMv&#10;ZG93bnJldi54bWxQSwUGAAAAAAQABAD1AAAAigMAAAAA&#10;" filled="f" strokecolor="black [3213]" strokeweight="1pt"/>
                <v:oval id="Oval 1046" o:spid="_x0000_s1030" style="position:absolute;left:246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F+cQA&#10;AADdAAAADwAAAGRycy9kb3ducmV2LnhtbERPTWvCQBC9F/wPywheSt1UaiipmyBCQXsoJHrxNs2O&#10;SXB3NmRXjf/eLRR6m8f7nFUxWiOuNPjOsYLXeQKCuHa640bBYf/58g7CB2SNxjEpuJOHIp88rTDT&#10;7sYlXavQiBjCPkMFbQh9JqWvW7Lo564njtzJDRZDhEMj9YC3GG6NXCRJKi12HBta7GnTUn2uLlbB&#10;s1nv/Bd/n4/lT3eplulu0ZdLpWbTcf0BItAY/sV/7q2O85O3FH6/iSfI/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ZBfnEAAAA3QAAAA8AAAAAAAAAAAAAAAAAmAIAAGRycy9k&#10;b3ducmV2LnhtbFBLBQYAAAAABAAEAPUAAACJAwAAAAA=&#10;" fillcolor="#823b0b [1605]" strokecolor="#823b0b [1605]" strokeweight="1pt">
                  <v:stroke joinstyle="miter"/>
                </v:oval>
                <v:oval id="Oval 1047" o:spid="_x0000_s1031" style="position:absolute;left:4293;top:413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WgYsUA&#10;AADdAAAADwAAAGRycy9kb3ducmV2LnhtbERPS2vCQBC+F/wPywi9lLoxaCypq4hQqB4KSb30Ns1O&#10;k2B2NmQ3j/57Vyj0Nh/fc7b7yTRioM7VlhUsFxEI4sLqmksFl8+35xcQziNrbCyTgl9ysN/NHraY&#10;ajtyRkPuSxFC2KWooPK+TaV0RUUG3cK2xIH7sZ1BH2BXSt3hGMJNI+MoSqTBmkNDhS0dKyqueW8U&#10;PDWHkzvzx/Ur+677fJ2c4jZbK/U4nw6vIDxN/l/8537XYX602s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FaBixQAAAN0AAAAPAAAAAAAAAAAAAAAAAJgCAABkcnMv&#10;ZG93bnJldi54bWxQSwUGAAAAAAQABAD1AAAAigMAAAAA&#10;" fillcolor="#823b0b [1605]" strokecolor="#823b0b [1605]" strokeweight="1pt">
                  <v:stroke joinstyle="miter"/>
                </v:oval>
                <v:oval id="Oval 1048" o:spid="_x0000_s1032" style="position:absolute;left:6361;top:174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0EMYA&#10;AADdAAAADwAAAGRycy9kb3ducmV2LnhtbESPQWvCQBCF74L/YRmhF9FNpQZJXUUKhdqDkOjF25id&#10;JsHsbMiumv77zqHgbYb35r1v1tvBtepOfWg8G3idJ6CIS28brgycjp+zFagQkS22nsnALwXYbsaj&#10;NWbWPzinexErJSEcMjRQx9hlWoeyJodh7jti0X587zDK2lfa9viQcNfqRZKk2mHD0lBjRx81ldfi&#10;5gxM290+fPPhes4vza1YpvtFly+NeZkMu3dQkYb4NP9ff1nBT94EV76REf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o0EMYAAADdAAAADwAAAAAAAAAAAAAAAACYAgAAZHJz&#10;L2Rvd25yZXYueG1sUEsFBgAAAAAEAAQA9QAAAIsDAAAAAA==&#10;" fillcolor="#823b0b [1605]" strokecolor="#823b0b [1605]" strokeweight="1pt">
                  <v:stroke joinstyle="miter"/>
                </v:oval>
                <v:oval id="Oval 1049" o:spid="_x0000_s1033" style="position:absolute;left:5168;top:739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Ri8UA&#10;AADdAAAADwAAAGRycy9kb3ducmV2LnhtbERPS2vCQBC+F/wPywi9lLoxaLCpq4hQqB4KSb30Ns1O&#10;k2B2NmQ3j/57Vyj0Nh/fc7b7yTRioM7VlhUsFxEI4sLqmksFl8+35w0I55E1NpZJwS852O9mD1tM&#10;tR05oyH3pQgh7FJUUHnfplK6oiKDbmFb4sD92M6gD7Arpe5wDOGmkXEUJdJgzaGhwpaOFRXXvDcK&#10;nprDyZ354/qVfdd9vk5OcZutlXqcT4dXEJ4m/y/+c7/rMD9avc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xpGLxQAAAN0AAAAPAAAAAAAAAAAAAAAAAJgCAABkcnMv&#10;ZG93bnJldi54bWxQSwUGAAAAAAQABAD1AAAAigMAAAAA&#10;" fillcolor="#823b0b [1605]" strokecolor="#823b0b [1605]" strokeweight="1pt">
                  <v:stroke joinstyle="miter"/>
                </v:oval>
                <v:oval id="Oval 1050" o:spid="_x0000_s1034" style="position:absolute;left:8507;top:580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uy8YA&#10;AADdAAAADwAAAGRycy9kb3ducmV2LnhtbESPQWvCQBCF74L/YRmhF6mbChFJXUWEQvUgJHrpbZod&#10;k2B2NmRXjf/eORR6m+G9ee+b1WZwrbpTHxrPBj5mCSji0tuGKwPn09f7ElSIyBZbz2TgSQE26/Fo&#10;hZn1D87pXsRKSQiHDA3UMXaZ1qGsyWGY+Y5YtIvvHUZZ+0rbHh8S7lo9T5KFdtiwNNTY0a6m8lrc&#10;nIFpu92HAx+vP/lvcyvSxX7e5akxb5Nh+wkq0hD/zX/X31bwk1T45RsZQa9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Wuy8YAAADdAAAADwAAAAAAAAAAAAAAAACYAgAAZHJz&#10;L2Rvd25yZXYueG1sUEsFBgAAAAAEAAQA9QAAAIsDAAAAAA==&#10;" fillcolor="#823b0b [1605]" strokecolor="#823b0b [1605]" strokeweight="1pt">
                  <v:stroke joinstyle="miter"/>
                </v:oval>
                <v:oval id="Oval 1051" o:spid="_x0000_s1035" style="position:absolute;left:8984;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kLUMIA&#10;AADdAAAADwAAAGRycy9kb3ducmV2LnhtbERPTYvCMBC9L/gfwgheFk0VKlKNIsLC6kFo9eJtbMa2&#10;2ExKE7X+eyMI3ubxPmex6kwt7tS6yrKC8SgCQZxbXXGh4Hj4G85AOI+ssbZMCp7kYLXs/Sww0fbB&#10;Kd0zX4gQwi5BBaX3TSKly0sy6Ea2IQ7cxbYGfYBtIXWLjxBuajmJoqk0WHFoKLGhTUn5NbsZBb/1&#10;eut2vL+e0nN1y+LpdtKksVKDfreeg/DU+a/44/7XYX4Uj+H9TThB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QtQwgAAAN0AAAAPAAAAAAAAAAAAAAAAAJgCAABkcnMvZG93&#10;bnJldi54bWxQSwUGAAAAAAQABAD1AAAAhwMAAAAA&#10;" fillcolor="#823b0b [1605]" strokecolor="#823b0b [1605]" strokeweight="1pt">
                  <v:stroke joinstyle="miter"/>
                </v:oval>
                <v:oval id="Oval 1052" o:spid="_x0000_s1036" style="position:absolute;left:1669;top:2226;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uVJ8MA&#10;AADdAAAADwAAAGRycy9kb3ducmV2LnhtbERPTYvCMBC9C/sfwix4EZtaqCzVKLKwoHsQWr3sbWzG&#10;tthMShO1/vuNIHibx/uc5XowrbhR7xrLCmZRDIK4tLrhSsHx8DP9AuE8ssbWMil4kIP16mO0xEzb&#10;O+d0K3wlQgi7DBXU3neZlK6syaCLbEccuLPtDfoA+0rqHu8h3LQyieO5NNhwaKixo++ayktxNQom&#10;7Wbnfnl/+ctPzbVI57uky1Olxp/DZgHC0+Df4pd7q8P8OE3g+U04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uVJ8MAAADdAAAADwAAAAAAAAAAAAAAAACYAgAAZHJzL2Rv&#10;d25yZXYueG1sUEsFBgAAAAAEAAQA9QAAAIgDAAAAAA==&#10;" fillcolor="#823b0b [1605]" strokecolor="#823b0b [1605]" strokeweight="1pt">
                  <v:stroke joinstyle="miter"/>
                </v:oval>
                <v:oval id="Oval 1053" o:spid="_x0000_s1037" style="position:absolute;left:8905;top:326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wvMQA&#10;AADdAAAADwAAAGRycy9kb3ducmV2LnhtbERPTWvCQBC9F/wPyxS8FN00JS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3MLzEAAAA3QAAAA8AAAAAAAAAAAAAAAAAmAIAAGRycy9k&#10;b3ducmV2LnhtbFBLBQYAAAAABAAEAPUAAACJAwAAAAA=&#10;" fillcolor="#823b0b [1605]" strokecolor="#823b0b [1605]" strokeweight="1pt">
                  <v:stroke joinstyle="miter"/>
                </v:oval>
                <v:oval id="Oval 1054" o:spid="_x0000_s1038" style="position:absolute;left:1987;top:898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6oyMQA&#10;AADdAAAADwAAAGRycy9kb3ducmV2LnhtbERPTWvCQBC9F/wPyxS8FN00NC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eqMjEAAAA3QAAAA8AAAAAAAAAAAAAAAAAmAIAAGRycy9k&#10;b3ducmV2LnhtbFBLBQYAAAAABAAEAPUAAACJAwAAAAA=&#10;" fillcolor="#823b0b [1605]" strokecolor="#823b0b [1605]" strokeweight="1pt">
                  <v:stroke joinstyle="miter"/>
                </v:oval>
                <v:shape id="Freeform 102400" o:spid="_x0000_s1039" style="position:absolute;left:3140;top:1073;width:1044;height:2484;rotation:4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ui4sMA&#10;AADfAAAADwAAAGRycy9kb3ducmV2LnhtbERPzWoCMRC+C32HMAUvoklFRLdG0YIgPRT8eYBhM91d&#10;3UzWTdT17TsHoceP73+x6nyt7tTGKrCFj5EBRZwHV3Fh4XTcDmegYkJ2WAcmC0+KsFq+9RaYufDg&#10;Pd0PqVASwjFDC2VKTaZ1zEvyGEehIRbuN7Qek8C20K7Fh4T7Wo+NmWqPFUtDiQ19lZRfDjdvYX5+&#10;Dqb72XXz4xKd6+/8Uq3dydr+e7f+BJWoS//il3vnZL4ZT4w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ui4sMAAADfAAAADwAAAAAAAAAAAAAAAACYAgAAZHJzL2Rv&#10;d25yZXYueG1sUEsFBgAAAAAEAAQA9QAAAIgDA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1" o:spid="_x0000_s1040" style="position:absolute;left:1272;top:5565;width:1044;height:2484;rotation:18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RHZMUA&#10;AADfAAAADwAAAGRycy9kb3ducmV2LnhtbERPW2vCMBR+H/gfwhH2IjOxDtmqUXRDGEwEL+z50Bzb&#10;anNSm6x2/34ZDHz8+O6zRWcr0VLjS8caRkMFgjhzpuRcw/GwfnoB4QOywcoxafghD4t572GGqXE3&#10;3lG7D7mIIexT1FCEUKdS+qwgi37oauLInVxjMUTY5NI0eIvhtpKJUhNpseTYUGBNbwVll/231bCR&#10;7fvuOln5wfVzsB2/npP8ixKtH/vdcgoiUBfu4n/3h4nzVfKsRvD3JwK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tEdk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3" o:spid="_x0000_s1041" style="position:absolute;left:5804;top:5247;width:1044;height:2484;rotation:11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T7EL8A&#10;AADfAAAADwAAAGRycy9kb3ducmV2LnhtbERPTUvEMBC9C/6HMII3N3EVkbrZRQTRq1UQb9Nktuna&#10;TEoyduu/N4Lg8fG+N7sljmqmXIbEFi5XBhSxS37g3sLb6+PFLagiyB7HxGThmwrstqcnG2x8OvIL&#10;za30qoZwadBCEJkarYsLFLGs0kRcuX3KEaXC3Guf8VjD46jXxtzoiAPXhoATPQRyn+1XtPBRvDw5&#10;J3ObqDvM43uXQpetPT9b7u9ACS3yL/5zP/s636yvzRX8/qkA9PY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xPsQvwAAAN8AAAAPAAAAAAAAAAAAAAAAAJgCAABkcnMvZG93bnJl&#10;di54bWxQSwUGAAAAAAQABAD1AAAAhA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4" o:spid="_x0000_s1042" style="position:absolute;left:8985;top:3498;width:1041;height:2483;rotation:9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4m18UA&#10;AADfAAAADwAAAGRycy9kb3ducmV2LnhtbERPTU8CMRC9m/gfmjHxJq2EGFkphGzEeEHCwoXbsB23&#10;G7bTTVtg9ddbExOPL+97thhcJy4UYutZw+NIgSCuvWm50bDfrR6eQcSEbLDzTBq+KMJifnszw8L4&#10;K2/pUqVG5BCOBWqwKfWFlLG25DCOfE+cuU8fHKYMQyNNwGsOd50cK/UkHbacGyz2VFqqT9XZaXg7&#10;DofvabffHMPB9h+vZblZryut7++G5QuIREP6F/+5302er8YTNYHfPxmAn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nibX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15,67714;42537,82762;59552,105333;85074,112857;102089,248285" o:connectangles="0,0,0,0,0,0"/>
                </v:shape>
                <v:shape id="Freeform 102405" o:spid="_x0000_s1043" style="position:absolute;left:7951;top:2067;width:288;height:952;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sYk8MA&#10;AADfAAAADwAAAGRycy9kb3ducmV2LnhtbERP3U7CMBS+J/EdmmPinbQQNWZSiBENXmFEHuBkPaxj&#10;6+loyxg+vSUx4fLL9z9bDK4VPYVYe9YwGSsQxKU3NVcatj8f988gYkI22HomDWeKsJjfjGZYGH/i&#10;b+o3qRI5hGOBGmxKXSFlLC05jGPfEWdu54PDlGGopAl4yuGulVOlnqTDmnODxY7eLJXN5ug0hMnx&#10;61BZepd9+atWjW2W+/VW67vb4fUFRKIhXcX/7k+T56vpg3qE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sYk8MAAADfAAAADwAAAAAAAAAAAAAAAACYAgAAZHJzL2Rv&#10;d25yZXYueG1sUEsFBgAAAAAEAAQA9QAAAIgDAAAAAA==&#10;" path="m28774,c25599,15875,24933,32466,19249,47625,-3323,107818,199,50145,199,95250e" filled="f" strokecolor="#9f5fcf" strokeweight="2.25pt">
                  <v:stroke joinstyle="miter"/>
                  <v:path arrowok="t" o:connecttype="custom" o:connectlocs="28774,0;19249,47625;199,95250" o:connectangles="0,0,0"/>
                </v:shape>
                <v:shape id="Freeform 102406" o:spid="_x0000_s1044" style="position:absolute;left:6162;top:4173;width:288;height:953;rotation:-90;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QxcMIA&#10;AADfAAAADwAAAGRycy9kb3ducmV2LnhtbERPz2vCMBS+D/Y/hDfwNhOLlNkZxRYULztM3f3RvLVl&#10;zUtpYlv9681gsOPH93u9nWwrBup941jDYq5AEJfONFxpuJz3r28gfEA22DomDTfysN08P60xM27k&#10;TxpOoRIxhH2GGuoQukxKX9Zk0c9dRxy5b9dbDBH2lTQ9jjHctjJRKpUWG44NNXZU1FT+nK5Ww9mY&#10;Q4pfhf9oV8c8v6crTC5B69nLtHsHEWgK/+I/99HE+SpZqhR+/0QA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dDFwwgAAAN8AAAAPAAAAAAAAAAAAAAAAAJgCAABkcnMvZG93&#10;bnJldi54bWxQSwUGAAAAAAQABAD1AAAAhwMAAAAA&#10;" path="m28774,c25599,15875,24933,32466,19249,47625,-3323,107818,199,50145,199,95250e" filled="f" strokecolor="#9f5fcf" strokeweight="2.25pt">
                  <v:stroke joinstyle="miter"/>
                  <v:path arrowok="t" o:connecttype="custom" o:connectlocs="28774,0;19249,47625;199,95250" o:connectangles="0,0,0"/>
                </v:shape>
                <v:shape id="Freeform 102407" o:spid="_x0000_s1045" style="position:absolute;left:7633;top:7712;width:286;height:953;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Ujf8MA&#10;AADfAAAADwAAAGRycy9kb3ducmV2LnhtbERP3U7CMBS+J/EdmmPinbQQo2ZSiBENXmFEHuBkPaxj&#10;6+loyxg+vSUx4fLL9z9bDK4VPYVYe9YwGSsQxKU3NVcatj8f988gYkI22HomDWeKsJjfjGZYGH/i&#10;b+o3qRI5hGOBGmxKXSFlLC05jGPfEWdu54PDlGGopAl4yuGulVOlHqXDmnODxY7eLJXN5ug0hMnx&#10;61BZepd9+atWjW2W+/VW67vb4fUFRKIhXcX/7k+T56vpg3qC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Ujf8MAAADfAAAADwAAAAAAAAAAAAAAAACYAgAAZHJzL2Rv&#10;d25yZXYueG1sUEsFBgAAAAAEAAQA9QAAAIgDAAAAAA==&#10;" path="m28774,c25599,15875,24933,32466,19249,47625,-3323,107818,199,50145,199,95250e" filled="f" strokecolor="#9f5fcf" strokeweight="2.25pt">
                  <v:stroke joinstyle="miter"/>
                  <v:path arrowok="t" o:connecttype="custom" o:connectlocs="28575,0;19116,47625;198,95250" o:connectangles="0,0,0"/>
                </v:shape>
              </v:group>
              <v:group id="Group 102452" o:spid="_x0000_s1046" style="position:absolute;left:12146;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DxQYsQAAADfAAAA&#10;DwAAAAAAAAAAAAAAAACqAgAAZHJzL2Rvd25yZXYueG1sUEsFBgAAAAAEAAQA+gAAAJsDAAAAAA==&#10;">
                <v:rect id="Rectangle 102408" o:spid="_x0000_s1047"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AHMQA&#10;AADfAAAADwAAAGRycy9kb3ducmV2LnhtbERPTUsDMRC9C/6HMIKXYpMWEVmbFlGUPYhg1YO36Wbc&#10;rN1Mls3Yrv/eOQgeH+97tZlSbw40li6zh8XcgSFucui49fD2+nBxDaYIcsA+M3n4oQKb9enJCquQ&#10;j/xCh620RkO4VOghigyVtaWJlLDM80Cs3GceE4rCsbVhxKOGp94unbuyCTvWhogD3UVq9tvv5OGj&#10;nqT9WjzK0x5n77M67prn+53352fT7Q0YoUn+xX/uOuh8t7x0Olj/KAC7/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QBzEAAAA3wAAAA8AAAAAAAAAAAAAAAAAmAIAAGRycy9k&#10;b3ducmV2LnhtbFBLBQYAAAAABAAEAPUAAACJAwAAAAA=&#10;" filled="f" strokecolor="black [3213]" strokeweight="1pt"/>
                <v:group id="Group 102451" o:spid="_x0000_s1048" style="position:absolute;left:1590;top:1351;width:7281;height:8077" coordsize="7281,8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7OFcMAAADfAAAADwAAAGRycy9kb3ducmV2LnhtbERPy4rCMBTdC/MP4Q64&#10;07S+GDpGERmHWYigDoi7S3Nti81NaWJb/94IgsvDec+XnSlFQ7UrLCuIhxEI4tTqgjMF/8fN4AuE&#10;88gaS8uk4E4OlouP3hwTbVveU3PwmQgh7BJUkHtfJVK6NCeDbmgr4sBdbG3QB1hnUtfYhnBTylEU&#10;zaTBgkNDjhWtc0qvh5tR8NtiuxrHP832elnfz8fp7rSNSan+Z7f6BuGp82/xy/2nw/xoNJnG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7s4VwwAAAN8AAAAP&#10;AAAAAAAAAAAAAAAAAKoCAABkcnMvZG93bnJldi54bWxQSwUGAAAAAAQABAD6AAAAmgMAAAAA&#10;">
                  <v:shapetype id="_x0000_t32" coordsize="21600,21600" o:spt="32" o:oned="t" path="m,l21600,21600e" filled="f">
                    <v:path arrowok="t" fillok="f" o:connecttype="none"/>
                    <o:lock v:ext="edit" shapetype="t"/>
                  </v:shapetype>
                  <v:shape id="Straight Arrow Connector 838" o:spid="_x0000_s1049" type="#_x0000_t32" style="position:absolute;left:1192;top:4373;width:2128;height:103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zN7sEAAADcAAAADwAAAGRycy9kb3ducmV2LnhtbERPTYvCMBC9C/sfwix4EU1VEO0aRRYW&#10;9iRaXfY6NGNabCYliVr99eYgeHy87+W6s424kg+1YwXjUQaCuHS6ZqPgePgZzkGEiKyxcUwK7hRg&#10;vfroLTHX7sZ7uhbRiBTCIUcFVYxtLmUoK7IYRq4lTtzJeYsxQW+k9nhL4baRkyybSYs1p4YKW/qu&#10;qDwXF6ug2/63+8fCn/39VGz+6p2Jg8wo1f/sNl8gInXxLX65f7WC+TStTWfSEZ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rM3uwQAAANwAAAAPAAAAAAAAAAAAAAAA&#10;AKECAABkcnMvZG93bnJldi54bWxQSwUGAAAAAAQABAD5AAAAjwMAAAAA&#10;" strokecolor="black [3213]" strokeweight="3pt">
                    <v:stroke endarrow="block" joinstyle="miter"/>
                  </v:shape>
                  <v:shape id="Straight Arrow Connector 839" o:spid="_x0000_s1050" type="#_x0000_t32" style="position:absolute;left:3975;top:5645;width:2619;height:117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iQJsQAAADcAAAADwAAAGRycy9kb3ducmV2LnhtbESP0YrCMBRE34X9h3AXfLOpLkjtGkUE&#10;dxVEWPUDLs21LTY3tcnW6tcbQfBxmJkzzHTemUq01LjSsoJhFIMgzqwuOVdwPKwGCQjnkTVWlknB&#10;jRzMZx+9KabaXvmP2r3PRYCwS1FB4X2dSumyggy6yNbEwTvZxqAPssmlbvAa4KaSozgeS4Mlh4UC&#10;a1oWlJ33/0bB4bfd5El53G4ut59scpe42m0vSvU/u8U3CE+df4df7bVWkHxN4HkmHAE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SJAmxAAAANwAAAAPAAAAAAAAAAAA&#10;AAAAAKECAABkcnMvZG93bnJldi54bWxQSwUGAAAAAAQABAD5AAAAkgMAAAAA&#10;" strokecolor="black [3213]" strokeweight="3pt">
                    <v:stroke endarrow="block" joinstyle="miter"/>
                  </v:shape>
                  <v:oval id="Oval 102411" o:spid="_x0000_s1051" style="position:absolute;left:5009;top:238;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We2cQA&#10;AADfAAAADwAAAGRycy9kb3ducmV2LnhtbERPXWvCMBR9F/wP4Qp707QyZHRGmYPBpg62brA9Xprb&#10;prO5KUnU+u/NYLDHw/lergfbiRP50DpWkM8yEMSV0y03Cj4/nqZ3IEJE1tg5JgUXCrBejUdLLLQ7&#10;8zudytiIFMKhQAUmxr6QMlSGLIaZ64kTVztvMSboG6k9nlO47eQ8yxbSYsupwWBPj4aqQ3m0Cmqj&#10;N2X/tdv5lx/ev7b2rf7eNkrdTIaHexCRhvgv/nM/6zQ/m9/mOfz+SQD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1ntnEAAAA3wAAAA8AAAAAAAAAAAAAAAAAmAIAAGRycy9k&#10;b3ducmV2LnhtbFBLBQYAAAAABAAEAPUAAACJAwAAAAA=&#10;" fillcolor="#823b0b [1605]" strokecolor="#9f5fcf" strokeweight="2.25pt">
                    <v:stroke joinstyle="miter"/>
                  </v:oval>
                  <v:oval id="Oval 102425" o:spid="_x0000_s1052" style="position:absolute;left:3737;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JSZ8QA&#10;AADfAAAADwAAAGRycy9kb3ducmV2LnhtbERPW0vDMBR+F/wP4Qh7c6llyuiWDRWEXRRcN5iPh+a0&#10;qTYnJcm2+u+NIPj48d3ny8F24kw+tI4V3I0zEMSV0y03Cg77l9spiBCRNXaOScE3BVgurq/mWGh3&#10;4R2dy9iIFMKhQAUmxr6QMlSGLIax64kTVztvMSboG6k9XlK47WSeZQ/SYsupwWBPz4aqr/JkFdRG&#10;P5X9cbv1609+fWvte/2xaZQa3QyPMxCRhvgv/nOvdJqf5ZP8Hn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iUmfEAAAA3wAAAA8AAAAAAAAAAAAAAAAAmAIAAGRycy9k&#10;b3ducmV2LnhtbFBLBQYAAAAABAAEAPUAAACJAwAAAAA=&#10;" fillcolor="#823b0b [1605]" strokecolor="#9f5fcf" strokeweight="2.25pt">
                    <v:stroke joinstyle="miter"/>
                  </v:oval>
                  <v:oval id="Oval 102426" o:spid="_x0000_s1053" style="position:absolute;left:4214;top:103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DMEMQA&#10;AADfAAAADwAAAGRycy9kb3ducmV2LnhtbERPXWvCMBR9H+w/hDvwbaYrQ6QzihsMNp0w62B7vDS3&#10;TV1zU5Ko9d8vgrDHw/meLQbbiSP50DpW8DDOQBBXTrfcKPjavd5PQYSIrLFzTArOFGAxv72ZYaHd&#10;ibd0LGMjUgiHAhWYGPtCylAZshjGridOXO28xZigb6T2eErhtpN5lk2kxZZTg8GeXgxVv+XBKqiN&#10;fi777/Xav+/5Y9Paz/pn1Sg1uhuWTyAiDfFffHW/6TQ/yx/zCVz+JAB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wzBDEAAAA3wAAAA8AAAAAAAAAAAAAAAAAmAIAAGRycy9k&#10;b3ducmV2LnhtbFBLBQYAAAAABAAEAPUAAACJAwAAAAA=&#10;" fillcolor="#823b0b [1605]" strokecolor="#9f5fcf" strokeweight="2.25pt">
                    <v:stroke joinstyle="miter"/>
                  </v:oval>
                  <v:oval id="Oval 102427" o:spid="_x0000_s1054" style="position:absolute;left:5406;top:111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xpi8QA&#10;AADfAAAADwAAAGRycy9kb3ducmV2LnhtbERPW0vDMBR+F/wP4Qh7c6ll6OiWDRWEXRRcN5iPh+a0&#10;qTYnJcm2+u+NIPj48d3ny8F24kw+tI4V3I0zEMSV0y03Cg77l9spiBCRNXaOScE3BVgurq/mWGh3&#10;4R2dy9iIFMKhQAUmxr6QMlSGLIax64kTVztvMSboG6k9XlK47WSeZffSYsupwWBPz4aqr/JkFdRG&#10;P5X9cbv1609+fWvte/2xaZQa3QyPMxCRhvgv/nOvdJqf5ZP8AX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8aYvEAAAA3wAAAA8AAAAAAAAAAAAAAAAAmAIAAGRycy9k&#10;b3ducmV2LnhtbFBLBQYAAAAABAAEAPUAAACJAwAAAAA=&#10;" fillcolor="#823b0b [1605]" strokecolor="#9f5fcf" strokeweight="2.25pt">
                    <v:stroke joinstyle="miter"/>
                  </v:oval>
                  <v:oval id="Oval 102428" o:spid="_x0000_s1055" style="position:absolute;left:6202;top:6202;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P9+cQA&#10;AADfAAAADwAAAGRycy9kb3ducmV2LnhtbERPTUvDQBC9C/0Pywje7MYgImm3RQVBrYKmhXocspNs&#10;bHY27K5t/PfOQfD4eN/L9eQHdaSY+sAGruYFKOIm2J47A7vt4+UtqJSRLQ6BycAPJVivZmdLrGw4&#10;8Qcd69wpCeFUoQGX81hpnRpHHtM8jMTCtSF6zAJjp23Ek4T7QZdFcaM99iwNDkd6cNQc6m9voHX2&#10;vh73m018/uLXt96/t58vnTEX59PdAlSmKf+L/9xPVuYX5XUpg+WPAN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j/fnEAAAA3wAAAA8AAAAAAAAAAAAAAAAAmAIAAGRycy9k&#10;b3ducmV2LnhtbFBLBQYAAAAABAAEAPUAAACJAwAAAAA=&#10;" fillcolor="#823b0b [1605]" strokecolor="#9f5fcf" strokeweight="2.25pt">
                    <v:stroke joinstyle="miter"/>
                  </v:oval>
                  <v:oval id="Oval 102429" o:spid="_x0000_s1056" style="position:absolute;left:238;top:3975;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9YYsQA&#10;AADfAAAADwAAAGRycy9kb3ducmV2LnhtbERPW0vDMBR+F/wP4Qh7c6lliOuWDRWEXRRcN5iPh+a0&#10;qTYnJcm2+u+NIPj48d3ny8F24kw+tI4V3I0zEMSV0y03Cg77l9sHECEia+wck4JvCrBcXF/NsdDu&#10;wjs6l7ERKYRDgQpMjH0hZagMWQxj1xMnrnbeYkzQN1J7vKRw28k8y+6lxZZTg8Geng1VX+XJKqiN&#10;fir743br15/8+tba9/pj0yg1uhkeZyAiDfFf/Ode6TQ/yyf5FH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vWGLEAAAA3wAAAA8AAAAAAAAAAAAAAAAAmAIAAGRycy9k&#10;b3ducmV2LnhtbFBLBQYAAAAABAAEAPUAAACJAwAAAAA=&#10;" fillcolor="#823b0b [1605]" strokecolor="#9f5fcf" strokeweight="2.25pt">
                    <v:stroke joinstyle="miter"/>
                  </v:oval>
                  <v:oval id="Oval 102430" o:spid="_x0000_s1057" style="position:absolute;left:5486;top:6997;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xnIsQA&#10;AADfAAAADwAAAGRycy9kb3ducmV2LnhtbERPTUsDMRC9C/6HMII3m7WKlG3TooKg1kJdC+1x2Mxu&#10;VjeTJYnt+u+dg+Dx8b4Xq9H36kgxdYENXE8KUMR1sB23BnYfT1czUCkjW+wDk4EfSrBanp8tsLTh&#10;xO90rHKrJIRTiQZczkOpdaodeUyTMBAL14ToMQuMrbYRTxLuez0tijvtsWNpcDjQo6P6q/r2Bhpn&#10;H6phv17Hl09+23R+2xxeW2MuL8b7OahMY/4X/7mfrcwvprc38kD+CAC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MZyLEAAAA3wAAAA8AAAAAAAAAAAAAAAAAmAIAAGRycy9k&#10;b3ducmV2LnhtbFBLBQYAAAAABAAEAPUAAACJAwAAAAA=&#10;" fillcolor="#823b0b [1605]" strokecolor="#9f5fcf" strokeweight="2.25pt">
                    <v:stroke joinstyle="miter"/>
                  </v:oval>
                  <v:oval id="Oval 102431" o:spid="_x0000_s1058" style="position:absolute;left:1033;top:3101;width:1080;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DCucUA&#10;AADfAAAADwAAAGRycy9kb3ducmV2LnhtbERPXWvCMBR9F/Yfwh3sbaY6kdEZZROEbSps3UAfL81t&#10;0625KUmm9d8bYeDj4XzPFr1txYF8aBwrGA0zEMSl0w3XCr6/VvePIEJE1tg6JgUnCrCY3wxmmGt3&#10;5E86FLEWKYRDjgpMjF0uZSgNWQxD1xEnrnLeYkzQ11J7PKZw28pxlk2lxYZTg8GOlobK3+LPKqiM&#10;fim63Xrt3354s23sR7V/r5W6u+2fn0BE6uNV/O9+1Wl+Np48jODyJwGQ8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wMK5xQAAAN8AAAAPAAAAAAAAAAAAAAAAAJgCAABkcnMv&#10;ZG93bnJldi54bWxQSwUGAAAAAAQABAD1AAAAigMAAAAA&#10;" fillcolor="#823b0b [1605]" strokecolor="#9f5fcf" strokeweight="2.25pt">
                    <v:stroke joinstyle="miter"/>
                  </v:oval>
                  <v:oval id="Oval 836" o:spid="_x0000_s1059" style="position:absolute;top:2782;width:1079;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HodsUA&#10;AADcAAAADwAAAGRycy9kb3ducmV2LnhtbESPUUvDMBSF3wX/Q7jC3lw6B2XUZcUJgm4KrhO2x0tz&#10;21Sbm5JkW/33RhB8PJxzvsNZlqPtxZl86BwrmE0zEMS10x23Cj72T7cLECEia+wdk4JvClCurq+W&#10;WGh34R2dq9iKBOFQoAIT41BIGWpDFsPUDcTJa5y3GJP0rdQeLwlue3mXZbm02HFaMDjQo6H6qzpZ&#10;BY3R62o4bLf+5ZNf3zr73hw3rVKTm/HhHkSkMf6H/9rPWsFinsPvmX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4eh2xQAAANwAAAAPAAAAAAAAAAAAAAAAAJgCAABkcnMv&#10;ZG93bnJldi54bWxQSwUGAAAAAAQABAD1AAAAigMAAAAA&#10;" fillcolor="#823b0b [1605]" strokecolor="#9f5fcf" strokeweight="2.25pt">
                    <v:stroke joinstyle="miter"/>
                  </v:oval>
                </v:group>
              </v:group>
              <v:group id="Group 102453" o:spid="_x0000_s1060" style="position:absolute;left:24429;width:11519;height:10814" coordsize="11518,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3D1+cQAAADfAAAA&#10;DwAAAAAAAAAAAAAAAACqAgAAZHJzL2Rvd25yZXYueG1sUEsFBgAAAAAEAAQA+gAAAJsDAAAAAA==&#10;">
                <v:shape id="Straight Arrow Connector 853" o:spid="_x0000_s1061" type="#_x0000_t32" style="position:absolute;left:8189;top:5406;width:0;height:30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e6P8QAAADcAAAADwAAAGRycy9kb3ducmV2LnhtbESPQWsCMRSE7wX/Q3hCL6VmVSp2NYoI&#10;Qk9FV0uvj80zu7h5WZKoa3+9EQoeh5n5hpkvO9uIC/lQO1YwHGQgiEunazYKDvvN+xREiMgaG8ek&#10;4EYBloveyxxz7a68o0sRjUgQDjkqqGJscylDWZHFMHAtcfKOzluMSXojtcdrgttGjrJsIi3WnBYq&#10;bGldUXkqzlZB9/3b7v4+/cnfjsXqp96a+JYZpV773WoGIlIXn+H/9pdWMP0Yw+NMOg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17o/xAAAANwAAAAPAAAAAAAAAAAA&#10;AAAAAKECAABkcnMvZG93bnJldi54bWxQSwUGAAAAAAQABAD5AAAAkgMAAAAA&#10;" strokecolor="black [3213]" strokeweight="3pt">
                  <v:stroke endarrow="block" joinstyle="miter"/>
                </v:shape>
                <v:rect id="Rectangle 837" o:spid="_x0000_s106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N/D8cA&#10;AADcAAAADwAAAGRycy9kb3ducmV2LnhtbESPQWvCQBSE70L/w/IKvUjdqGAldZXSouRQCtp68PbM&#10;vmZTs29D9lXTf98tFDwOM/MNs1j1vlFn6mId2MB4lIEiLoOtuTLw8b6+n4OKgmyxCUwGfijCankz&#10;WGBuw4W3dN5JpRKEY44GnEibax1LRx7jKLTEyfsMnUdJsqu07fCS4L7RkyybaY81pwWHLT07Kk+7&#10;b2/gUPRSfY038nrC4X5YuGP59nI05u62f3oEJdTLNfzfLqyB+fQB/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zfw/HAAAA3AAAAA8AAAAAAAAAAAAAAAAAmAIAAGRy&#10;cy9kb3ducmV2LnhtbFBLBQYAAAAABAAEAPUAAACMAwAAAAA=&#10;" filled="f" strokecolor="black [3213]" strokeweight="1pt"/>
                <v:shapetype id="_x0000_t6" coordsize="21600,21600" o:spt="6" path="m,l,21600r21600,xe">
                  <v:stroke joinstyle="miter"/>
                  <v:path gradientshapeok="t" o:connecttype="custom" o:connectlocs="0,0;0,10800;0,21600;10800,21600;21600,21600;10800,10800" textboxrect="1800,12600,12600,19800"/>
                </v:shapetype>
                <v:shape id="Right Triangle 840" o:spid="_x0000_s1063" type="#_x0000_t6" style="position:absolute;left:79;top:5438;width:11226;height:53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0p2cAA&#10;AADcAAAADwAAAGRycy9kb3ducmV2LnhtbERPTYvCMBC9C/6HMII3TV1EpGuUVSzsRcWq96GZbco2&#10;k9pErf76zWHB4+N9L1adrcWdWl85VjAZJyCIC6crLhWcT9loDsIHZI21Y1LwJA+rZb+3wFS7Bx/p&#10;nodSxBD2KSowITSplL4wZNGPXUMcuR/XWgwRtqXULT5iuK3lR5LMpMWKY4PBhjaGit/8ZhUcDGVZ&#10;Qfvt4TW5rV+VuVx32UWp4aD7+gQRqAtv8b/7WyuYT+P8eCYeAb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c0p2cAAAADcAAAADwAAAAAAAAAAAAAAAACYAgAAZHJzL2Rvd25y&#10;ZXYueG1sUEsFBgAAAAAEAAQA9QAAAIUDAAAAAA==&#10;" fillcolor="black [3213]" strokecolor="black [3213]" strokeweight="1pt"/>
                <v:group id="Group 845" o:spid="_x0000_s1064" style="position:absolute;left:2385;top:4643;width:2808;height:2160;rotation:28" coordorigin="8918,16870" coordsize="280016,216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inr0vFAAAA3AAA&#10;AA8AAAAAAAAAAAAAAAAAqgIAAGRycy9kb3ducmV2LnhtbFBLBQYAAAAABAAEAPoAAACcAwAAAAA=&#10;">
                  <v:oval id="Oval 841" o:spid="_x0000_s1065" style="position:absolute;left:135666;top:44031;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4Df8UA&#10;AADcAAAADwAAAGRycy9kb3ducmV2LnhtbESPQWsCMRSE7wX/Q3iF3mpWK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DgN/xQAAANwAAAAPAAAAAAAAAAAAAAAAAJgCAABkcnMv&#10;ZG93bnJldi54bWxQSwUGAAAAAAQABAD1AAAAigMAAAAA&#10;" fillcolor="#823b0b [1605]" strokecolor="#9f5fcf" strokeweight="2.25pt">
                    <v:stroke joinstyle="miter"/>
                  </v:oval>
                  <v:oval id="Oval 842" o:spid="_x0000_s1066" style="position:absolute;left:8918;top:16870;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ydCMUA&#10;AADcAAAADwAAAGRycy9kb3ducmV2LnhtbESPQWsCMRSE74X+h/AK3mpWkSJbo9RCoVYLdS3o8bF5&#10;u9l287IkUdd/b4RCj8PMfMPMFr1txYl8aBwrGA0zEMSl0w3XCr53b49TECEia2wdk4ILBVjM7+9m&#10;mGt35i2diliLBOGQowITY5dLGUpDFsPQdcTJq5y3GJP0tdQezwluWznOsidpseG0YLCjV0Plb3G0&#10;Ciqjl0W3X6/96oc3n439qg4ftVKDh/7lGUSkPv6H/9rvWsF0Mob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J0IxQAAANwAAAAPAAAAAAAAAAAAAAAAAJgCAABkcnMv&#10;ZG93bnJldi54bWxQSwUGAAAAAAQABAD1AAAAigMAAAAA&#10;" fillcolor="#823b0b [1605]" strokecolor="#9f5fcf" strokeweight="2.25pt">
                    <v:stroke joinstyle="miter"/>
                  </v:oval>
                  <v:oval id="Oval 843" o:spid="_x0000_s1067" style="position:absolute;left:58712;top:125512;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4k8YA&#10;AADcAAAADwAAAGRycy9kb3ducmV2LnhtbESPQWsCMRSE74L/IbyCN822SpHVKG2h0GoLui3Y42Pz&#10;drN287Ikqa7/3hQKPQ4z8w2zXPe2FSfyoXGs4HaSgSAunW64VvD58TyegwgRWWPrmBRcKMB6NRws&#10;MdfuzHs6FbEWCcIhRwUmxi6XMpSGLIaJ64iTVzlvMSbpa6k9nhPctvIuy+6lxYbTgsGOngyV38WP&#10;VVAZ/Vh0h+3Wvx757b2xu+prUys1uukfFiAi9fE//Nd+0Qrmsyn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A4k8YAAADcAAAADwAAAAAAAAAAAAAAAACYAgAAZHJz&#10;L2Rvd25yZXYueG1sUEsFBgAAAAAEAAQA9QAAAIsDAAAAAA==&#10;" fillcolor="#823b0b [1605]" strokecolor="#9f5fcf" strokeweight="2.25pt">
                    <v:stroke joinstyle="miter"/>
                  </v:oval>
                  <v:oval id="Oval 844" o:spid="_x0000_s1068" style="position:absolute;left:180934;top:125512;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mg58UA&#10;AADcAAAADwAAAGRycy9kb3ducmV2LnhtbESPQWsCMRSE74X+h/AK3mpWkSJbo9SCoLWFuhb0+Ni8&#10;3Wy7eVmSqNt/b4RCj8PMfMPMFr1txZl8aBwrGA0zEMSl0w3XCr72q8cpiBCRNbaOScEvBVjM7+9m&#10;mGt34R2di1iLBOGQowITY5dLGUpDFsPQdcTJq5y3GJP0tdQeLwluWznOsidpseG0YLCjV0PlT3Gy&#10;Ciqjl0V32G795pvfPxr7WR3faqUGD/3LM4hIffwP/7XXWsF0MoH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eaDnxQAAANwAAAAPAAAAAAAAAAAAAAAAAJgCAABkcnMv&#10;ZG93bnJldi54bWxQSwUGAAAAAAQABAD1AAAAigMAAAAA&#10;" fillcolor="#823b0b [1605]" strokecolor="#9f5fcf" strokeweight="2.25pt">
                    <v:stroke joinstyle="miter"/>
                  </v:oval>
                </v:group>
                <v:group id="Group 852" o:spid="_x0000_s1069" style="position:absolute;left:6679;top:3419;width:3252;height:2618" coordsize="325234,261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xbYA8YAAADcAAAADwAAAGRycy9kb3ducmV2LnhtbESPQWvCQBSE7wX/w/KE&#10;3uomlkiIriLSlh5CQSOIt0f2mQSzb0N2m8R/3y0Uehxm5htms5tMKwbqXWNZQbyIQBCXVjdcKTgX&#10;7y8pCOeRNbaWScGDHOy2s6cNZtqOfKTh5CsRIOwyVFB732VSurImg25hO+Lg3Wxv0AfZV1L3OAa4&#10;aeUyilbSYMNhocaODjWV99O3UfAx4rh/jd+G/H47PK5F8nXJY1LqeT7t1yA8Tf4//Nf+1ArSZ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FtgDxgAAANwA&#10;AAAPAAAAAAAAAAAAAAAAAKoCAABkcnMvZG93bnJldi54bWxQSwUGAAAAAAQABAD6AAAAnQMAAAAA&#10;">
                  <v:oval id="Oval 847" o:spid="_x0000_s1070" style="position:absolute;left:217284;top:7242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s+kMYA&#10;AADcAAAADwAAAGRycy9kb3ducmV2LnhtbESPQWsCMRSE74L/IbyCN822iJXVKG2h0GoLui3Y42Pz&#10;drN287Ikqa7/3hQKPQ4z8w2zXPe2FSfyoXGs4HaSgSAunW64VvD58TyegwgRWWPrmBRcKMB6NRws&#10;MdfuzHs6FbEWCcIhRwUmxi6XMpSGLIaJ64iTVzlvMSbpa6k9nhPctvIuy2bSYsNpwWBHT4bK7+LH&#10;KqiMfiy6w3brX4/89t7YXfW1qZUa3fQPCxCR+vgf/mu/aAXz6T3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s+kMYAAADcAAAADwAAAAAAAAAAAAAAAACYAgAAZHJz&#10;L2Rvd25yZXYueG1sUEsFBgAAAAAEAAQA9QAAAIsDAAAAAA==&#10;" fillcolor="#823b0b [1605]" strokecolor="#9f5fcf" strokeweight="2.25pt">
                    <v:stroke joinstyle="miter"/>
                  </v:oval>
                  <v:oval id="Oval 848" o:spid="_x0000_s1071" style="position:absolute;left:22634;top:117696;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Sq4sIA&#10;AADcAAAADwAAAGRycy9kb3ducmV2LnhtbERPW2vCMBR+H+w/hDPwbaaTIdIZxQmC8wJbJ+jjoTlt&#10;ujUnJYla/715GOzx47tP571txYV8aBwreBlmIIhLpxuuFRy+V88TECEia2wdk4IbBZjPHh+mmGt3&#10;5S+6FLEWKYRDjgpMjF0uZSgNWQxD1xEnrnLeYkzQ11J7vKZw28pRlo2lxYZTg8GOlobK3+JsFVRG&#10;vxfdcbv1Hz+82zf2szptaqUGT/3iDUSkPv6L/9xrrWDymtam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NKriwgAAANwAAAAPAAAAAAAAAAAAAAAAAJgCAABkcnMvZG93&#10;bnJldi54bWxQSwUGAAAAAAQABAD1AAAAhwMAAAAA&#10;" fillcolor="#823b0b [1605]" strokecolor="#9f5fcf" strokeweight="2.25pt">
                    <v:stroke joinstyle="miter"/>
                  </v:oval>
                  <v:oval id="Oval 849" o:spid="_x0000_s1072" style="position:absolute;left:140329;top:153909;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gPecYA&#10;AADcAAAADwAAAGRycy9kb3ducmV2LnhtbESPQWsCMRSE7wX/Q3iF3mq2pRRdjdIWBFst1FWwx8fm&#10;7Wbt5mVJUl3/vREKPQ4z8w0znfe2FUfyoXGs4GGYgSAunW64VrDbLu5HIEJE1tg6JgVnCjCfDW6m&#10;mGt34g0di1iLBOGQowITY5dLGUpDFsPQdcTJq5y3GJP0tdQeTwluW/mYZc/SYsNpwWBHb4bKn+LX&#10;KqiMfi26/Wrl3w+8/mzsV/X9USt1d9u/TEBE6uN/+K+91ApGT2O4nklHQM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gPecYAAADcAAAADwAAAAAAAAAAAAAAAACYAgAAZHJz&#10;L2Rvd25yZXYueG1sUEsFBgAAAAAEAAQA9QAAAIsDAAAAAA==&#10;" fillcolor="#823b0b [1605]" strokecolor="#9f5fcf" strokeweight="2.25pt">
                    <v:stroke joinstyle="miter"/>
                  </v:oval>
                  <v:oval id="Oval 850" o:spid="_x0000_s1073" style="position:absolute;left:108642;top:3168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swOcIA&#10;AADcAAAADwAAAGRycy9kb3ducmV2LnhtbERPW2vCMBR+H+w/hDPwbaYTJtIZxQmC8wJbJ+jjoTlt&#10;ujUnJYla/715GOzx47tP571txYV8aBwreBlmIIhLpxuuFRy+V88TECEia2wdk4IbBZjPHh+mmGt3&#10;5S+6FLEWKYRDjgpMjF0uZSgNWQxD1xEnrnLeYkzQ11J7vKZw28pRlo2lxYZTg8GOlobK3+JsFVRG&#10;vxfdcbv1Hz+82zf2szptaqUGT/3iDUSkPv6L/9xrrWDymuan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mzA5wgAAANwAAAAPAAAAAAAAAAAAAAAAAJgCAABkcnMvZG93&#10;bnJldi54bWxQSwUGAAAAAAQABAD1AAAAhwMAAAAA&#10;" fillcolor="#823b0b [1605]" strokecolor="#9f5fcf" strokeweight="2.25pt">
                    <v:stroke joinstyle="miter"/>
                  </v:oval>
                  <v:oval id="Oval 851" o:spid="_x0000_s1074" style="position:absolute;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eVosUA&#10;AADcAAAADwAAAGRycy9kb3ducmV2LnhtbESPQWsCMRSE7wX/Q3iF3mpWo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15WixQAAANwAAAAPAAAAAAAAAAAAAAAAAJgCAABkcnMv&#10;ZG93bnJldi54bWxQSwUGAAAAAAQABAD1AAAAigMAAAAA&#10;" fillcolor="#823b0b [1605]" strokecolor="#9f5fcf" strokeweight="2.25pt">
                    <v:stroke joinstyle="miter"/>
                  </v:oval>
                </v:group>
              </v:group>
              <v:group id="Group 102454" o:spid="_x0000_s1075" style="position:absolute;left:36644;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ltjcQAAADfAAAADwAAAGRycy9kb3ducmV2LnhtbERPy4rCMBTdC/MP4Q7M&#10;TtM6KkM1iogzuBDBBwzuLs21LTY3pYlt/XsjCC4P5z1bdKYUDdWusKwgHkQgiFOrC84UnI6//R8Q&#10;ziNrLC2Tgjs5WMw/ejNMtG15T83BZyKEsEtQQe59lUjp0pwMuoGtiAN3sbVBH2CdSV1jG8JNKYdR&#10;NJEGCw4NOVa0yim9Hm5GwV+L7fI7Xjfb62V1Px/Hu/9tTEp9fXbLKQhPnX+LX+6NDvOj4Wg8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JltjcQAAADfAAAA&#10;DwAAAAAAAAAAAAAAAACqAgAAZHJzL2Rvd25yZXYueG1sUEsFBgAAAAAEAAQA+gAAAJsDAAAAAA==&#10;">
                <v:oval id="Oval 859" o:spid="_x0000_s1076" style="position:absolute;left:3896;top:882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PQtcQA&#10;AADcAAAADwAAAGRycy9kb3ducmV2LnhtbESPzWrDMBCE74W+g9hCbo2ckDqpGyUEQ8E52u0DbKyN&#10;7cRaGUv1z9tHhUKPw8w3w+yPk2nFQL1rLCtYLSMQxKXVDVcKvr8+X3cgnEfW2FomBTM5OB6en/aY&#10;aDtyTkPhKxFK2CWooPa+S6R0ZU0G3dJ2xMG72t6gD7KvpO5xDOWmlesoiqXBhsNCjR2lNZX34sco&#10;2N3uqxxvm0uUXuN4mrfFecxSpRYv0+kDhKfJ/4f/6EwH7u0dfs+EIyA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T0LXEAAAA3AAAAA8AAAAAAAAAAAAAAAAAmAIAAGRycy9k&#10;b3ducmV2LnhtbFBLBQYAAAAABAAEAPUAAACJAwAAAAA=&#10;" fillcolor="#ffc000 [3207]" strokecolor="#ffc000 [3207]" strokeweight="2.25pt">
                  <v:stroke joinstyle="miter"/>
                </v:oval>
                <v:oval id="Oval 102432" o:spid="_x0000_s1077" style="position:absolute;left:7712;top:8746;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OJrsIA&#10;AADfAAAADwAAAGRycy9kb3ducmV2LnhtbERP3WrCMBS+H+wdwhl4NxOrVOmMMgoDvbT6AMfm2Fab&#10;k9Jktr69GQy8/Pj+19vRtuJOvW8ca5hNFQji0pmGKw2n48/nCoQPyAZbx6ThQR62m/e3NWbGDXyg&#10;exEqEUPYZ6ihDqHLpPRlTRb91HXEkbu43mKIsK+k6XGI4baViVKptNhwbKixo7ym8lb8Wg2r6212&#10;wOvirPJLmo6PZbEfdrnWk4/x+wtEoDG8xP/unYnzVbKYJ/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w4muwgAAAN8AAAAPAAAAAAAAAAAAAAAAAJgCAABkcnMvZG93&#10;bnJldi54bWxQSwUGAAAAAAQABAD1AAAAhwMAAAAA&#10;" fillcolor="#ffc000 [3207]" strokecolor="#ffc000 [3207]" strokeweight="2.25pt">
                  <v:stroke joinstyle="miter"/>
                </v:oval>
                <v:oval id="Oval 102434" o:spid="_x0000_s1078" style="position:absolute;left:79;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0QcIA&#10;AADfAAAADwAAAGRycy9kb3ducmV2LnhtbERP3WrCMBS+H+wdwhl4NxO1VOmMMgoDvbT6AMfm2Fab&#10;k9Jktr69GQy8/Pj+19vRtuJOvW8ca5hNFQji0pmGKw2n48/nCoQPyAZbx6ThQR62m/e3NWbGDXyg&#10;exEqEUPYZ6ihDqHLpPRlTRb91HXEkbu43mKIsK+k6XGI4baVc6VSabHh2FBjR3lN5a34tRpW19vs&#10;gNfkrPJLmo6PZbEfdrnWk4/x+wtEoDG8xP/unYnz1TxZJP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ZrRBwgAAAN8AAAAPAAAAAAAAAAAAAAAAAJgCAABkcnMvZG93&#10;bnJldi54bWxQSwUGAAAAAAQABAD1AAAAhwMAAAAA&#10;" fillcolor="#ffc000 [3207]" strokecolor="#ffc000 [3207]" strokeweight="2.25pt">
                  <v:stroke joinstyle="miter"/>
                </v:oval>
                <v:oval id="Oval 102433" o:spid="_x0000_s1079" style="position:absolute;left:159;top:890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8sNcIA&#10;AADfAAAADwAAAGRycy9kb3ducmV2LnhtbERPy4rCMBTdD/gP4QqzGxMfVOkYZSgM6NLqB9xprm21&#10;uSlNxta/N4Lg8nDe6+1gG3GjzteONUwnCgRx4UzNpYbT8fdrBcIHZIONY9JwJw/bzehjjalxPR/o&#10;lodSxBD2KWqoQmhTKX1RkUU/cS1x5M6usxgi7EppOuxjuG3kTKlEWqw5NlTYUlZRcc3/rYbV5To9&#10;4GXxp7Jzkgz3Zb7vd5nWn+Ph5xtEoCG8xS/3zsT5araYz+H5JwK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jyw1wgAAAN8AAAAPAAAAAAAAAAAAAAAAAJgCAABkcnMvZG93&#10;bnJldi54bWxQSwUGAAAAAAQABAD1AAAAhwMAAAAA&#10;" fillcolor="#ffc000 [3207]" strokecolor="#ffc000 [3207]" strokeweight="2.25pt">
                  <v:stroke joinstyle="miter"/>
                </v:oval>
                <v:oval id="Oval 862" o:spid="_x0000_s1080" style="position:absolute;left:9621;top:333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uIecIA&#10;AADcAAAADwAAAGRycy9kb3ducmV2LnhtbESP3YrCMBSE7wXfIRxh7zRVpJZuoyyFBb20+gDH5tgf&#10;m5PSZG19+83CgpfDzDfDZIfJdOJJg2ssK1ivIhDEpdUNVwqul+9lAsJ5ZI2dZVLwIgeH/XyWYart&#10;yGd6Fr4SoYRdigpq7/tUSlfWZNCtbE8cvLsdDPogh0rqAcdQbjq5iaJYGmw4LNTYU15T+Sh+jIKk&#10;fazP2G5vUX6P4+m1K07jMVfqYzF9fYLwNPl3+J8+6sDFG/g7E46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G4h5wgAAANwAAAAPAAAAAAAAAAAAAAAAAJgCAABkcnMvZG93&#10;bnJldi54bWxQSwUGAAAAAAQABAD1AAAAhwMAAAAA&#10;" fillcolor="#ffc000 [3207]" strokecolor="#ffc000 [3207]" strokeweight="2.25pt">
                  <v:stroke joinstyle="miter"/>
                </v:oval>
                <v:oval id="Oval 863" o:spid="_x0000_s1081" style="position:absolute;left:9621;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ct4sIA&#10;AADcAAAADwAAAGRycy9kb3ducmV2LnhtbESP3YrCMBSE7xd8h3AE79bUdalSG0UKgl7a9QGOzemP&#10;Nielydr69kZY2Mth5pth0t1oWvGg3jWWFSzmEQjiwuqGKwWXn8PnGoTzyBpby6TgSQ5228lHiom2&#10;A5/pkftKhBJ2CSqove8SKV1Rk0E3tx1x8ErbG/RB9pXUPQ6h3LTyK4piabDhsFBjR1lNxT3/NQrW&#10;t/vijLfva5SVcTw+V/lpOGZKzabjfgPC0+j/w3/0UQcuXsL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Vy3iwgAAANwAAAAPAAAAAAAAAAAAAAAAAJgCAABkcnMvZG93&#10;bnJldi54bWxQSwUGAAAAAAQABAD1AAAAhwMAAAAA&#10;" fillcolor="#ffc000 [3207]" strokecolor="#ffc000 [3207]" strokeweight="2.25pt">
                  <v:stroke joinstyle="miter"/>
                </v:oval>
                <v:rect id="Rectangle 854" o:spid="_x0000_s108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4E2McA&#10;AADcAAAADwAAAGRycy9kb3ducmV2LnhtbESPQWvCQBSE70L/w/IKvUjdKFokdZXSouRQCtp68PbM&#10;vmZTs29D9lXTf98tFDwOM/MNs1j1vlFn6mId2MB4lIEiLoOtuTLw8b6+n4OKgmyxCUwGfijCankz&#10;WGBuw4W3dN5JpRKEY44GnEibax1LRx7jKLTEyfsMnUdJsqu07fCS4L7Rkyx70B5rTgsOW3p2VJ52&#10;397Aoeil+hpv5PWEw/2wcMfy7eVozN1t//QISqiXa/i/XVgD89kU/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BNjHAAAA3AAAAA8AAAAAAAAAAAAAAAAAmAIAAGRy&#10;cy9kb3ducmV2LnhtbFBLBQYAAAAABAAEAPUAAACMAwAAAAA=&#10;" filled="f" strokecolor="black [3213]" strokeweight="1pt"/>
                <v:oval id="Oval 855" o:spid="_x0000_s1083" style="position:absolute;left:1908;top:349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7asMIA&#10;AADcAAAADwAAAGRycy9kb3ducmV2LnhtbESP3YrCMBSE7wXfIRxh7zR1Wat0jbIUBL206wOcbY79&#10;zUlpoq1vbwRhL4eZb4bZ7kfTijv1rrKsYLmIQBDnVldcKLj8HuYbEM4ja2wtk4IHOdjvppMtJtoO&#10;fKZ75gsRStglqKD0vkukdHlJBt3CdsTBu9reoA+yL6TucQjlppWfURRLgxWHhRI7SkvKm+xmFGzq&#10;ZnnG+usvSq9xPD7W2Wk4pkp9zMafbxCeRv8fftNHHbjVCl5nwhG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ntqwwgAAANwAAAAPAAAAAAAAAAAAAAAAAJgCAABkcnMvZG93&#10;bnJldi54bWxQSwUGAAAAAAQABAD1AAAAhwMAAAAA&#10;" fillcolor="#ffc000 [3207]" strokecolor="#ffc000 [3207]" strokeweight="2.25pt">
                  <v:stroke joinstyle="miter"/>
                </v:oval>
                <v:oval id="Oval 856" o:spid="_x0000_s1084" style="position:absolute;left:3896;top:524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Ex8IA&#10;AADcAAAADwAAAGRycy9kb3ducmV2LnhtbESP3YrCMBSE7xd8h3AE79bUxa1SG0UKgl7a9QGOzemP&#10;Nielydr69kZY2Mth5pth0t1oWvGg3jWWFSzmEQjiwuqGKwWXn8PnGoTzyBpby6TgSQ5228lHiom2&#10;A5/pkftKhBJ2CSqove8SKV1Rk0E3tx1x8ErbG/RB9pXUPQ6h3LTyK4piabDhsFBjR1lNxT3/NQrW&#10;t/vijLflNcrKOB6fq/w0HDOlZtNxvwHhafT/4T/6qAP3HcP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TETHwgAAANwAAAAPAAAAAAAAAAAAAAAAAJgCAABkcnMvZG93&#10;bnJldi54bWxQSwUGAAAAAAQABAD1AAAAhwMAAAAA&#10;" fillcolor="#ffc000 [3207]" strokecolor="#ffc000 [3207]" strokeweight="2.25pt">
                  <v:stroke joinstyle="miter"/>
                </v:oval>
                <v:oval id="Oval 857" o:spid="_x0000_s1085" style="position:absolute;left:5804;top:341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DhXMMA&#10;AADcAAAADwAAAGRycy9kb3ducmV2LnhtbESP0WqDQBRE3wP9h+UW+pasCY0JNmsoQiF91OYDbtwb&#10;Nbp3xd1E/ftuIdDHYebMMIfjZDrxoME1lhWsVxEI4tLqhisF55+v5R6E88gaO8ukYCYHx/RlccBE&#10;25FzehS+EqGEXYIKau/7REpX1mTQrWxPHLyrHQz6IIdK6gHHUG46uYmiWBpsOCzU2FNWU9kWd6Ng&#10;f2vXOd7eL1F2jeNp3hXf4ylT6u11+vwA4Wny/+EnfdKB2+7g70w4AjL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DhXMMAAADcAAAADwAAAAAAAAAAAAAAAACYAgAAZHJzL2Rv&#10;d25yZXYueG1sUEsFBgAAAAAEAAQA9QAAAIgDAAAAAA==&#10;" fillcolor="#ffc000 [3207]" strokecolor="#ffc000 [3207]" strokeweight="2.25pt">
                  <v:stroke joinstyle="miter"/>
                </v:oval>
                <v:oval id="Oval 858" o:spid="_x0000_s1086" style="position:absolute;left:1908;top:699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91Lr8A&#10;AADcAAAADwAAAGRycy9kb3ducmV2LnhtbERPzWrCQBC+C77DMkJvurHUVFJXKYGCHo19gGl2TKLZ&#10;2ZDdmvj2zkHw+PH9b3aja9WN+tB4NrBcJKCIS28brgz8nn7ma1AhIltsPZOBOwXYbaeTDWbWD3yk&#10;WxErJSEcMjRQx9hlWoeyJodh4Tti4c6+dxgF9pW2PQ4S7lr9niSpdtiwNNTYUV5TeS3+nYH15bo8&#10;4uXjL8nPaTreP4vDsM+NeZuN31+gIo3xJX6691Z8K1krZ+QI6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n3UuvwAAANwAAAAPAAAAAAAAAAAAAAAAAJgCAABkcnMvZG93bnJl&#10;di54bWxQSwUGAAAAAAQABAD1AAAAhAMAAAAA&#10;" fillcolor="#ffc000 [3207]" strokecolor="#ffc000 [3207]" strokeweight="2.25pt">
                  <v:stroke joinstyle="miter"/>
                </v:oval>
                <v:oval id="Oval 860" o:spid="_x0000_s1087" style="position:absolute;left:5804;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Wzlb8A&#10;AADcAAAADwAAAGRycy9kb3ducmV2LnhtbERPzYrCMBC+L/gOYQRva6pIV6pRpCDo0e4+wNiMbbWZ&#10;lCba+vY7h4U9fnz/2/3oWvWiPjSeDSzmCSji0tuGKwM/38fPNagQkS22nsnAmwLsd5OPLWbWD3yh&#10;VxErJSEcMjRQx9hlWoeyJodh7jti4W6+dxgF9pW2PQ4S7lq9TJJUO2xYGmrsKK+pfBRPZ2B9fywu&#10;eF9dk/yWpuP7qzgPp9yY2XQ8bEBFGuO/+M99suJLZb6ckSOgd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hbOVvwAAANwAAAAPAAAAAAAAAAAAAAAAAJgCAABkcnMvZG93bnJl&#10;di54bWxQSwUGAAAAAAQABAD1AAAAhAMAAAAA&#10;" fillcolor="#ffc000 [3207]" strokecolor="#ffc000 [3207]" strokeweight="2.25pt">
                  <v:stroke joinstyle="miter"/>
                </v:oval>
                <v:oval id="Oval 861" o:spid="_x0000_s1088" style="position:absolute;left:7792;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kWDsEA&#10;AADcAAAADwAAAGRycy9kb3ducmV2LnhtbESP3YrCMBSE74V9h3AW9k7TylKlGmUpCO6l1Qc4Nsf+&#10;5qQ0WVvffiMIXg4z3wyz3U+mE3caXG1ZQbyIQBAXVtdcKricD/M1COeRNXaWScGDHOx3H7MtptqO&#10;fKJ77ksRStilqKDyvk+ldEVFBt3C9sTBu9nBoA9yKKUecAzlppPLKEqkwZrDQoU9ZRUVbf5nFKyb&#10;Nj5h832NsluSTI9V/jseM6W+PqefDQhPk3+HX/RRBy6J4XkmHAG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JFg7BAAAA3AAAAA8AAAAAAAAAAAAAAAAAmAIAAGRycy9kb3du&#10;cmV2LnhtbFBLBQYAAAAABAAEAPUAAACGAwAAAAA=&#10;" fillcolor="#ffc000 [3207]" strokecolor="#ffc000 [3207]" strokeweight="2.25pt">
                  <v:stroke joinstyle="miter"/>
                </v:oval>
                <v:shape id="Straight Arrow Connector 102435" o:spid="_x0000_s1089" type="#_x0000_t32" style="position:absolute;left:2226;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TdKsQAAADfAAAADwAAAGRycy9kb3ducmV2LnhtbERPXWvCMBR9F/Yfwh34pqlORapR3ECQ&#10;4YPVwV6vzbUpNjelyWq3X78Igo+H871cd7YSLTW+dKxgNExAEOdOl1wo+DptB3MQPiBrrByTgl/y&#10;sF699JaYanfjjNpjKEQMYZ+iAhNCnUrpc0MW/dDVxJG7uMZiiLAppG7wFsNtJcdJMpMWS44NBmv6&#10;MJRfjz9Wwbze/u0Po1m7MTbLvs9V9vk+MUr1X7vNAkSgLjzFD/dOx/nJePI2hf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lN0qxAAAAN8AAAAPAAAAAAAAAAAA&#10;AAAAAKECAABkcnMvZG93bnJldi54bWxQSwUGAAAAAAQABAD5AAAAkgMAAAAA&#10;" strokecolor="#2e74b5 [2404]" strokeweight="4.5pt">
                  <v:stroke endarrow="block" joinstyle="miter"/>
                </v:shape>
                <v:shape id="Straight Arrow Connector 102436" o:spid="_x0000_s1090" type="#_x0000_t32" style="position:absolute;left:596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ZDXcQAAADfAAAADwAAAGRycy9kb3ducmV2LnhtbERPXWvCMBR9H/gfwhX2NlOdFKlGUUGQ&#10;sQerg71em7umrLkpTazdfr0RBB8P53ux6m0tOmp95VjBeJSAIC6crrhU8HXavc1A+ICssXZMCv7I&#10;w2o5eFlgpt2Vc+qOoRQxhH2GCkwITSalLwxZ9CPXEEfux7UWQ4RtKXWL1xhuazlJklRarDg2GGxo&#10;a6j4PV6sglmz+/88jNNubWyef5/r/GMzNUq9Dvv1HESgPjzFD/dex/nJZPqewv1PBC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RkNdxAAAAN8AAAAPAAAAAAAAAAAA&#10;AAAAAKECAABkcnMvZG93bnJldi54bWxQSwUGAAAAAAQABAD5AAAAkgMAAAAA&#10;" strokecolor="#2e74b5 [2404]" strokeweight="4.5pt">
                  <v:stroke endarrow="block" joinstyle="miter"/>
                </v:shape>
                <v:shape id="Straight Arrow Connector 102437" o:spid="_x0000_s1091" type="#_x0000_t32" style="position:absolute;left:922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rmxsQAAADfAAAADwAAAGRycy9kb3ducmV2LnhtbERPXWvCMBR9F/Yfwh34pqlOVKpR3ECQ&#10;4YPVwV6vzbUpNjelyWq3X78Igo+H871cd7YSLTW+dKxgNExAEOdOl1wo+DptB3MQPiBrrByTgl/y&#10;sF699JaYanfjjNpjKEQMYZ+iAhNCnUrpc0MW/dDVxJG7uMZiiLAppG7wFsNtJcdJMpUWS44NBmv6&#10;MJRfjz9Wwbze/u0Po2m7MTbLvs9V9vk+MUr1X7vNAkSgLjzFD/dOx/nJePI2g/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CubGxAAAAN8AAAAPAAAAAAAAAAAA&#10;AAAAAKECAABkcnMvZG93bnJldi54bWxQSwUGAAAAAAQABAD5AAAAkgMAAAAA&#10;" strokecolor="#2e74b5 [2404]" strokeweight="4.5pt">
                  <v:stroke endarrow="block" joinstyle="miter"/>
                </v:shape>
                <v:oval id="Oval 102438" o:spid="_x0000_s1092" style="position:absolute;left:3339;top:127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l+1sUA&#10;AADfAAAADwAAAGRycy9kb3ducmV2LnhtbERPTUvDQBC9C/6HZYTemk2rFRu7LSoNCEKhUXoes2MS&#10;zM6G7LZJ++udQ8Hj432vNqNr1Yn60Hg2MEtSUMSltw1XBr4+8+kTqBCRLbaeycCZAmzWtzcrzKwf&#10;eE+nIlZKQjhkaKCOscu0DmVNDkPiO2LhfnzvMArsK217HCTctXqepo/aYcPSUGNHbzWVv8XRGVjs&#10;3DL/PuSX7evAi4/j7EyXrjBmcje+PIOKNMZ/8dX9bmV+On+4l8HyRwD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KX7WxQAAAN8AAAAPAAAAAAAAAAAAAAAAAJgCAABkcnMv&#10;ZG93bnJldi54bWxQSwUGAAAAAAQABAD1AAAAigMAAAAA&#10;" fillcolor="#823b0b [1605]" strokecolor="#9f5fcf">
                  <v:stroke joinstyle="miter"/>
                </v:oval>
                <v:oval id="Oval 102439" o:spid="_x0000_s1093" style="position:absolute;left:7394;top:1033;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XbTcMA&#10;AADfAAAADwAAAGRycy9kb3ducmV2LnhtbERPW2vCMBR+H/gfwhF809QrszOKGxaEgWAdez5rztpi&#10;c1KaaKu/3gyEPX5899WmM5W4UuNKywrGowgEcWZ1ybmCr1MyfAXhPLLGyjIpuJGDzbr3ssJY25aP&#10;dE19LkIIuxgVFN7XsZQuK8igG9maOHC/tjHoA2xyqRtsQ7ip5CSKFtJgyaGhwJo+CsrO6cUomB/M&#10;Mvn5Tu6795bnn5fxje51qtSg323fQHjq/L/46d7rMD+azKZL+PsTA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XbTcMAAADfAAAADwAAAAAAAAAAAAAAAACYAgAAZHJzL2Rv&#10;d25yZXYueG1sUEsFBgAAAAAEAAQA9QAAAIgDAAAAAA==&#10;" fillcolor="#823b0b [1605]" strokecolor="#9f5fcf">
                  <v:stroke joinstyle="miter"/>
                </v:oval>
                <v:oval id="Oval 102440" o:spid="_x0000_s1094" style="position:absolute;left:1987;top:580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kBrcQA&#10;AADfAAAADwAAAGRycy9kb3ducmV2LnhtbERPTWvCQBC9F/oflin0VjeKFo2u0oqBQqFgFM9jdpqE&#10;ZmdDdjXRX985FHp8vO/VZnCNulIXas8GxqMEFHHhbc2lgeMhe5mDChHZYuOZDNwowGb9+LDC1Pqe&#10;93TNY6kkhEOKBqoY21TrUFTkMIx8Syzct+8cRoFdqW2HvYS7Rk+S5FU7rFkaKmxpW1Hxk1+cgdmX&#10;W2TnU3bfvfc8+7yMb3Rvc2Oen4a3JahIQ/wX/7k/rMxPJtOpPJA/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ZAa3EAAAA3wAAAA8AAAAAAAAAAAAAAAAAmAIAAGRycy9k&#10;b3ducmV2LnhtbFBLBQYAAAAABAAEAPUAAACJAwAAAAA=&#10;" fillcolor="#823b0b [1605]" strokecolor="#9f5fcf">
                  <v:stroke joinstyle="miter"/>
                </v:oval>
                <v:oval id="Oval 102441" o:spid="_x0000_s1095" style="position:absolute;left:4532;top:803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kNsMA&#10;AADfAAAADwAAAGRycy9kb3ducmV2LnhtbERPXWvCMBR9H/gfwhX2pmlFZeuMorKCMBDshs/X5q4t&#10;Njelibb6681A2OPhfC9WvanFlVpXWVYQjyMQxLnVFRcKfr7T0RsI55E11pZJwY0crJaDlwUm2nZ8&#10;oGvmCxFC2CWooPS+SaR0eUkG3dg2xIH7ta1BH2BbSN1iF8JNLSdRNJcGKw4NJTa0LSk/ZxejYLY3&#10;7+npmN4/Nx3Pvi7xje5NptTrsF9/gPDU+3/x073TYX40mU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WkNsMAAADfAAAADwAAAAAAAAAAAAAAAACYAgAAZHJzL2Rv&#10;d25yZXYueG1sUEsFBgAAAAAEAAQA9QAAAIgDAAAAAA==&#10;" fillcolor="#823b0b [1605]" strokecolor="#9f5fcf">
                  <v:stroke joinstyle="miter"/>
                </v:oval>
                <v:oval id="Oval 102442" o:spid="_x0000_s1096" style="position:absolute;left:7076;top:6361;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c6QcMA&#10;AADfAAAADwAAAGRycy9kb3ducmV2LnhtbERPXWvCMBR9H/gfwhX2pqlFZeuMorKCMBDshs/X5q4t&#10;Njelibb6681A2OPhfC9WvanFlVpXWVYwGUcgiHOrKy4U/HynozcQziNrrC2Tghs5WC0HLwtMtO34&#10;QNfMFyKEsEtQQel9k0jp8pIMurFtiAP3a1uDPsC2kLrFLoSbWsZRNJcGKw4NJTa0LSk/ZxejYLY3&#10;7+npmN4/Nx3Pvi6TG92bTKnXYb/+AOGp9//ip3unw/wonk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Mc6QcMAAADfAAAADwAAAAAAAAAAAAAAAACYAgAAZHJzL2Rv&#10;d25yZXYueG1sUEsFBgAAAAAEAAQA9QAAAIgDAAAAAA==&#10;" fillcolor="#823b0b [1605]" strokecolor="#9f5fcf">
                  <v:stroke joinstyle="miter"/>
                </v:oval>
                <v:oval id="Oval 102443" o:spid="_x0000_s1097" style="position:absolute;left:7156;top:5247;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f2sQA&#10;AADfAAAADwAAAGRycy9kb3ducmV2LnhtbERPXWvCMBR9H+w/hDvwTVOdDu2ayjYsCAPBTny+a+7a&#10;suamNNFWf70ZCHs8nO9kPZhGnKlztWUF00kEgriwuuZSweErGy9BOI+ssbFMCi7kYJ0+PiQYa9vz&#10;ns65L0UIYRejgsr7NpbSFRUZdBPbEgfux3YGfYBdKXWHfQg3jZxF0Ys0WHNoqLClj4qK3/xkFCx2&#10;ZpV9H7Pr5r3nxedpeqFrmys1ehreXkF4Gvy/+O7e6jA/ms3nz/D3JwC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Ln9rEAAAA3wAAAA8AAAAAAAAAAAAAAAAAmAIAAGRycy9k&#10;b3ducmV2LnhtbFBLBQYAAAAABAAEAPUAAACJAwAAAAA=&#10;" fillcolor="#823b0b [1605]" strokecolor="#9f5fcf">
                  <v:stroke joinstyle="miter"/>
                </v:oval>
                <v:oval id="Oval 102444" o:spid="_x0000_s1098" style="position:absolute;left:636;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IHrsMA&#10;AADfAAAADwAAAGRycy9kb3ducmV2LnhtbERPXWvCMBR9H/gfwhX2pqlSZeuMorKCMBDshs/X5q4t&#10;Njelibb6681A2OPhfC9WvanFlVpXWVYwGUcgiHOrKy4U/HynozcQziNrrC2Tghs5WC0HLwtMtO34&#10;QNfMFyKEsEtQQel9k0jp8pIMurFtiAP3a1uDPsC2kLrFLoSbWk6jaC4NVhwaSmxoW1J+zi5GwWxv&#10;3tPTMb1/bjqefV0mN7o3mVKvw379AcJT7//FT/dOh/nRNI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IHrsMAAADfAAAADwAAAAAAAAAAAAAAAACYAgAAZHJzL2Rv&#10;d25yZXYueG1sUEsFBgAAAAAEAAQA9QAAAIgDAAAAAA==&#10;" fillcolor="#823b0b [1605]" strokecolor="#9f5fcf">
                  <v:stroke joinstyle="miter"/>
                </v:oval>
                <v:oval id="Oval 102445" o:spid="_x0000_s1099" style="position:absolute;left:4134;top:453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6iNcMA&#10;AADfAAAADwAAAGRycy9kb3ducmV2LnhtbERPXWvCMBR9H/gfwhX2pqliZeuMorKCMBDshs/X5q4t&#10;Njelibb6681A2OPhfC9WvanFlVpXWVYwGUcgiHOrKy4U/HynozcQziNrrC2Tghs5WC0HLwtMtO34&#10;QNfMFyKEsEtQQel9k0jp8pIMurFtiAP3a1uDPsC2kLrFLoSbWk6jaC4NVhwaSmxoW1J+zi5GQbw3&#10;7+npmN4/Nx3HX5fJje5NptTrsF9/gPDU+3/x073TYX40nc1i+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6iNcMAAADfAAAADwAAAAAAAAAAAAAAAACYAgAAZHJzL2Rv&#10;d25yZXYueG1sUEsFBgAAAAAEAAQA9QAAAIgDAAAAAA==&#10;" fillcolor="#823b0b [1605]" strokecolor="#9f5fcf">
                  <v:stroke joinstyle="miter"/>
                </v:oval>
                <v:oval id="Oval 102446" o:spid="_x0000_s1100" style="position:absolute;left:8825;top:3975;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8QsQA&#10;AADfAAAADwAAAGRycy9kb3ducmV2LnhtbERPXWvCMBR9H+w/hDvwzaYVlVmNZRsrCANh3fD52ty1&#10;Zc1NaaKt/vpFEPZ4ON+bbDStOFPvGssKkigGQVxa3XCl4Psrnz6DcB5ZY2uZFFzIQbZ9fNhgqu3A&#10;n3QufCVCCLsUFdTed6mUrqzJoItsRxy4H9sb9AH2ldQ9DiHctHIWx0tpsOHQUGNHbzWVv8XJKFjs&#10;zSo/HvLr++vAi49TcqFrVyg1eRpf1iA8jf5ffHfvdJgfz+bzJdz+BAB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8PELEAAAA3wAAAA8AAAAAAAAAAAAAAAAAmAIAAGRycy9k&#10;b3ducmV2LnhtbFBLBQYAAAAABAAEAPUAAACJAwAAAAA=&#10;" fillcolor="#823b0b [1605]" strokecolor="#9f5fcf">
                  <v:stroke joinstyle="miter"/>
                </v:oval>
                <v:oval id="Oval 102447" o:spid="_x0000_s1101" style="position:absolute;left:7792;top:818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Z2cQA&#10;AADfAAAADwAAAGRycy9kb3ducmV2LnhtbERPXWvCMBR9H/gfwhX2pqmic6tG0bHCQBCsY8/X5toW&#10;m5vSRFv99WYg7PFwvherzlTiSo0rLSsYDSMQxJnVJecKfg7J4B2E88gaK8uk4EYOVsveywJjbVve&#10;0zX1uQgh7GJUUHhfx1K6rCCDbmhr4sCdbGPQB9jkUjfYhnBTyXEUvUmDJYeGAmv6LCg7pxejYLoz&#10;H8nxN7l/bVqebi+jG93rVKnXfreeg/DU+X/x0/2tw/xoPJnM4O9PAC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wmdnEAAAA3wAAAA8AAAAAAAAAAAAAAAAAmAIAAGRycy9k&#10;b3ducmV2LnhtbFBLBQYAAAAABAAEAPUAAACJAwAAAAA=&#10;" fillcolor="#823b0b [1605]" strokecolor="#9f5fcf">
                  <v:stroke joinstyle="miter"/>
                </v:oval>
                <v:oval id="Oval 102448" o:spid="_x0000_s1102" style="position:absolute;left:5883;top:946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8Nq8QA&#10;AADfAAAADwAAAGRycy9kb3ducmV2LnhtbERPTWvCQBC9F/oflin0VjeKFo2u0oqBQqFgFM9jdpqE&#10;ZmdDdjXRX985FHp8vO/VZnCNulIXas8GxqMEFHHhbc2lgeMhe5mDChHZYuOZDNwowGb9+LDC1Pqe&#10;93TNY6kkhEOKBqoY21TrUFTkMIx8Syzct+8cRoFdqW2HvYS7Rk+S5FU7rFkaKmxpW1Hxk1+cgdmX&#10;W2TnU3bfvfc8+7yMb3Rvc2Oen4a3JahIQ/wX/7k/rMxPJtOpDJY/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vDavEAAAA3wAAAA8AAAAAAAAAAAAAAAAAmAIAAGRycy9k&#10;b3ducmV2LnhtbFBLBQYAAAAABAAEAPUAAACJAwAAAAA=&#10;" fillcolor="#823b0b [1605]" strokecolor="#9f5fcf">
                  <v:stroke joinstyle="miter"/>
                </v:oval>
                <v:oval id="Oval 102449" o:spid="_x0000_s1103" style="position:absolute;left:1065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OoMMQA&#10;AADfAAAADwAAAGRycy9kb3ducmV2LnhtbERPXWvCMBR9F/Yfwh3sbU0VFa1GmbLCQBDshs/X5tqW&#10;NTelibb66xdh4OPhfC/XvanFlVpXWVYwjGIQxLnVFRcKfr7T9xkI55E11pZJwY0crFcvgyUm2nZ8&#10;oGvmCxFC2CWooPS+SaR0eUkGXWQb4sCdbWvQB9gWUrfYhXBTy1EcT6XBikNDiQ1tS8p/s4tRMNmb&#10;eXo6pvfPTceT3WV4o3uTKfX22n8sQHjq/VP87/7SYX48Go/n8PgTA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jqDDEAAAA3wAAAA8AAAAAAAAAAAAAAAAAmAIAAGRycy9k&#10;b3ducmV2LnhtbFBLBQYAAAAABAAEAPUAAACJAwAAAAA=&#10;" fillcolor="#823b0b [1605]" strokecolor="#9f5fcf">
                  <v:stroke joinstyle="miter"/>
                </v:oval>
              </v:group>
              <v:group id="Group 102545" o:spid="_x0000_s1104" style="position:absolute;left:48858;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1RVsQAAADfAAAA&#10;DwAAAAAAAAAAAAAAAACqAgAAZHJzL2Rvd25yZXYueG1sUEsFBgAAAAAEAAQA+gAAAJsDAAAAAA==&#10;">
                <v:rect id="Rectangle 102462" o:spid="_x0000_s1105"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qSVsUA&#10;AADfAAAADwAAAGRycy9kb3ducmV2LnhtbERPTWvCQBC9F/oflin0InVjKCKpq5SKJYdSqLWH3sbs&#10;mI1mZ0N2qum/7wpCj4/3PV8OvlUn6mMT2MBknIEiroJtuDaw/Vw/zEBFQbbYBiYDvxRhubi9mWNh&#10;w5k/6LSRWqUQjgUacCJdoXWsHHmM49ARJ24feo+SYF9r2+M5hftW51k21R4bTg0OO3pxVB03P97A&#10;dzlIfZi8ytsRR1+j0u2q99XOmPu74fkJlNAg/+Kru7RpfpY/TnO4/EkA9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ypJWxQAAAN8AAAAPAAAAAAAAAAAAAAAAAJgCAABkcnMv&#10;ZG93bnJldi54bWxQSwUGAAAAAAQABAD1AAAAigMAAAAA&#10;" filled="f" strokecolor="black [3213]" strokeweight="1pt"/>
                <v:group id="Group 102544" o:spid="_x0000_s1106" style="position:absolute;left:1669;top:834;width:7950;height:9049" coordsize="7950,9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H0zcQAAADfAAAADwAAAGRycy9kb3ducmV2LnhtbERPy4rCMBTdC/MP4Q7M&#10;TtM6KkM1iogzuBDBBwzuLs21LTY3pYlt/XsjCC4P5z1bdKYUDdWusKwgHkQgiFOrC84UnI6//R8Q&#10;ziNrLC2Tgjs5WMw/ejNMtG15T83BZyKEsEtQQe59lUjp0pwMuoGtiAN3sbVBH2CdSV1jG8JNKYdR&#10;NJEGCw4NOVa0yim9Hm5GwV+L7fI7Xjfb62V1Px/Hu/9tTEp9fXbLKQhPnX+LX+6NDvOj4Xg0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6H0zcQAAADfAAAA&#10;DwAAAAAAAAAAAAAAAACqAgAAZHJzL2Rvd25yZXYueG1sUEsFBgAAAAAEAAQA+gAAAJsDAAAAAA==&#10;">
                  <v:group id="Group 102499" o:spid="_x0000_s1107" style="position:absolute;left:318;top:1232;width:1907;height:2941"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SF4icQAAADfAAAA&#10;DwAAAAAAAAAAAAAAAACqAgAAZHJzL2Rvd25yZXYueG1sUEsFBgAAAAAEAAQA+gAAAJsDAAAAAA==&#10;">
                    <v:oval id="Oval 102484" o:spid="_x0000_s1108"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84MQA&#10;AADfAAAADwAAAGRycy9kb3ducmV2LnhtbERPXWvCMBR9F/wP4Q72pumkE6lGqcLEpw3dGOzt0lyb&#10;YnPTNbG2/34ZCD4ezvdq09tadNT6yrGCl2kCgrhwuuJSwdfn22QBwgdkjbVjUjCQh816PFphpt2N&#10;j9SdQiliCPsMFZgQmkxKXxiy6KeuIY7c2bUWQ4RtKXWLtxhuazlLkrm0WHFsMNjQzlBxOV2tgkPI&#10;f838Y7v/GYrvd0pfu3zYnZV6furzJYhAfXiI7+6DjvOTWbpI4f9PBC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vPODEAAAA3wAAAA8AAAAAAAAAAAAAAAAAmAIAAGRycy9k&#10;b3ducmV2LnhtbFBLBQYAAAAABAAEAPUAAACJAwAAAAA=&#10;" fillcolor="black [3213]" strokecolor="black [3213]" strokeweight="1pt">
                      <v:stroke joinstyle="miter"/>
                    </v:oval>
                    <v:shape id="Freeform 102487" o:spid="_x0000_s1109"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A/BMMA&#10;AADfAAAADwAAAGRycy9kb3ducmV2LnhtbERPXUvDMBR9F/Yfwh345pKOTUe3bIyBOPHJTt8vzV1T&#10;bW5KEru6X28EwcfD+d7sRteJgUJsPWsoZgoEce1Ny42Gt9Pj3QpETMgGO8+k4Zsi7LaTmw2Wxl/4&#10;lYYqNSKHcCxRg02pL6WMtSWHceZ74sydfXCYMgyNNAEvOdx1cq7UvXTYcm6w2NPBUv1ZfTkNi6J4&#10;eW8q93wNV/u0XIaTGo4fWt9Ox/0aRKIx/Yv/3EeT56v5YvUAv38yA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7A/B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488" o:spid="_x0000_s1110"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rdsIA&#10;AADfAAAADwAAAGRycy9kb3ducmV2LnhtbERPTUsDMRC9C/6HMII3m2xppaxNiwhixZNbvQ+bcbO6&#10;mSxJ3K799c5B8Ph439v9HAY1Ucp9ZAvVwoAibqPrubPwdny82YDKBdnhEJks/FCG/e7yYou1iyd+&#10;pakpnZIQzjVa8KWMtda59RQwL+JILNxHTAGLwNRpl/Ak4WHQS2NudcCepcHjSA+e2q/mO1hYVdXL&#10;e9eE53M6+6f1Oh3NdPi09vpqvr8DVWgu/+I/98HJfLNcbWSw/BEAe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L6t2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489" o:spid="_x0000_s1111"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yamcIA&#10;AADfAAAADwAAAGRycy9kb3ducmV2LnhtbERPTWsCMRC9C/0PYQq9aVZpxW6NooLgoRdXBY/DZtys&#10;biZhE3X990Yo9Ph439N5ZxtxozbUjhUMBxkI4tLpmisF+926PwERIrLGxjEpeFCA+eytN8Vcuztv&#10;6VbESqQQDjkqMDH6XMpQGrIYBs4TJ+7kWosxwbaSusV7CreNHGXZWFqsOTUY9LQyVF6Kq1VwXZ70&#10;+LeqC3k27A/Hjbfn45dSH+/d4gdEpC7+i//cG53mZ6PPyTe8/iQA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TJqZwgAAAN8AAAAPAAAAAAAAAAAAAAAAAJgCAABkcnMvZG93&#10;bnJldi54bWxQSwUGAAAAAAQABAD1AAAAhwMAAAAA&#10;" path="m,c19634,467,39268,935,50488,5610,61708,10285,61708,,67318,28049e" filled="f" strokecolor="black [3213]" strokeweight="1pt">
                      <v:stroke joinstyle="miter"/>
                      <v:path arrowok="t" o:connecttype="custom" o:connectlocs="0,0;50958,5715;67945,28575" o:connectangles="0,0,0"/>
                    </v:shape>
                    <v:shape id="Freeform 102490" o:spid="_x0000_s1112"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3w9MMA&#10;AADfAAAADwAAAGRycy9kb3ducmV2LnhtbERPTWvCQBC9F/wPywheQt1U0tKmriKFgp5sTaHXaXaa&#10;BLOzaXY18d87B6HHx/terkfXqjP1ofFs4GGegiIuvW24MvBVvN8/gwoR2WLrmQxcKMB6NblbYm79&#10;wJ90PsRKSQiHHA3UMXa51qGsyWGY+45YuF/fO4wC+0rbHgcJd61epOmTdtiwNNTY0VtN5fFwcgYw&#10;wb+h2BX7rH3EbPj4puTHJ8bMpuPmFVSkMf6Lb+6tlfnpInuRB/JHAO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3w9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1" o:spid="_x0000_s1113"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BgcMA&#10;AADfAAAADwAAAGRycy9kb3ducmV2LnhtbERPXWvCMBR9F/Yfwh34pknrEFeNsk0c7nHV7fnaXNuy&#10;5qY0sXb/fhEGPh7O92oz2Eb01PnasYZkqkAQF87UXGo4HnaTBQgfkA02jknDL3nYrB9GK8yMu/In&#10;9XkoRQxhn6GGKoQ2k9IXFVn0U9cSR+7sOoshwq6UpsNrDLeNTJWaS4s1x4YKW3qrqPjJL1bD4uO0&#10;/eav+Sx9nyWvRX5W/eGotB4/Di9LEIGGcBf/u/cmzlfp03MCtz8R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fBgc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2" o:spid="_x0000_s1114"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syzcQA&#10;AADfAAAADwAAAGRycy9kb3ducmV2LnhtbERPW2vCMBR+H/gfwhH2NtN2F2w1igiCLzJWB74emmNb&#10;bU5KEm3998tgsMeP775cj6YTd3K+tawgnSUgiCurW64VfB93L3MQPiBr7CyTggd5WK8mT0sstB34&#10;i+5lqEUMYV+ggiaEvpDSVw0Z9DPbE0fubJ3BEKGrpXY4xHDTySxJPqTBlmNDgz1tG6qu5c0ouL2e&#10;rp96k3ZDme+2p4s7HN7TXKnn6bhZgAg0hn/xn3uv4/wke8sz+P0TAc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rMs3EAAAA3wAAAA8AAAAAAAAAAAAAAAAAmAIAAGRycy9k&#10;b3ducmV2LnhtbFBLBQYAAAAABAAEAPUAAACJAwAAAAA=&#10;" path="m,c19634,467,39268,935,50488,5610,61708,10285,61708,,67318,28049e" filled="f" strokecolor="black [3213]" strokeweight="1pt">
                      <v:stroke joinstyle="miter"/>
                      <v:path arrowok="t" o:connecttype="custom" o:connectlocs="0,0;50958,5715;67945,28575" o:connectangles="0,0,0"/>
                    </v:shape>
                    <v:shape id="Freeform 102493" o:spid="_x0000_s1115"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YQL8IA&#10;AADfAAAADwAAAGRycy9kb3ducmV2LnhtbERPTYvCMBC9C/6HMII3TdRl0WoUEQQPXnS3wt6GZmyL&#10;zaQ0sdZ/bxYEj4/3vdp0thItNb50rGEyViCIM2dKzjX8/uxHcxA+IBusHJOGJ3nYrPu9FSbGPfhE&#10;7TnkIoawT1BDEUKdSOmzgiz6sauJI3d1jcUQYZNL0+AjhttKTpX6lhZLjg0F1rQrKLud71ZDGvYX&#10;XthDrubbS1o+0+Nfe/RaDwfddgkiUBc+4rf7YOJ8Nf1azOD/TwQ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hAv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494" o:spid="_x0000_s1116"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c5zcMA&#10;AADfAAAADwAAAGRycy9kb3ducmV2LnhtbERPz2vCMBS+C/sfwhvspolSxFWjjIFj0MM23cHjo3k2&#10;xealJNF2//0iDHb8+H5vdqPrxI1CbD1rmM8UCOLam5YbDd/H/XQFIiZkg51n0vBDEXbbh8kGS+MH&#10;/qLbITUih3AsUYNNqS+ljLUlh3Hme+LMnX1wmDIMjTQBhxzuOrlQaikdtpwbLPb0aqm+HK5Ow9We&#10;2vlevQUzVKoqPlSs6HOl9dPj+LIGkWhM/+I/97vJ89WieC7g/icD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c5z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5" o:spid="_x0000_s1117"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Vf2MMA&#10;AADfAAAADwAAAGRycy9kb3ducmV2LnhtbERPy2oCMRTdF/oP4Ra600SxRUejqCCVbooPXF8m15nR&#10;yc2QRGfar28KQpeH854tOluLO/lQOdYw6CsQxLkzFRcajodNbwwiRGSDtWPS8E0BFvPnpxlmxrW8&#10;o/s+FiKFcMhQQxljk0kZ8pIshr5riBN3dt5iTNAX0nhsU7it5VCpd2mx4tRQYkPrkvLr/mY1fFG+&#10;aj9PH6uDV5ft7Wx/uni6aP360i2nICJ18V/8cG9Nmq+Go8kb/P1JAO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Vf2M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6" o:spid="_x0000_s1118"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h348MA&#10;AADfAAAADwAAAGRycy9kb3ducmV2LnhtbERPTWsCMRC9F/ofwhS81axrK7oapUiF0lO1otdhM26W&#10;bibbJGr675uC0OPjfS9WyXbiQj60jhWMhgUI4trplhsF+8/N4xREiMgaO8ek4IcCrJb3dwustLvy&#10;li672IgcwqFCBSbGvpIy1IYshqHriTN3ct5izNA3Unu85nDbybIoJtJiy7nBYE9rQ/XX7mwVjI/t&#10;6/fog8qaDwd6fk/btPZGqcFDepmDiJTiv/jmftN5flE+zSbw9ycD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h34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7" o:spid="_x0000_s1119"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3RFMYA&#10;AADfAAAADwAAAGRycy9kb3ducmV2LnhtbESP0WrCQBBF3wv+wzKCL0U3piVqdJUiCEJpi9EPGLJj&#10;EszOht1tjH/fLRT6eLhzz8xsdoNpRU/ON5YVzGcJCOLS6oYrBZfzYboE4QOyxtYyKXiQh9129LTB&#10;XNs7n6gvQiWihH2OCuoQulxKX9Zk0M9sRxyzq3UGQ0RXSe3wHuWmlWmSZNJgw3FDjR3taypvxbeJ&#10;lk7y6rkv3Ed/yBbp+4U/s68XpSbj4W0NItAQ/of/2kcdz0/S19UCfv+JAH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3RFM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498" o:spid="_x0000_s1120"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fd28QA&#10;AADfAAAADwAAAGRycy9kb3ducmV2LnhtbERPzWrCQBC+F3yHZYTe6sZUik1dRUSphVKo9gGG7DQJ&#10;yc7G3a0mb985FHr8+P5Xm8F16kohNp4NzGcZKOLS24YrA1/nw8MSVEzIFjvPZGCkCJv15G6FhfU3&#10;/qTrKVVKQjgWaKBOqS+0jmVNDuPM98TCffvgMAkMlbYBbxLuOp1n2ZN22LA01NjTrqayPf04A+3b&#10;K27z7qJ37fvezR8/xnQIozH302H7AirRkP7Ff+6jlflZvniWwfJHAO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X3dvEAAAA3wAAAA8AAAAAAAAAAAAAAAAAmAIAAGRycy9k&#10;b3ducmV2LnhtbFBLBQYAAAAABAAEAPUAAACJAwAAAAA=&#10;" path="m,c19634,467,39268,935,50488,5610,61708,10285,61708,,67318,28049e" filled="f" strokecolor="black [3213]" strokeweight="1pt">
                      <v:stroke joinstyle="miter"/>
                      <v:path arrowok="t" o:connecttype="custom" o:connectlocs="0,0;51299,5760;68400,28800" o:connectangles="0,0,0"/>
                    </v:shape>
                  </v:group>
                  <v:group id="Group 102500" o:spid="_x0000_s1121" style="position:absolute;left:5526;top:2424;width:1908;height:2941;rotation:7666808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rSgMQAAADfAAAA&#10;DwAAAAAAAAAAAAAAAACqAgAAZHJzL2Rvd25yZXYueG1sUEsFBgAAAAAEAAQA+gAAAJsDAAAAAA==&#10;">
                    <v:oval id="Oval 102501" o:spid="_x0000_s1122"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Tv8QA&#10;AADfAAAADwAAAGRycy9kb3ducmV2LnhtbERPXWvCMBR9H+w/hDvwbSaKyuiM0gkOnya6Mdjbpbk2&#10;Zc1NbbLa/vtFEHw8nO/lune16KgNlWcNk7ECQVx4U3Gp4etz+/wCIkRkg7Vn0jBQgPXq8WGJmfEX&#10;PlB3jKVIIRwy1GBjbDIpQ2HJYRj7hjhxJ986jAm2pTQtXlK4q+VUqYV0WHFqsNjQxlLxe/xzGnYx&#10;P9vF/u39Zyi+P2g27/Jhc9J69NTnryAi9fEuvrl3Js1X07mawPVPAi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qk7/EAAAA3wAAAA8AAAAAAAAAAAAAAAAAmAIAAGRycy9k&#10;b3ducmV2LnhtbFBLBQYAAAAABAAEAPUAAACJAwAAAAA=&#10;" fillcolor="black [3213]" strokecolor="black [3213]" strokeweight="1pt">
                      <v:stroke joinstyle="miter"/>
                    </v:oval>
                    <v:shape id="Freeform 102502" o:spid="_x0000_s1123"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WQW8IA&#10;AADfAAAADwAAAGRycy9kb3ducmV2LnhtbERPXUvDMBR9F/YfwhV8c0mLlVGXDRmIE5/stvdLc22q&#10;zU1JYlf3640g+Hg43+vt7AYxUYi9Zw3FUoEgbr3pudNwPDzdrkDEhGxw8EwavinCdrO4WmNt/Jnf&#10;aGpSJ3IIxxo12JTGWsrYWnIYl34kzty7Dw5ThqGTJuA5h7tBlkrdS4c95waLI+0stZ/Nl9NwVxSv&#10;p65xL5dwsc9VFQ5q2n9ofXM9Pz6ASDSnf/Gfe2/yfFVWqoTfPxmA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9ZBb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503" o:spid="_x0000_s1124"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k1wMMA&#10;AADfAAAADwAAAGRycy9kb3ducmV2LnhtbERPXUvDMBR9F/wP4Q58c0nnKqNbNkQQJz7Z6fuluTZ1&#10;zU1JYlf36xdB8PFwvje7yfVipBA7zxqKuQJB3HjTcavh/fB0uwIRE7LB3jNp+KEIu+311QYr40/8&#10;RmOdWpFDOFaowaY0VFLGxpLDOPcDceY+fXCYMgytNAFPOdz1cqHUvXTYcW6wONCjpeZYfzsNy6J4&#10;/Whr93IOZ/tcluGgxv2X1jez6WENItGU/sV/7r3J89WiVHfw+ycDkN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k1w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04" o:spid="_x0000_s1125"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85wMMA&#10;AADfAAAADwAAAGRycy9kb3ducmV2LnhtbERPz2vCMBS+C/4P4Q1202QyZXSmMgXBg5d1G3h8NM+m&#10;XfMSmqj1v18Ggx0/vt/rzeh6caUhtp41PM0VCOLam5YbDZ8f+9kLiJiQDfaeScOdImzK6WSNhfE3&#10;fqdrlRqRQzgWqMGmFAopY23JYZz7QJy5sx8cpgyHRpoBbznc9XKh1Eo6bDk3WAy0s1R/Vxen4bI9&#10;m9WxaSvZWQ5fp0Nw3Wmp9ePD+PYKItGY/sV/7oPJ89ViqZ7h908GI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85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5" o:spid="_x0000_s1126"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HJdsMA&#10;AADfAAAADwAAAGRycy9kb3ducmV2LnhtbERPXWvCMBR9H/gfwhX2UjRRrIzOKDIQ3NM2K+z12ty1&#10;xeama6Lt/v0iCD4ezvdqM9hGXKnztWMNs6kCQVw4U3Op4ZjvJi8gfEA22DgmDX/kYbMePa0wM67n&#10;L7oeQiliCPsMNVQhtJmUvqjIop+6ljhyP66zGCLsSmk67GO4beRcqaW0WHNsqLClt4qK8+FiNWCC&#10;v33+nn8smhQX/ec3JSeXaP08HravIAIN4SG+u/cmzlfzVKVw+xMB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HJd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6" o:spid="_x0000_s1127"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XD78MA&#10;AADfAAAADwAAAGRycy9kb3ducmV2LnhtbERPW2vCMBR+H/gfwhn4NhMrK1KNMjcU97h6eT5rjm1Z&#10;c1KaWOu/XwYDHz+++3I92Eb01PnasYbpRIEgLpypudRwPGxf5iB8QDbYOCYNd/KwXo2elpgZd+Mv&#10;6vNQihjCPkMNVQhtJqUvKrLoJ64ljtzFdRZDhF0pTYe3GG4bmSiVSos1x4YKW3qvqPjJr1bD/PP7&#10;48yndJbsZtNNkV9UfzgqrcfPw9sCRKAhPMT/7r2J81XyqlL4+xMB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XD7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7" o:spid="_x0000_s1128"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cLT8MA&#10;AADfAAAADwAAAGRycy9kb3ducmV2LnhtbERPXWvCMBR9H+w/hDvwbSZ1uM1qFBEEX2SsG/h6aa5t&#10;Z3NTkmjrvzcDwcfD+V6sBtuKC/nQONaQjRUI4tKZhisNvz/b108QISIbbB2ThisFWC2fnxaYG9fz&#10;N12KWIkUwiFHDXWMXS5lKGuyGMauI07c0XmLMUFfSeOxT+G2lROl3qXFhlNDjR1taipPxdlqOL8d&#10;Tl9mnbV9MdtuDn9+v59mM61HL8N6DiLSEB/iu3tn0nw1maoP+P+TA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cLT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8" o:spid="_x0000_s1129"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YRMIA&#10;AADfAAAADwAAAGRycy9kb3ducmV2LnhtbERPTWvCQBC9C/0Pywi96a5CRVNXkYLgwYu2EXobsmMS&#10;zM6G7DbGf985CB4f73u9HXyjeupiHdjCbGpAERfB1Vxa+PneT5agYkJ22AQmCw+KsN28jdaYuXDn&#10;E/XnVCoJ4ZihhSqlNtM6FhV5jNPQEgt3DZ3HJLArtevwLuG+0XNjFtpjzdJQYUtfFRW385+3kKf9&#10;hVf+UJrl7pLXj/z42x+jte/jYfcJKtGQXuKn++Bkvpl/GBksfwSA3v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RhE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09" o:spid="_x0000_s1130"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0MScMA&#10;AADfAAAADwAAAGRycy9kb3ducmV2LnhtbERPTWsCMRC9F/ofwgi91URpRVejlIKlsIeq7cHjsBk3&#10;i5vJkkR3+++bguDx8b5Xm8G14kohNp41TMYKBHHlTcO1hp/v7fMcREzIBlvPpOGXImzWjw8rLIzv&#10;eU/XQ6pFDuFYoAabUldIGStLDuPYd8SZO/ngMGUYamkC9jnctXKq1Ew6bDg3WOzo3VJ1Plychos9&#10;NpOt+gimL1X58qViSbu51k+j4W0JItGQ7uKb+9Pk+Wr6qhbw/ycD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0MS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0" o:spid="_x0000_s1131"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Dwh8MA&#10;AADfAAAADwAAAGRycy9kb3ducmV2LnhtbERPTWsCMRC9F/wPYYTeaqLQIlujqFAqvZSqeB424+7a&#10;zWRJorvtr+8cCh4f73uxGnyrbhRTE9jCdGJAEZfBNVxZOB7enuagUkZ22AYmCz+UYLUcPSywcKHn&#10;L7rtc6UkhFOBFuqcu0LrVNbkMU1CRyzcOUSPWWCstIvYS7hv9cyYF+2xYWmosaNtTeX3/uotfFK5&#10;6T9O75tDNJfd9ex/h3y6WPs4HtavoDIN+S7+d++czDez56k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Dwh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1" o:spid="_x0000_s1132"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PjUMIA&#10;AADfAAAADwAAAGRycy9kb3ducmV2LnhtbERPy2oCMRTdC/2HcAvdaWamWGQ0SpEWSlf1gW4vk+tk&#10;cHIzTVJN/74RhC4P571YJduLC/nQOVZQTgoQxI3THbcK9rv38QxEiMgae8ek4JcCrJYPowXW2l15&#10;Q5dtbEUO4VCjAhPjUEsZGkMWw8QNxJk7OW8xZuhbqT1ec7jtZVUUL9Jix7nB4EBrQ815+2MVPB+7&#10;t+/yi6qGDweafqZNWnuj1NNjep2DiJTiv/ju/tB5flFNyxJufzIA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w+NQ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12" o:spid="_x0000_s1133"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S8YA&#10;AADfAAAADwAAAGRycy9kb3ducmV2LnhtbESP0WrCQBBF3wv+wzKCL0U3pjRqdJUiCEKppdEPGLJj&#10;EszOht1tjH/fLRT6eLhzz8xsdoNpRU/ON5YVzGcJCOLS6oYrBZfzYboE4QOyxtYyKXiQh9129LTB&#10;XNs7f1FfhEpECfscFdQhdLmUvqzJoJ/ZjjhmV+sMhoiuktrhPcpNK9MkyaTBhuOGGjva11Teim8T&#10;LZ3k1XNfuI/+kC3S9wufss8XpSbj4W0NItAQ/of/2kcdz0/S13kKv/9EAL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S8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13" o:spid="_x0000_s1134"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FDbcMA&#10;AADfAAAADwAAAGRycy9kb3ducmV2LnhtbERP3WrCMBS+F3yHcITdadrKhlSjiCjbYAz8eYBDc2xL&#10;m5OaRG3ffhkMdvnx/a82vWnFg5yvLStIZwkI4sLqmksFl/NhugDhA7LG1jIpGMjDZj0erTDX9slH&#10;epxCKWII+xwVVCF0uZS+qMign9mOOHJX6wyGCF0ptcNnDDetzJLkTRqsOTZU2NGuoqI53Y2C5vMd&#10;t1l7k7vma2/S+fcQDm5Q6mXSb5cgAvXhX/zn/tBxfpK9pnP4/RMB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FDb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group id="Group 102514" o:spid="_x0000_s1135" style="position:absolute;left:2206;top:5585;width:1907;height:2941;rotation:3228725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cuw3HCAAAA3wAAAA8A&#10;AAAAAAAAAAAAAAAAqgIAAGRycy9kb3ducmV2LnhtbFBLBQYAAAAABAAEAPoAAACZAwAAAAA=&#10;">
                    <v:oval id="Oval 102515" o:spid="_x0000_s1136"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gDYcQA&#10;AADfAAAADwAAAGRycy9kb3ducmV2LnhtbERPXWvCMBR9F/Yfwh34pqliZVSjdMLEJ8fcGPh2aa5N&#10;WXPTNbG2/94MBj4ezvd629tadNT6yrGC2TQBQVw4XXGp4OvzbfICwgdkjbVjUjCQh+3mabTGTLsb&#10;f1B3CqWIIewzVGBCaDIpfWHIop+6hjhyF9daDBG2pdQt3mK4reU8SZbSYsWxwWBDO0PFz+lqFRxC&#10;/muW76/781B8H2mRdvmwuyg1fu7zFYhAfXiI/90HHecn83SWwt+fCE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IA2HEAAAA3wAAAA8AAAAAAAAAAAAAAAAAmAIAAGRycy9k&#10;b3ducmV2LnhtbFBLBQYAAAAABAAEAPUAAACJAwAAAAA=&#10;" fillcolor="black [3213]" strokecolor="black [3213]" strokeweight="1pt">
                      <v:stroke joinstyle="miter"/>
                    </v:oval>
                    <v:shape id="Freeform 102516" o:spid="_x0000_s1137"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cAhcMA&#10;AADfAAAADwAAAGRycy9kb3ducmV2LnhtbERPXUvDMBR9F/Yfwh345pIOO6QuGzIYTnyy0/dLc9d0&#10;NjcliV3drzeC4OPhfK+3k+vFSCF2njUUCwWCuPGm41bD+3F/9wAiJmSDvWfS8E0RtpvZzRor4y/8&#10;RmOdWpFDOFaowaY0VFLGxpLDuPADceZOPjhMGYZWmoCXHO56uVRqJR12nBssDrSz1HzWX07DfVG8&#10;frS1e7mGq30uy3BU4+Gs9e18enoEkWhK/+I/98Hk+WpZFiv4/ZMB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cAhc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7" o:spid="_x0000_s1138"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ulHsMA&#10;AADfAAAADwAAAGRycy9kb3ducmV2LnhtbERPXUvDMBR9F/wP4Q58c0mH1dEtGyKIkz3Z6fuluTZ1&#10;zU1JYlf36xdB8PFwvtfbyfVipBA7zxqKuQJB3HjTcavh/fB8uwQRE7LB3jNp+KEI28311Ror40/8&#10;RmOdWpFDOFaowaY0VFLGxpLDOPcDceY+fXCYMgytNAFPOdz1cqHUvXTYcW6wONCTpeZYfzsNd0Wx&#10;/2hr93oOZ/tSluGgxt2X1jez6XEFItGU/sV/7p3J89WiLB7g908GID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ulHs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8" o:spid="_x0000_s1139"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ulGMMA&#10;AADfAAAADwAAAGRycy9kb3ducmV2LnhtbERPTWvCQBC9C/0PyxR6qxsFpaRupC0UPPRiWsHjkB2z&#10;SbOzS3bV9N93DoLHx/vebCc/qAuNqQtsYDEvQBE3wXbcGvj5/nx+AZUyssUhMBn4owTb6mG2wdKG&#10;K+/pUudWSQinEg24nGOpdWoceUzzEImFO4XRYxY4ttqOeJVwP+hlUay1x46lwWGkD0fNb332Bs7v&#10;J7v+arta947j4biLvj+ujHl6nN5eQWWa8l18c++szC+Wq4UMlj8CQ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ulG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19" o:spid="_x0000_s1140"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VVrsMA&#10;AADfAAAADwAAAGRycy9kb3ducmV2LnhtbERPTWvCQBC9C/0PyxS8hLpRVGrqKiIIerIawes0O01C&#10;s7Mxu5r4712h4PHxvufLzlTiRo0rLSsYDmIQxJnVJecKTunm4xOE88gaK8uk4E4Olou33hwTbVs+&#10;0O3ocxFC2CWooPC+TqR0WUEG3cDWxIH7tY1BH2CTS91gG8JNJUdxPJUGSw4NBda0Lij7O16NAozw&#10;0qa7dD+uJjhuv88U/dhIqf57t/oC4anzL/G/e6vD/Hg0Gc7g+ScA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VVr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0" o:spid="_x0000_s1141"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WiYMMA&#10;AADfAAAADwAAAGRycy9kb3ducmV2LnhtbERPyWrDMBC9F/oPYgq9NVIcGoITJXQhpT3WWc4Ta2Kb&#10;WCNjKY77951DocfH21eb0bdqoD42gS1MJwYUcRlcw5WF/W77tAAVE7LDNjBZ+KEIm/X93QpzF278&#10;TUORKiUhHHO0UKfU5VrHsiaPcRI6YuHOofeYBPaVdj3eJNy3OjNmrj02LA01dvRWU3kprt7C4uv0&#10;fuTDfJZ9zKavZXE2w25vrH18GF+WoBKN6V/85/50Mt9kz5k8kD8C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WiY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1" o:spid="_x0000_s1142"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dqwMMA&#10;AADfAAAADwAAAGRycy9kb3ducmV2LnhtbERPXWvCMBR9F/YfwhV807QVx+yMIoKwF5HVga+X5q6t&#10;Njclibb+eyMM9ng436vNYFpxJ+cbywrSWQKCuLS64UrBz2k//QDhA7LG1jIpeJCHzfpttMJc256/&#10;6V6ESsQQ9jkqqEPocil9WZNBP7MdceR+rTMYInSV1A77GG5amSXJuzTYcGyosaNdTeW1uBkFt/n5&#10;etTbtO2L5X53vrjDYZEulZqMh+0niEBD+Bf/ub90nJ9kiyyF158I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dq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2" o:spid="_x0000_s1143"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RzzsMA&#10;AADfAAAADwAAAGRycy9kb3ducmV2LnhtbERPz2uDMBS+D/Y/hDfYbSYVVjpnlDIo9NDL2irs9jBv&#10;KjUvYjJr//ulMNjx4/udl4sdxEyT7x1rWCUKBHHjTM+thvNp97IB4QOywcExabiRh7J4fMgxM+7K&#10;nzQfQytiCPsMNXQhjJmUvunIok/cSBy5bzdZDBFOrTQTXmO4HWSq1Fpa7Dk2dDjSR0fN5fhjNVRh&#10;V/Ob3bdqs62r/lYdvuaD1/r5adm+gwi0hH/xn3tv4nyVvqYp3P9EAL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Rzzs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3" o:spid="_x0000_s1144"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Bnw8MA&#10;AADfAAAADwAAAGRycy9kb3ducmV2LnhtbERPy2oCMRTdF/oP4Ra6q4nTBzIapRQshVlYrQuXl8l1&#10;MnRyMyTRmf59IwguD+e9WI2uE2cKsfWsYTpRIIhrb1puNOx/1k8zEDEhG+w8k4Y/irBa3t8tsDR+&#10;4C2dd6kROYRjiRpsSn0pZawtOYwT3xNn7uiDw5RhaKQJOORw18lCqTfpsOXcYLGnD0v17+7kNJzs&#10;oZ2u1WcwQ6Wql42KFX3PtH58GN/nIBKN6Sa+ur9Mnq+K1+IZLn8y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Bnw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4" o:spid="_x0000_s1145"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c8OcMA&#10;AADfAAAADwAAAGRycy9kb3ducmV2LnhtbERPXWvCMBR9H/gfwhV8m4nFjVGNosKY7GVMxedLc22r&#10;zU1Joq3++mUw2OPhfM+XvW3EjXyoHWuYjBUI4sKZmksNh/378xuIEJENNo5Jw50CLBeDpznmxnX8&#10;TbddLEUK4ZCjhirGNpcyFBVZDGPXEifu5LzFmKAvpfHYpXDbyEypV2mx5tRQYUubiorL7mo1fFGx&#10;7j6PH+u9V+ft9WQffTyetR4N+9UMRKQ+/ov/3FuT5qvsJZvC758E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c8O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5" o:spid="_x0000_s1146"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Qv7sIA&#10;AADfAAAADwAAAGRycy9kb3ducmV2LnhtbERPTWsCMRC9F/ofwhS81awrK2VrlCItiKeqxV6HzbhZ&#10;3Ey2SdT475tCwePjfc+XyfbiQj50jhVMxgUI4sbpjlsFX/uP5xcQISJr7B2TghsFWC4eH+ZYa3fl&#10;LV12sRU5hEONCkyMQy1laAxZDGM3EGfu6LzFmKFvpfZ4zeG2l2VRzKTFjnODwYFWhprT7mwVTL+7&#10;95/JJ5UNHw5UbdI2rbxRavSU3l5BRErxLv53r3WeX5RVWcHfnwx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C/u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26" o:spid="_x0000_s1147"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y9cYA&#10;AADfAAAADwAAAGRycy9kb3ducmV2LnhtbESP0WrCQBBF3wv+wzJCX4puTGnU6CqlIBRKFWM+YMiO&#10;STA7G3a3Mf37bqHQx8Ode2Zmux9NJwZyvrWsYDFPQBBXVrdcKygvh9kKhA/IGjvLpOCbPOx3k4ct&#10;5tre+UxDEWoRJexzVNCE0OdS+qohg35ue+KYXa0zGCK6WmqH9yg3nUyTJJMGW44bGuzpraHqVnyZ&#10;aOklr5+Gwn0Oh2yZfpR8zE7PSj1Ox9cNiEBj+B/+a7/reH6SvqQZ/P4TAeTu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y9c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27" o:spid="_x0000_s1148"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aP08MA&#10;AADfAAAADwAAAGRycy9kb3ducmV2LnhtbERP3WrCMBS+H/gO4QjezdTKplSjiEx0MAR/HuDQHNvS&#10;5qQmmbZvvwwGu/z4/pfrzjTiQc5XlhVMxgkI4tzqigsF18vudQ7CB2SNjWVS0JOH9WrwssRM2yef&#10;6HEOhYgh7DNUUIbQZlL6vCSDfmxb4sjdrDMYInSF1A6fMdw0Mk2Sd2mw4thQYkvbkvL6/G0U1J97&#10;3KTNXW7rrw8zmR77sHO9UqNht1mACNSFf/Gf+6Dj/CR9S2fw+ycC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aP0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shape id="Freeform 102528" o:spid="_x0000_s1149" style="position:absolute;left:3180;top:1669;width:1328;height:2092;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aEcMA&#10;AADfAAAADwAAAGRycy9kb3ducmV2LnhtbERP3UrDMBS+F3yHcATvXGJgbtRlQwTHVBCdfYBDc9aW&#10;NSeliW339p4LwcuP73+zm0OnRhpSG9nB/cKAIq6ib7l2UH6/3K1BpYzssYtMDi6UYLe9vtpg4ePE&#10;XzQec60khFOBDpqc+0LrVDUUMC1iTyzcKQ4Bs8Ch1n7AScJDp60xDzpgy9LQYE/PDVXn409wsN4v&#10;Kzp8Tm97+z7ay6osVx+vxrnbm/npEVSmOf+L/9wHL/ONXVoZLH8EgN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FaEcMAAADfAAAADwAAAAAAAAAAAAAAAACYAgAAZHJzL2Rv&#10;d25yZXYueG1sUEsFBgAAAAAEAAQA9QAAAIgDA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29" o:spid="_x0000_s1150" style="position:absolute;left:5605;top:5048;width:1328;height:2092;rotation:-652632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wJcUA&#10;AADfAAAADwAAAGRycy9kb3ducmV2LnhtbERPy2rCQBTdF/yH4Qrd1YkBH00zEREtpasaFdvdJXNN&#10;gpk7ITPV+PedguDycN7pojeNuFDnassKxqMIBHFhdc2lgv1u8zIH4TyyxsYyKbiRg0U2eEox0fbK&#10;W7rkvhQhhF2CCirv20RKV1Rk0I1sSxy4k+0M+gC7UuoOryHcNDKOoqk0WHNoqLClVUXFOf81CnbH&#10;9XG5j9vP98O4/Dp8/+TrWb9S6nnYL99AeOr9Q3x3f+gwP4on8Sv8/wkA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XAlxQAAAN8AAAAPAAAAAAAAAAAAAAAAAJgCAABkcnMv&#10;ZG93bnJldi54bWxQSwUGAAAAAAQABAD1AAAAigM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0" o:spid="_x0000_s1151" style="position:absolute;left:79;top:4731;width:1328;height:2091;rotation:-924057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thicQA&#10;AADfAAAADwAAAGRycy9kb3ducmV2LnhtbERPTWvCQBC9F/oflin0Vje1mEp0lRJoKUgLjbl4G7Jj&#10;Es3OxuxW4793DoUeH+97uR5dp840hNazgedJAoq48rbl2kC5fX+agwoR2WLnmQxcKcB6dX+3xMz6&#10;C//QuYi1khAOGRpoYuwzrUPVkMMw8T2xcHs/OIwCh1rbAS8S7jo9TZJUO2xZGhrsKW+oOha/zoAm&#10;2pTf+dex1Pnp9bAr0u4jPRnz+DC+LUBFGuO/+M/9aWV+Mp29yAP5IwD0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LYYnEAAAA3wAAAA8AAAAAAAAAAAAAAAAAmAIAAGRycy9k&#10;b3ducmV2LnhtbFBLBQYAAAAABAAEAPUAAACJAw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2" o:spid="_x0000_s1152" style="position:absolute;width:722;height:397;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1DecMA&#10;AADfAAAADwAAAGRycy9kb3ducmV2LnhtbERP3WrCMBS+H/gO4Qi703TdnNIZZQxl3giu+gDH5th0&#10;a05Ck2l9+0UQdvnx/c+XvW3FmbrQOFbwNM5AEFdON1wrOOzXoxmIEJE1to5JwZUCLBeDhzkW2l34&#10;i85lrEUK4VCgAhOjL6QMlSGLYew8ceJOrrMYE+xqqTu8pHDbyjzLXqXFhlODQU8fhqqf8tcq2LE/&#10;nsqVf9lPo9murp/r79C0Sj0O+/c3EJH6+C++uzc6zc/yyXMOtz8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1Dec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3" o:spid="_x0000_s1153" style="position:absolute;left:4750;top:8488;width:723;height:398;rotation:-9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bd9cAA&#10;AADfAAAADwAAAGRycy9kb3ducmV2LnhtbERPTYvCMBC9L/gfwgje1kRlF6lGUUGRvW0VvA7N2JY2&#10;k9JE2/57Iyzs8fG+19ve1uJJrS8da5hNFQjizJmScw3Xy/FzCcIHZIO1Y9IwkIftZvSxxsS4jn/p&#10;mYZcxBD2CWooQmgSKX1WkEU/dQ1x5O6utRgibHNpWuxiuK3lXKlvabHk2FBgQ4eCsip9WA1pd7rt&#10;qqH2NlVK7rOf4SyrQevJuN+tQATqw7/4z302cb6afy0W8P4TAc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pbd9cAAAADfAAAADwAAAAAAAAAAAAAAAACYAgAAZHJzL2Rvd25y&#10;ZXYueG1sUEsFBgAAAAAEAAQA9QAAAIU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4" o:spid="_x0000_s1154" style="position:absolute;left:6877;top:1113;width:723;height:397;rotation:18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VbsMA&#10;AADfAAAADwAAAGRycy9kb3ducmV2LnhtbERPXWvCMBR9H+w/hDvY20xXp0g1igw2BF9mVXy9Nte2&#10;LrkpTbTdv18EwcfD+Z4temvElVpfO1bwPkhAEBdO11wq2G2/3iYgfEDWaByTgj/ysJg/P80w067j&#10;DV3zUIoYwj5DBVUITSalLyqy6AeuIY7cybUWQ4RtKXWLXQy3RqZJMpYWa44NFTb0WVHxm1/srdcd&#10;5PEczHCzTtfdT7FffudGqdeXfjkFEagPD/HdvdJxfpKOhh9w+xMB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Vbs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group id="Group 102537" o:spid="_x0000_s1155" style="position:absolute;left:238;top:1550;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UZx8QAAADfAAAA&#10;DwAAAAAAAAAAAAAAAACqAgAAZHJzL2Rvd25yZXYueG1sUEsFBgAAAAAEAAQA+gAAAJsDAAAAAA==&#10;">
                    <v:line id="Straight Connector 102535" o:spid="_x0000_s1156"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COZcIAAADfAAAADwAAAGRycy9kb3ducmV2LnhtbERPTYvCMBC9L/gfwgje1tSKy1KNIoIg&#10;uhe7KngbmrEtJpPSRK3/3iwIe3y879mis0bcqfW1YwWjYQKCuHC65lLB4Xf9+Q3CB2SNxjEpeJKH&#10;xbz3McNMuwfv6Z6HUsQQ9hkqqEJoMil9UZFFP3QNceQurrUYImxLqVt8xHBrZJokX9JizbGhwoZW&#10;FRXX/GZjrzmebZoeuh/zvG1PTb7cnUOp1KDfLacgAnXhX/x2b3Scn6ST8QT+/kQA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COZcIAAADfAAAADwAAAAAAAAAAAAAA&#10;AAChAgAAZHJzL2Rvd25yZXYueG1sUEsFBgAAAAAEAAQA+QAAAJADAAAAAA==&#10;" strokecolor="red" strokeweight="1.75pt">
                      <v:stroke joinstyle="miter"/>
                    </v:line>
                    <v:line id="Straight Connector 102536" o:spid="_x0000_s1157"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KjucUAAADfAAAADwAAAGRycy9kb3ducmV2LnhtbERPTWvCQBC9C/6HZYTedFNrpKSuIpZi&#10;iT20qdDrkB2T1OxsyK5J+u9dQejx8b5Xm8HUoqPWVZYVPM4iEMS51RUXCo7fb9NnEM4ja6wtk4I/&#10;crBZj0crTLTt+Yu6zBcihLBLUEHpfZNI6fKSDLqZbYgDd7KtQR9gW0jdYh/CTS3nUbSUBisODSU2&#10;tCspP2cXo+AzPizs8bVffKRp93OKs2qf/u6UepgM2xcQngb/L76733WYH83jpyXc/gQAcn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KjucUAAADfAAAADwAAAAAAAAAA&#10;AAAAAAChAgAAZHJzL2Rvd25yZXYueG1sUEsFBgAAAAAEAAQA+QAAAJMDAAAAAA==&#10;" strokecolor="red" strokeweight="1.75pt">
                      <v:stroke joinstyle="miter"/>
                    </v:line>
                  </v:group>
                  <v:group id="Group 102538" o:spid="_x0000_s1158" style="position:absolute;left:2067;top:5844;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uqNtcQAAADfAAAA&#10;DwAAAAAAAAAAAAAAAACqAgAAZHJzL2Rvd25yZXYueG1sUEsFBgAAAAAEAAQA+gAAAJsDAAAAAA==&#10;">
                    <v:line id="Straight Connector 102539" o:spid="_x0000_s1159"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2EYMQAAADfAAAADwAAAGRycy9kb3ducmV2LnhtbERPXWvCMBR9F/wP4Qp703QdDlebigjC&#10;mHtZVwe+XZprW5bclCZq/ffLYLDHw/nON6M14kqD7xwreFwkIIhrpztuFFSf+/kKhA/IGo1jUnAn&#10;D5tiOskx0+7GH3QtQyNiCPsMFbQh9JmUvm7Jol+4njhyZzdYDBEOjdQD3mK4NTJNkmdpsePY0GJP&#10;u5bq7/JiY685nmyaVuO7uV/evvpyeziFRqmH2bhdgwg0hn/xn/tVx/lJunx6gd8/EY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7YRgxAAAAN8AAAAPAAAAAAAAAAAA&#10;AAAAAKECAABkcnMvZG93bnJldi54bWxQSwUGAAAAAAQABAD5AAAAkgMAAAAA&#10;" strokecolor="red" strokeweight="1.75pt">
                      <v:stroke joinstyle="miter"/>
                    </v:line>
                    <v:line id="Straight Connector 102540" o:spid="_x0000_s1160"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tK8QAAADfAAAADwAAAGRycy9kb3ducmV2LnhtbERPTUvDQBC9C/0PyxS82U1LIhK7LdIi&#10;SvRQY8HrkJ0m0exsyK5J/PfOQfD4eN/b/ew6NdIQWs8G1qsEFHHlbcu1gfP7480dqBCRLXaeycAP&#10;BdjvFldbzK2f+I3GMtZKQjjkaKCJsc+1DlVDDsPK98TCXfzgMAocam0HnCTcdXqTJLfaYcvS0GBP&#10;h4aqr/LbGThlL6k/H6f0tSjGj0tWtk/F58GY6+X8cA8q0hz/xX/uZyvzk02WygP5IwD0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4e0rxAAAAN8AAAAPAAAAAAAAAAAA&#10;AAAAAKECAABkcnMvZG93bnJldi54bWxQSwUGAAAAAAQABAD5AAAAkgMAAAAA&#10;" strokecolor="red" strokeweight="1.75pt">
                      <v:stroke joinstyle="miter"/>
                    </v:line>
                  </v:group>
                  <v:group id="Group 102541" o:spid="_x0000_s1161" style="position:absolute;left:5446;top:2703;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ZXVcMAAADfAAAADwAAAGRycy9kb3ducmV2LnhtbERPy4rCMBTdC/MP4Q64&#10;07S+GDpGERmHWYigDoi7S3Nti81NaWJb/94IgsvDec+XnSlFQ7UrLCuIhxEI4tTqgjMF/8fN4AuE&#10;88gaS8uk4E4OlouP3hwTbVveU3PwmQgh7BJUkHtfJVK6NCeDbmgr4sBdbG3QB1hnUtfYhnBTylEU&#10;zaTBgkNDjhWtc0qvh5tR8NtiuxrHP832elnfz8fp7rSNSan+Z7f6BuGp82/xy/2nw/xoNJ3E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1ldVwwAAAN8AAAAP&#10;AAAAAAAAAAAAAAAAAKoCAABkcnMvZG93bnJldi54bWxQSwUGAAAAAAQABAD6AAAAmgMAAAAA&#10;">
                    <v:line id="Straight Connector 102542" o:spid="_x0000_s1162"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9lbMMAAADfAAAADwAAAGRycy9kb3ducmV2LnhtbERPW2vCMBR+H/gfwhF8m6nBDalGEWEw&#10;dC+rF/Dt0BzbYnJSmqj13y+DwR4/vvti1Tsr7tSFxrOGyTgDQVx603Cl4bD/eJ2BCBHZoPVMGp4U&#10;YLUcvCwwN/7B33QvYiVSCIccNdQxtrmUoazJYRj7ljhxF985jAl2lTQdPlK4s1Jl2bt02HBqqLGl&#10;TU3ltbi51GuPZ6fUof+yz9v21Bbr3TlWWo+G/XoOIlIf/8V/7k+T5mfqbarg908C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PZWzDAAAA3wAAAA8AAAAAAAAAAAAA&#10;AAAAoQIAAGRycy9kb3ducmV2LnhtbFBLBQYAAAAABAAEAPkAAACRAwAAAAA=&#10;" strokecolor="red" strokeweight="1.75pt">
                      <v:stroke joinstyle="miter"/>
                    </v:line>
                    <v:line id="Straight Connector 102543" o:spid="_x0000_s1163"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NzXMUAAADfAAAADwAAAGRycy9kb3ducmV2LnhtbERPTUvDQBC9F/wPywjemo01EYndFqmI&#10;EnvQtNDrkJ0m0exsyK5J+u+7QqHHx/terifTioF611hWcB/FIIhLqxuuFOx3b/MnEM4ja2wtk4IT&#10;OVivbmZLzLQd+ZuGwlcihLDLUEHtfZdJ6cqaDLrIdsSBO9reoA+wr6TucQzhppWLOH6UBhsODTV2&#10;tKmp/C3+jIKv9DOx+9cx2eb5cDimRfOe/2yUurudXp5BeJr8VXxxf+gwP16kyQP8/wkA5Oo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NzXMUAAADfAAAADwAAAAAAAAAA&#10;AAAAAAChAgAAZHJzL2Rvd25yZXYueG1sUEsFBgAAAAAEAAQA+QAAAJMDAAAAAA==&#10;" strokecolor="red" strokeweight="1.75pt">
                      <v:stroke joinstyle="miter"/>
                    </v:line>
                  </v:group>
                </v:group>
              </v:group>
            </v:group>
            <v:shapetype id="_x0000_t202" coordsize="21600,21600" o:spt="202" path="m,l,21600r21600,l21600,xe">
              <v:stroke joinstyle="miter"/>
              <v:path gradientshapeok="t" o:connecttype="rect"/>
            </v:shapetype>
            <v:shape id="Text Box 2" o:spid="_x0000_s1164" type="#_x0000_t202" style="position:absolute;left:476;top:10565;width:10579;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style="mso-next-textbox:#Text Box 2">
                <w:txbxContent>
                  <w:p w:rsidR="00900D6E" w:rsidRPr="00FE144C" w:rsidRDefault="00900D6E" w:rsidP="002C0BA8">
                    <w:pPr>
                      <w:jc w:val="center"/>
                      <w:rPr>
                        <w:sz w:val="22"/>
                        <w:szCs w:val="22"/>
                        <w:lang w:val="en-US"/>
                      </w:rPr>
                    </w:pPr>
                    <w:r w:rsidRPr="00FE144C">
                      <w:rPr>
                        <w:sz w:val="22"/>
                        <w:szCs w:val="22"/>
                      </w:rPr>
                      <w:t>Mezcla rápida/ Coagulación</w:t>
                    </w:r>
                  </w:p>
                </w:txbxContent>
              </v:textbox>
            </v:shape>
            <v:shape id="Text Box 2" o:spid="_x0000_s1165" type="#_x0000_t202" style="position:absolute;left:12666;top:1056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i7sIA&#10;AADfAAAADwAAAGRycy9kb3ducmV2LnhtbERPXWvCMBR9F/Yfwh34pslEp6tGGRuCTw6rG+zt0lzb&#10;YnNTmmjrvzeC4OPhfC9Wna3EhRpfOtbwNlQgiDNnSs41HPbrwQyED8gGK8ek4UoeVsuX3gIT41re&#10;0SUNuYgh7BPUUIRQJ1L6rCCLfuhq4sgdXWMxRNjk0jTYxnBbyZFS79JiybGhwJq+CspO6dlq+N0e&#10;///G6if/tpO6dZ2SbD+k1v3X7nMOIlAXnuKHe2PifDWajKdw/xMBy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AKLuwgAAAN8AAAAPAAAAAAAAAAAAAAAAAJgCAABkcnMvZG93&#10;bnJldi54bWxQSwUGAAAAAAQABAD1AAAAhwMAAAAA&#10;" filled="f" stroked="f">
              <v:textbox>
                <w:txbxContent>
                  <w:p w:rsidR="00900D6E" w:rsidRPr="00FE144C" w:rsidRDefault="00900D6E" w:rsidP="002C0BA8">
                    <w:pPr>
                      <w:jc w:val="center"/>
                      <w:rPr>
                        <w:sz w:val="22"/>
                        <w:szCs w:val="22"/>
                        <w:lang w:val="en-US"/>
                      </w:rPr>
                    </w:pPr>
                    <w:r w:rsidRPr="00FE144C">
                      <w:rPr>
                        <w:sz w:val="22"/>
                        <w:szCs w:val="22"/>
                      </w:rPr>
                      <w:t>Floculación</w:t>
                    </w:r>
                  </w:p>
                </w:txbxContent>
              </v:textbox>
            </v:shape>
            <v:shape id="Text Box 2" o:spid="_x0000_s1166" type="#_x0000_t202" style="position:absolute;left:25142;top:1075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82nMIA&#10;AADfAAAADwAAAGRycy9kb3ducmV2LnhtbERPS2vCQBC+F/oflin0VncrWjS6SmkReqrUF3gbsmMS&#10;zM6G7GrSf+8cBI8f33u+7H2trtTGKrCF94EBRZwHV3FhYbddvU1AxYTssA5MFv4pwnLx/DTHzIWO&#10;/+i6SYWSEI4ZWihTajKtY16SxzgIDbFwp9B6TALbQrsWOwn3tR4a86E9ViwNJTb0VVJ+3ly8hf3v&#10;6XgYmXXx7cdNF3qj2U+1ta8v/ecMVKI+PcR394+T+WY4Hslg+SMA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nzacwgAAAN8AAAAPAAAAAAAAAAAAAAAAAJgCAABkcnMvZG93&#10;bnJldi54bWxQSwUGAAAAAAQABAD1AAAAhwMAAAAA&#10;" filled="f" stroked="f">
              <v:textbox>
                <w:txbxContent>
                  <w:p w:rsidR="00900D6E" w:rsidRPr="00FE144C" w:rsidRDefault="00900D6E" w:rsidP="002C0BA8">
                    <w:pPr>
                      <w:jc w:val="center"/>
                      <w:rPr>
                        <w:sz w:val="22"/>
                        <w:szCs w:val="22"/>
                        <w:lang w:val="en-US"/>
                      </w:rPr>
                    </w:pPr>
                    <w:r w:rsidRPr="00FE144C">
                      <w:rPr>
                        <w:sz w:val="22"/>
                        <w:szCs w:val="22"/>
                      </w:rPr>
                      <w:t>Sedimentación</w:t>
                    </w:r>
                  </w:p>
                </w:txbxContent>
              </v:textbox>
            </v:shape>
            <v:shape id="Text Box 2" o:spid="_x0000_s1167" type="#_x0000_t202" style="position:absolute;left:36343;top:10660;width:1238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OTB8MA&#10;AADfAAAADwAAAGRycy9kb3ducmV2LnhtbERPXWvCMBR9F/wP4Q72psnEinamRZTBnibqNtjbpbm2&#10;Zc1NabK2+/dmMPDxcL63+Wgb0VPna8canuYKBHHhTM2lhvfLy2wNwgdkg41j0vBLHvJsOtliatzA&#10;J+rPoRQxhH2KGqoQ2lRKX1Rk0c9dSxy5q+sshgi7UpoOhxhuG7lQaiUt1hwbKmxpX1Hxff6xGj7e&#10;rl+fS3UsDzZpBzcqyXYjtX58GHfPIAKN4S7+d7+aOF8tkuUG/v5EAD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OTB8MAAADfAAAADwAAAAAAAAAAAAAAAACYAgAAZHJzL2Rv&#10;d25yZXYueG1sUEsFBgAAAAAEAAQA9QAAAIgDAAAAAA==&#10;" filled="f" stroked="f">
              <v:textbox>
                <w:txbxContent>
                  <w:p w:rsidR="00900D6E" w:rsidRPr="00FE144C" w:rsidRDefault="00900D6E" w:rsidP="002C0BA8">
                    <w:pPr>
                      <w:jc w:val="center"/>
                      <w:rPr>
                        <w:sz w:val="22"/>
                        <w:szCs w:val="22"/>
                        <w:lang w:val="en-US"/>
                      </w:rPr>
                    </w:pPr>
                    <w:r w:rsidRPr="00FE144C">
                      <w:rPr>
                        <w:sz w:val="22"/>
                        <w:szCs w:val="22"/>
                      </w:rPr>
                      <w:t>Filtración Rápida con Arena</w:t>
                    </w:r>
                  </w:p>
                </w:txbxContent>
              </v:textbox>
            </v:shape>
            <v:shape id="Text Box 2" o:spid="_x0000_s1168" type="#_x0000_t202" style="position:absolute;left:49047;top:10472;width:1134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CsR8MA&#10;AADfAAAADwAAAGRycy9kb3ducmV2LnhtbERPTWvCQBC9F/oflin0VncrpmjqKmIRelKqrdDbkB2T&#10;0OxsyG5N/PfOQfD4eN/z5eAbdaYu1oEtvI4MKOIiuJpLC9+HzcsUVEzIDpvAZOFCEZaLx4c55i70&#10;/EXnfSqVhHDM0UKVUptrHYuKPMZRaImFO4XOYxLYldp12Eu4b/TYmDftsWZpqLCldUXF3/7fW/jZ&#10;nn6PE7MrP3zW9mEwmv1MW/v8NKzeQSUa0l18c386mW/GWSYP5I8A0I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CsR8MAAADfAAAADwAAAAAAAAAAAAAAAACYAgAAZHJzL2Rv&#10;d25yZXYueG1sUEsFBgAAAAAEAAQA9QAAAIgDAAAAAA==&#10;" filled="f" stroked="f">
              <v:textbox>
                <w:txbxContent>
                  <w:p w:rsidR="00900D6E" w:rsidRPr="00FE144C" w:rsidRDefault="00900D6E" w:rsidP="004434FC">
                    <w:pPr>
                      <w:jc w:val="center"/>
                      <w:rPr>
                        <w:sz w:val="22"/>
                        <w:szCs w:val="22"/>
                        <w:lang w:val="en-US"/>
                      </w:rPr>
                    </w:pPr>
                    <w:r w:rsidRPr="00FE144C">
                      <w:rPr>
                        <w:sz w:val="22"/>
                        <w:szCs w:val="22"/>
                      </w:rPr>
                      <w:t>Desinfección con Cloro</w:t>
                    </w:r>
                  </w:p>
                </w:txbxContent>
              </v:textbox>
            </v:shape>
            <w10:wrap anchorx="margin"/>
          </v:group>
        </w:pict>
      </w:r>
    </w:p>
    <w:p w:rsidR="002C0BA8" w:rsidRDefault="002C0BA8" w:rsidP="00891C8D">
      <w:pPr>
        <w:pStyle w:val="Figure"/>
      </w:pPr>
    </w:p>
    <w:p w:rsidR="00891C8D" w:rsidRPr="00891C8D" w:rsidRDefault="00891C8D" w:rsidP="00891C8D">
      <w:pPr>
        <w:pStyle w:val="Figure"/>
      </w:pPr>
    </w:p>
    <w:p w:rsidR="00FE144C" w:rsidRDefault="00FE144C" w:rsidP="00891C8D">
      <w:pPr>
        <w:pStyle w:val="Figure"/>
      </w:pPr>
    </w:p>
    <w:p w:rsidR="003949A1" w:rsidRPr="003949A1" w:rsidRDefault="003949A1" w:rsidP="003949A1">
      <w:pPr>
        <w:pStyle w:val="Figure"/>
      </w:pPr>
    </w:p>
    <w:p w:rsidR="001E012F" w:rsidRDefault="004434FC" w:rsidP="001E012F">
      <w:pPr>
        <w:pStyle w:val="Caption"/>
      </w:pPr>
      <w:bookmarkStart w:id="13" w:name="_Ref381793648"/>
      <w:bookmarkStart w:id="14" w:name="_Toc424289932"/>
      <w:r>
        <w:t xml:space="preserve">Ilustración </w:t>
      </w:r>
      <w:r w:rsidR="009E0D15">
        <w:fldChar w:fldCharType="begin"/>
      </w:r>
      <w:r>
        <w:instrText xml:space="preserve"> SEQ Ilustración \* ARABIC </w:instrText>
      </w:r>
      <w:r w:rsidR="009E0D15">
        <w:fldChar w:fldCharType="separate"/>
      </w:r>
      <w:r w:rsidR="00AA0208">
        <w:rPr>
          <w:noProof/>
        </w:rPr>
        <w:t>1</w:t>
      </w:r>
      <w:r w:rsidR="009E0D15">
        <w:fldChar w:fldCharType="end"/>
      </w:r>
      <w:bookmarkEnd w:id="13"/>
      <w:r>
        <w:t>. Los procesos de tratamiento que se utilizan en la planta AguaClara</w:t>
      </w:r>
      <w:bookmarkEnd w:id="14"/>
    </w:p>
    <w:p w:rsidR="001E012F" w:rsidRPr="001E012F" w:rsidRDefault="001E012F" w:rsidP="001E012F">
      <w:pPr>
        <w:rPr>
          <w:rFonts w:eastAsia="TimesNewRoman"/>
        </w:rPr>
      </w:pPr>
    </w:p>
    <w:p w:rsidR="001E012F" w:rsidRPr="001E012F" w:rsidRDefault="00D034BF" w:rsidP="000E6106">
      <w:pPr>
        <w:pStyle w:val="Heading3"/>
        <w:rPr>
          <w:rFonts w:eastAsia="TimesNewRoman"/>
        </w:rPr>
      </w:pPr>
      <w:r>
        <w:rPr>
          <w:rFonts w:eastAsia="TimesNewRoman"/>
        </w:rPr>
        <w:t>El tanque de e</w:t>
      </w:r>
      <w:r w:rsidR="001E012F">
        <w:rPr>
          <w:rFonts w:eastAsia="TimesNewRoman"/>
        </w:rPr>
        <w:t>ntrada</w:t>
      </w:r>
    </w:p>
    <w:p w:rsidR="001E012F" w:rsidRDefault="009A7CB9" w:rsidP="001F4CA8">
      <w:r>
        <w:t xml:space="preserve">El proceso inicia en el </w:t>
      </w:r>
      <w:r>
        <w:rPr>
          <w:b/>
        </w:rPr>
        <w:t>tanque de entrada</w:t>
      </w:r>
      <w:r>
        <w:t>, que sirve t</w:t>
      </w:r>
      <w:r w:rsidR="00B83ED2">
        <w:t>anto para quitar del agua el material grues</w:t>
      </w:r>
      <w:r w:rsidR="00482A11">
        <w:t xml:space="preserve">o como para medir el caudal </w:t>
      </w:r>
      <w:r w:rsidR="008B022A">
        <w:t xml:space="preserve">de agua </w:t>
      </w:r>
      <w:r w:rsidR="00482A11">
        <w:t>para</w:t>
      </w:r>
      <w:r w:rsidR="00B83ED2">
        <w:t xml:space="preserve"> la dosificación de los químicos. El tanque</w:t>
      </w:r>
      <w:r w:rsidR="00482A11">
        <w:t xml:space="preserve"> de entrada</w:t>
      </w:r>
      <w:r w:rsidR="00B83ED2">
        <w:t xml:space="preserve"> funciona como </w:t>
      </w:r>
      <w:r w:rsidR="005A6A72">
        <w:t>tanque de sedimentación en que</w:t>
      </w:r>
      <w:r w:rsidR="00C37D9C">
        <w:t xml:space="preserve"> las partículas gruesas se caen al fondo del tanque</w:t>
      </w:r>
      <w:r w:rsidR="004A4335">
        <w:t xml:space="preserve"> por gravedad</w:t>
      </w:r>
      <w:r w:rsidR="00B83ED2">
        <w:t xml:space="preserve">, con tolvas que facilitan la </w:t>
      </w:r>
      <w:r w:rsidR="00C37D9C">
        <w:t>auto-</w:t>
      </w:r>
      <w:r w:rsidR="00B83ED2">
        <w:t>limpieza</w:t>
      </w:r>
      <w:r w:rsidR="00C37D9C">
        <w:t xml:space="preserve">. </w:t>
      </w:r>
      <w:r w:rsidR="005A5908">
        <w:t>Debido al diseño especial de la salida, e</w:t>
      </w:r>
      <w:r w:rsidR="00C37D9C">
        <w:t xml:space="preserve">l nivel de agua en el tanque varía </w:t>
      </w:r>
      <w:r w:rsidR="00C47FFA">
        <w:t>en proporción a</w:t>
      </w:r>
      <w:r w:rsidR="00C37D9C">
        <w:t xml:space="preserve">l caudal </w:t>
      </w:r>
      <w:r w:rsidR="00C47FFA">
        <w:t xml:space="preserve">de agua </w:t>
      </w:r>
      <w:r w:rsidR="00C37D9C">
        <w:t>en la planta</w:t>
      </w:r>
      <w:r w:rsidR="00C26014">
        <w:t>. Este nivel de agua</w:t>
      </w:r>
      <w:r w:rsidR="00C37D9C">
        <w:t xml:space="preserve"> está conectado con el sistema semi-automático de dosificación de químicos</w:t>
      </w:r>
      <w:r w:rsidR="00C47FFA">
        <w:t xml:space="preserve">, </w:t>
      </w:r>
      <w:r w:rsidR="00AA0208">
        <w:t xml:space="preserve">de </w:t>
      </w:r>
      <w:r w:rsidR="00C47FFA">
        <w:t>tal</w:t>
      </w:r>
      <w:r w:rsidR="00AA0208">
        <w:t xml:space="preserve"> forma</w:t>
      </w:r>
      <w:r w:rsidR="00C47FFA">
        <w:t xml:space="preserve"> que las dosis </w:t>
      </w:r>
      <w:r w:rsidR="00151C12">
        <w:t>del coagulante y del cloro se mantienen</w:t>
      </w:r>
      <w:r w:rsidR="00C47FFA">
        <w:t xml:space="preserve"> aun cuando cambia el caudal</w:t>
      </w:r>
      <w:r w:rsidR="005A6A72">
        <w:t xml:space="preserve"> de agua</w:t>
      </w:r>
      <w:r w:rsidR="00CF4983">
        <w:t xml:space="preserve"> en la planta</w:t>
      </w:r>
      <w:r w:rsidR="00C47FFA">
        <w:t>. Mediante el dosificador de químicos</w:t>
      </w:r>
      <w:r w:rsidR="00C37D9C">
        <w:t xml:space="preserve">, en la salida del tanque </w:t>
      </w:r>
      <w:r w:rsidR="00B0329E">
        <w:t xml:space="preserve">de entrada se aplica un </w:t>
      </w:r>
      <w:r w:rsidR="00C37D9C">
        <w:t xml:space="preserve">coagulante, </w:t>
      </w:r>
      <w:r w:rsidR="00324130">
        <w:t xml:space="preserve">que se une con el agua cruda en la </w:t>
      </w:r>
      <w:r w:rsidR="00324130">
        <w:rPr>
          <w:b/>
        </w:rPr>
        <w:t>mezcla rápida</w:t>
      </w:r>
      <w:r w:rsidR="00334774">
        <w:t>.</w:t>
      </w:r>
    </w:p>
    <w:p w:rsidR="001E012F" w:rsidRPr="001E012F" w:rsidRDefault="001E012F" w:rsidP="001E012F"/>
    <w:p w:rsidR="001E012F" w:rsidRPr="00D034BF" w:rsidRDefault="00D034BF" w:rsidP="000E6106">
      <w:pPr>
        <w:pStyle w:val="Heading3"/>
        <w:rPr>
          <w:rFonts w:eastAsia="TimesNewRoman"/>
          <w:lang w:val="es-ES"/>
        </w:rPr>
      </w:pPr>
      <w:r>
        <w:rPr>
          <w:rFonts w:eastAsia="TimesNewRoman"/>
        </w:rPr>
        <w:t>Coagulación</w:t>
      </w:r>
    </w:p>
    <w:p w:rsidR="009A7CB9" w:rsidRDefault="00482A11" w:rsidP="001F4CA8">
      <w:r>
        <w:t>La mezcla rápida</w:t>
      </w:r>
      <w:r w:rsidR="00334774">
        <w:t xml:space="preserve"> distrib</w:t>
      </w:r>
      <w:r w:rsidR="00B0329E">
        <w:t>uye uniformemente el coagulante</w:t>
      </w:r>
      <w:r w:rsidR="00334774">
        <w:t xml:space="preserve"> en el agua. </w:t>
      </w:r>
      <w:r w:rsidR="00F7043C">
        <w:t>E</w:t>
      </w:r>
      <w:r w:rsidR="00B66798">
        <w:t>s simplemente un orificio,</w:t>
      </w:r>
      <w:r w:rsidR="00C26014">
        <w:t xml:space="preserve"> más angosto</w:t>
      </w:r>
      <w:r w:rsidR="00F7043C">
        <w:t xml:space="preserve"> que el tubo que transmite el agua, donde pasa toda el agua junta con el químico. Cuando el flujo vuelve a expandirse después del orificio la turbulencia de la expansión</w:t>
      </w:r>
      <w:r w:rsidR="00B66798">
        <w:t xml:space="preserve"> es suficiente para </w:t>
      </w:r>
      <w:r w:rsidR="00C26014">
        <w:t>distribuir el químico.</w:t>
      </w:r>
      <w:r w:rsidR="00F7043C">
        <w:t xml:space="preserve"> </w:t>
      </w:r>
      <w:r w:rsidR="00334774">
        <w:t xml:space="preserve">Con la mezcla del químico con el agua comienza el proceso de </w:t>
      </w:r>
      <w:r w:rsidR="00334774">
        <w:rPr>
          <w:b/>
        </w:rPr>
        <w:t>coagulación</w:t>
      </w:r>
      <w:r w:rsidR="00334774">
        <w:t>, en que las partículas finas</w:t>
      </w:r>
      <w:r w:rsidR="00F7043C">
        <w:t xml:space="preserve"> suspendidas</w:t>
      </w:r>
      <w:r w:rsidR="00334774">
        <w:t xml:space="preserve">, denominadas coloides, </w:t>
      </w:r>
      <w:r w:rsidR="00F7043C">
        <w:t>se cubren con una forma sólida del químico. En efecto, el qu</w:t>
      </w:r>
      <w:r w:rsidR="00B66798">
        <w:t xml:space="preserve">ímico actúa de pegamento de tal manera que cuando las partículas se chocan entre sí ya </w:t>
      </w:r>
      <w:r w:rsidR="00C47FFA">
        <w:t>no se repelan, sino que se queda</w:t>
      </w:r>
      <w:r w:rsidR="00B66798">
        <w:t>n pegadas.</w:t>
      </w:r>
    </w:p>
    <w:p w:rsidR="001E012F" w:rsidRDefault="001E012F" w:rsidP="000B7651"/>
    <w:p w:rsidR="001E012F" w:rsidRPr="001E012F" w:rsidRDefault="00CF5E64" w:rsidP="000E6106">
      <w:pPr>
        <w:pStyle w:val="Heading3"/>
        <w:rPr>
          <w:rFonts w:eastAsia="TimesNewRoman"/>
          <w:lang w:val="es-ES"/>
        </w:rPr>
      </w:pPr>
      <w:r>
        <w:rPr>
          <w:rFonts w:eastAsia="TimesNewRoman"/>
        </w:rPr>
        <w:t>Flo</w:t>
      </w:r>
      <w:r w:rsidR="001E012F">
        <w:rPr>
          <w:rFonts w:eastAsia="TimesNewRoman"/>
        </w:rPr>
        <w:t>culación</w:t>
      </w:r>
    </w:p>
    <w:p w:rsidR="00F7043C" w:rsidRDefault="00C26014" w:rsidP="001F4CA8">
      <w:r>
        <w:t xml:space="preserve">Luego la mezcla del agua y el coagulante entra en el </w:t>
      </w:r>
      <w:r>
        <w:rPr>
          <w:b/>
        </w:rPr>
        <w:t>floculador</w:t>
      </w:r>
      <w:r>
        <w:t xml:space="preserve">, una serie de canales con deflectores que </w:t>
      </w:r>
      <w:r w:rsidR="00767095">
        <w:t xml:space="preserve">dirigen el flujo de agua. La turbulencia suave </w:t>
      </w:r>
      <w:r w:rsidR="00C00986">
        <w:t>en el flujo del floculador promueve choques entre partículas, y estas se quedan pegadas</w:t>
      </w:r>
      <w:r w:rsidR="00C47FFA">
        <w:t xml:space="preserve"> por el efecto del coagulante</w:t>
      </w:r>
      <w:r w:rsidR="00C00986">
        <w:t>. Durante este proceso, que se llama floculación, las part</w:t>
      </w:r>
      <w:r w:rsidR="008B5C7B">
        <w:t>ículas crecen a lo largo del floculador</w:t>
      </w:r>
      <w:r w:rsidR="004505A6">
        <w:t>, formando aglomeraciones pesadas (flóculos)</w:t>
      </w:r>
      <w:r w:rsidR="008B5C7B">
        <w:t xml:space="preserve">. Al final han alcanzado un tamaño visible, y son lo suficiente pesadas para eliminarse en el </w:t>
      </w:r>
      <w:r w:rsidR="005A6A72">
        <w:t>siguiente proceso, el</w:t>
      </w:r>
      <w:r w:rsidR="008B5C7B">
        <w:t xml:space="preserve"> </w:t>
      </w:r>
      <w:r w:rsidR="008B5C7B" w:rsidRPr="005A6A72">
        <w:rPr>
          <w:b/>
        </w:rPr>
        <w:t>tanque de sedimentación</w:t>
      </w:r>
      <w:r w:rsidR="008B5C7B">
        <w:t>.</w:t>
      </w:r>
    </w:p>
    <w:p w:rsidR="001E012F" w:rsidRDefault="001E012F" w:rsidP="000B7651"/>
    <w:p w:rsidR="001E012F" w:rsidRPr="001E012F" w:rsidRDefault="001E012F" w:rsidP="000E6106">
      <w:pPr>
        <w:pStyle w:val="Heading3"/>
        <w:rPr>
          <w:rFonts w:eastAsia="TimesNewRoman"/>
          <w:lang w:val="es-ES"/>
        </w:rPr>
      </w:pPr>
      <w:r>
        <w:rPr>
          <w:rFonts w:eastAsia="TimesNewRoman"/>
        </w:rPr>
        <w:t>Sedimentación</w:t>
      </w:r>
    </w:p>
    <w:p w:rsidR="008B5C7B" w:rsidRDefault="008B5C7B" w:rsidP="001F4CA8">
      <w:r>
        <w:t xml:space="preserve">El </w:t>
      </w:r>
      <w:r w:rsidR="005A6A72">
        <w:rPr>
          <w:b/>
        </w:rPr>
        <w:t>tanque de sedimentación</w:t>
      </w:r>
      <w:r w:rsidR="000E5BA1">
        <w:t xml:space="preserve"> elimina </w:t>
      </w:r>
      <w:r w:rsidR="004505A6">
        <w:t>la mayoría de las partículas suspendidas aprovechando la fuerza de gravedad. El agua sube lentamente mie</w:t>
      </w:r>
      <w:r w:rsidR="009E4BB3">
        <w:t>ntras los flóculos se caen</w:t>
      </w:r>
      <w:r w:rsidR="004505A6">
        <w:t xml:space="preserve"> y se quedan e</w:t>
      </w:r>
      <w:r w:rsidR="00C47FFA">
        <w:t>n el piso</w:t>
      </w:r>
      <w:r w:rsidR="004505A6">
        <w:t xml:space="preserve"> del tanque. Además, los tanques de sedimentación cuentan con una serie de láminas inclinadas en la parte superior, las placas de sedimentación. Estas placas aumentan el rendimiento del tanque porque cuando una partícula sube entre las láminas la distancia que tiene que caer antes de pegar en una superficie sólida es menor, así que permiten la captura de partículas más finas.</w:t>
      </w:r>
      <w:r w:rsidR="00E167A4">
        <w:t xml:space="preserve"> El agua sedimentada sale del tanque arriba de las placas a través de un tubo perforado.</w:t>
      </w:r>
    </w:p>
    <w:p w:rsidR="00D034BF" w:rsidRDefault="00D034BF" w:rsidP="000B7651"/>
    <w:p w:rsidR="001E012F" w:rsidRPr="000E6106" w:rsidRDefault="001E012F" w:rsidP="00CF5E64">
      <w:pPr>
        <w:pStyle w:val="Heading3"/>
      </w:pPr>
      <w:r w:rsidRPr="000E6106">
        <w:t xml:space="preserve">Manto </w:t>
      </w:r>
      <w:r w:rsidR="00CF5E64">
        <w:t>de l</w:t>
      </w:r>
      <w:r w:rsidRPr="000E6106">
        <w:t>odos</w:t>
      </w:r>
    </w:p>
    <w:p w:rsidR="004505A6" w:rsidRDefault="004505A6" w:rsidP="001E012F">
      <w:r>
        <w:t xml:space="preserve">En la parte inferior, donde entra el agua floculada, los </w:t>
      </w:r>
      <w:r w:rsidR="005A6A72">
        <w:t>tanques de sedimentación</w:t>
      </w:r>
      <w:r w:rsidR="00CF4983">
        <w:t xml:space="preserve"> cuentan con instalaciones que mantienen un</w:t>
      </w:r>
      <w:r w:rsidR="00C47FFA">
        <w:t xml:space="preserve"> </w:t>
      </w:r>
      <w:r w:rsidR="00CF4983">
        <w:rPr>
          <w:b/>
        </w:rPr>
        <w:t>manto de lodos</w:t>
      </w:r>
      <w:r w:rsidR="00CF4983">
        <w:t>, un lecho denso de flóculos suspendidos. El agua que entra en el tanque tiene que pasar pr</w:t>
      </w:r>
      <w:r w:rsidR="009E4BB3">
        <w:t>imero por el manto de lodos antes de</w:t>
      </w:r>
      <w:r w:rsidR="00CF4983">
        <w:t xml:space="preserve"> al</w:t>
      </w:r>
      <w:r w:rsidR="009E4BB3">
        <w:t>canzar las placas arriba</w:t>
      </w:r>
      <w:r w:rsidR="00CF4983">
        <w:t xml:space="preserve">. </w:t>
      </w:r>
      <w:r w:rsidR="00354AF6">
        <w:t xml:space="preserve">Los flóculos suspendidos </w:t>
      </w:r>
      <w:r w:rsidR="00354AF6">
        <w:lastRenderedPageBreak/>
        <w:t>en efecto s</w:t>
      </w:r>
      <w:r w:rsidR="00CF4983">
        <w:t>irve</w:t>
      </w:r>
      <w:r w:rsidR="00354AF6">
        <w:t>n</w:t>
      </w:r>
      <w:r w:rsidR="00CF4983">
        <w:t xml:space="preserve"> como filtro para captar las partículas más finas, que de otra manera pasarían el proceso de sedimentación. Los chorros de agua que entran en el tanque levantan los lodos que se han sedimentado</w:t>
      </w:r>
      <w:r w:rsidR="009E4BB3">
        <w:t>, manteniéndolos en suspensión</w:t>
      </w:r>
      <w:r w:rsidR="00CF4983">
        <w:t>.</w:t>
      </w:r>
      <w:r w:rsidR="009E4BB3">
        <w:t xml:space="preserve"> El sedimento exceso en el lecho de flóculos se cae sobre una pared en una tolva ubicada a un extremo del tanque.</w:t>
      </w:r>
    </w:p>
    <w:p w:rsidR="001E012F" w:rsidRDefault="001E012F" w:rsidP="001E012F"/>
    <w:p w:rsidR="001E012F" w:rsidRPr="001E012F" w:rsidRDefault="001E012F" w:rsidP="000E6106">
      <w:pPr>
        <w:pStyle w:val="Heading3"/>
        <w:rPr>
          <w:rFonts w:eastAsia="TimesNewRoman"/>
          <w:lang w:val="es-ES"/>
        </w:rPr>
      </w:pPr>
      <w:r>
        <w:rPr>
          <w:rFonts w:eastAsia="TimesNewRoman"/>
        </w:rPr>
        <w:t>Filtración</w:t>
      </w:r>
      <w:r w:rsidR="00CF5E64">
        <w:rPr>
          <w:rFonts w:eastAsia="TimesNewRoman"/>
        </w:rPr>
        <w:t xml:space="preserve"> con arena</w:t>
      </w:r>
    </w:p>
    <w:p w:rsidR="005D6535" w:rsidRDefault="009E4BB3" w:rsidP="001F4CA8">
      <w:r>
        <w:t>Después de sedimentaci</w:t>
      </w:r>
      <w:r w:rsidR="00FD1BC2">
        <w:t>ón, la planta utiliza la</w:t>
      </w:r>
      <w:r>
        <w:t xml:space="preserve"> </w:t>
      </w:r>
      <w:r>
        <w:rPr>
          <w:b/>
        </w:rPr>
        <w:t>filtración rápida con arena</w:t>
      </w:r>
      <w:r>
        <w:t xml:space="preserve"> en forma del </w:t>
      </w:r>
      <w:r w:rsidR="00EA634F">
        <w:t>FRAMCA</w:t>
      </w:r>
      <w:r>
        <w:t xml:space="preserve"> (Filtro Rápido de Arena en Múltiples Capas)</w:t>
      </w:r>
      <w:r w:rsidR="000A054E">
        <w:t xml:space="preserve"> de AguaClara</w:t>
      </w:r>
      <w:r>
        <w:t xml:space="preserve">. El proceso consiste simplemente en pasar el agua sedimentada por un lecho de arena </w:t>
      </w:r>
      <w:r w:rsidR="00FD1BC2">
        <w:t xml:space="preserve">donde se captan las partículas suspendidas. Sirve para bajar aún más la turbiedad y para captar cualquier parásito que permanezca después de sedimentación. </w:t>
      </w:r>
      <w:r w:rsidR="005D6535">
        <w:t xml:space="preserve">Es necesario </w:t>
      </w:r>
      <w:r w:rsidR="005D6535">
        <w:rPr>
          <w:i/>
        </w:rPr>
        <w:t xml:space="preserve">retrolavar </w:t>
      </w:r>
      <w:r w:rsidR="005D6535">
        <w:t xml:space="preserve">el filtro por lo menos una vez </w:t>
      </w:r>
      <w:r w:rsidR="005A6A72">
        <w:t>al día</w:t>
      </w:r>
      <w:r w:rsidR="005D6535">
        <w:t xml:space="preserve"> para eliminar el sedimento acumulado en la arena. </w:t>
      </w:r>
      <w:r w:rsidR="00FD1BC2">
        <w:t xml:space="preserve">El </w:t>
      </w:r>
      <w:r w:rsidR="00EA634F">
        <w:t>FRAMCA</w:t>
      </w:r>
      <w:r w:rsidR="00FD1BC2">
        <w:t xml:space="preserve"> de AguaClara está diseñado para </w:t>
      </w:r>
      <w:r w:rsidR="005D6535">
        <w:t>hacer el ciclo de retrolavado sin ninguna bomba. Además, el diseño en capas reduce</w:t>
      </w:r>
      <w:r w:rsidR="00FD1BC2">
        <w:t xml:space="preserve"> el área necesitada</w:t>
      </w:r>
      <w:r w:rsidR="005D6535">
        <w:t xml:space="preserve"> para la construcción comparado con otros sistemas de filtros rápidos.</w:t>
      </w:r>
    </w:p>
    <w:p w:rsidR="001E012F" w:rsidRDefault="001E012F" w:rsidP="005D6535"/>
    <w:p w:rsidR="001E012F" w:rsidRDefault="001E012F" w:rsidP="00F61533">
      <w:pPr>
        <w:pStyle w:val="Heading3"/>
      </w:pPr>
      <w:r>
        <w:t>Desinfección</w:t>
      </w:r>
    </w:p>
    <w:p w:rsidR="002604A6" w:rsidRPr="000F5432" w:rsidRDefault="002604A6" w:rsidP="001F4CA8">
      <w:r w:rsidRPr="000F5432">
        <w:t xml:space="preserve">Antes de </w:t>
      </w:r>
      <w:r>
        <w:t>distribuirse</w:t>
      </w:r>
      <w:r w:rsidRPr="000F5432">
        <w:t xml:space="preserve">, el agua limpia </w:t>
      </w:r>
      <w:r w:rsidRPr="008D36BC">
        <w:rPr>
          <w:b/>
        </w:rPr>
        <w:t>se des</w:t>
      </w:r>
      <w:r w:rsidR="00C00986" w:rsidRPr="008D36BC">
        <w:rPr>
          <w:b/>
        </w:rPr>
        <w:t>infecta</w:t>
      </w:r>
      <w:r w:rsidR="00C00986">
        <w:t xml:space="preserve"> con cloro</w:t>
      </w:r>
      <w:r>
        <w:t xml:space="preserve"> para inactivar</w:t>
      </w:r>
      <w:r w:rsidRPr="000F5432">
        <w:t xml:space="preserve"> cualquier microorganismo nocivo que permanezca. </w:t>
      </w:r>
      <w:r w:rsidR="004A3D23">
        <w:t>La solución de hipoclorito de calcio</w:t>
      </w:r>
      <w:r w:rsidR="005D6535">
        <w:t xml:space="preserve"> se dosifica utilizando el mismo sistema que se usa para el coagulante, ubicado en el tanque de entrada, y se transmite por un tubo de PVC hasta la salida de la planta. </w:t>
      </w:r>
      <w:r w:rsidRPr="000F5432">
        <w:t>Este último paso se realiza después de la r</w:t>
      </w:r>
      <w:r w:rsidR="00C00986">
        <w:t>emoción de los sólidos suspendidos por</w:t>
      </w:r>
      <w:r w:rsidRPr="000F5432">
        <w:t>que la desinfección no funciona con agua sucia por la intervención de las partículas y los materiales orgánicos.</w:t>
      </w:r>
      <w:r w:rsidR="005D6535">
        <w:t xml:space="preserve"> </w:t>
      </w:r>
      <w:r w:rsidR="00CC4E31">
        <w:t xml:space="preserve">El cloro también sirve para proteger contra contaminación en la red de distribución y </w:t>
      </w:r>
      <w:r w:rsidR="004A3D23">
        <w:t xml:space="preserve">en </w:t>
      </w:r>
      <w:r w:rsidR="00CC4E31">
        <w:t xml:space="preserve">las casas. Por tanto, la dosis </w:t>
      </w:r>
      <w:r w:rsidR="005D6535">
        <w:t>d</w:t>
      </w:r>
      <w:r w:rsidR="00CC4E31">
        <w:t>ebe ser suficiente para mantener un residuo en la última conexión del sistema de agua.</w:t>
      </w:r>
    </w:p>
    <w:p w:rsidR="00177996" w:rsidRDefault="001F4CA8" w:rsidP="00177996">
      <w:pPr>
        <w:pStyle w:val="Heading2"/>
        <w:rPr>
          <w:rFonts w:eastAsia="TimesNewRoman"/>
        </w:rPr>
      </w:pPr>
      <w:bookmarkStart w:id="15" w:name="_Toc424289894"/>
      <w:r>
        <w:rPr>
          <w:rFonts w:eastAsia="TimesNewRoman"/>
        </w:rPr>
        <w:t>Necesidades</w:t>
      </w:r>
      <w:r w:rsidR="00F61533">
        <w:rPr>
          <w:rFonts w:eastAsia="TimesNewRoman"/>
        </w:rPr>
        <w:t xml:space="preserve"> para o</w:t>
      </w:r>
      <w:r w:rsidR="00835F1A">
        <w:rPr>
          <w:rFonts w:eastAsia="TimesNewRoman"/>
        </w:rPr>
        <w:t>perar una p</w:t>
      </w:r>
      <w:r w:rsidR="00177996">
        <w:rPr>
          <w:rFonts w:eastAsia="TimesNewRoman"/>
        </w:rPr>
        <w:t>lanta AguaClara</w:t>
      </w:r>
      <w:bookmarkEnd w:id="15"/>
    </w:p>
    <w:p w:rsidR="00835F1A" w:rsidRDefault="00835F1A" w:rsidP="00835F1A">
      <w:pPr>
        <w:pStyle w:val="Heading3"/>
        <w:rPr>
          <w:rFonts w:eastAsia="TimesNewRoman"/>
        </w:rPr>
      </w:pPr>
      <w:r>
        <w:rPr>
          <w:rFonts w:eastAsia="TimesNewRoman"/>
        </w:rPr>
        <w:t>Personal e insumos</w:t>
      </w:r>
    </w:p>
    <w:p w:rsidR="00835F1A" w:rsidRDefault="00835F1A" w:rsidP="00835F1A">
      <w:pPr>
        <w:pStyle w:val="ListParagraph"/>
        <w:numPr>
          <w:ilvl w:val="0"/>
          <w:numId w:val="23"/>
        </w:numPr>
        <w:rPr>
          <w:rFonts w:eastAsia="TimesNewRoman"/>
          <w:szCs w:val="24"/>
        </w:rPr>
      </w:pPr>
      <w:r>
        <w:rPr>
          <w:rFonts w:eastAsia="TimesNewRoman"/>
          <w:szCs w:val="24"/>
        </w:rPr>
        <w:t>Operador capacitado en el manejo de la tecnología AguaClara presente siempre cuando la planta está funcionando, las 24 horas en la mayoría de los casos.</w:t>
      </w:r>
    </w:p>
    <w:p w:rsidR="00835F1A" w:rsidRDefault="00835F1A" w:rsidP="00835F1A">
      <w:pPr>
        <w:pStyle w:val="ListParagraph"/>
        <w:numPr>
          <w:ilvl w:val="0"/>
          <w:numId w:val="23"/>
        </w:numPr>
        <w:rPr>
          <w:rFonts w:eastAsia="TimesNewRoman"/>
          <w:szCs w:val="24"/>
        </w:rPr>
      </w:pPr>
      <w:r>
        <w:rPr>
          <w:rFonts w:eastAsia="TimesNewRoman"/>
          <w:szCs w:val="24"/>
        </w:rPr>
        <w:t>Dosis adecuada y constante de un químico coagulante (sulfato de aluminio o policloruro de aluminio) para la remoción de turbiedad</w:t>
      </w:r>
      <w:r w:rsidR="001F4CA8">
        <w:rPr>
          <w:rFonts w:eastAsia="TimesNewRoman"/>
          <w:szCs w:val="24"/>
        </w:rPr>
        <w:t>.</w:t>
      </w:r>
    </w:p>
    <w:p w:rsidR="00835F1A" w:rsidRDefault="00835F1A" w:rsidP="00835F1A">
      <w:pPr>
        <w:pStyle w:val="ListParagraph"/>
        <w:numPr>
          <w:ilvl w:val="0"/>
          <w:numId w:val="23"/>
        </w:numPr>
        <w:rPr>
          <w:rFonts w:eastAsia="TimesNewRoman"/>
          <w:szCs w:val="24"/>
        </w:rPr>
      </w:pPr>
      <w:r>
        <w:rPr>
          <w:rFonts w:eastAsia="TimesNewRoman"/>
          <w:szCs w:val="24"/>
        </w:rPr>
        <w:t>Dosis adecuada y constante de hipoclorito de calcio (cloro) para la desinfección</w:t>
      </w:r>
      <w:r w:rsidR="001F4CA8">
        <w:rPr>
          <w:rFonts w:eastAsia="TimesNewRoman"/>
          <w:szCs w:val="24"/>
        </w:rPr>
        <w:t>.</w:t>
      </w:r>
    </w:p>
    <w:p w:rsidR="00587602" w:rsidRPr="00587602" w:rsidRDefault="00587602" w:rsidP="00835F1A">
      <w:pPr>
        <w:pStyle w:val="ListParagraph"/>
        <w:numPr>
          <w:ilvl w:val="0"/>
          <w:numId w:val="23"/>
        </w:numPr>
        <w:rPr>
          <w:rFonts w:eastAsia="TimesNewRoman"/>
          <w:i/>
          <w:szCs w:val="24"/>
        </w:rPr>
      </w:pPr>
      <w:r>
        <w:rPr>
          <w:rFonts w:eastAsia="TimesNewRoman"/>
          <w:i/>
          <w:szCs w:val="24"/>
        </w:rPr>
        <w:t>D</w:t>
      </w:r>
      <w:r w:rsidRPr="00587602">
        <w:rPr>
          <w:rFonts w:eastAsia="TimesNewRoman"/>
          <w:i/>
          <w:szCs w:val="24"/>
        </w:rPr>
        <w:t>osis adecuada y constante de un ácido (ácido clorhídrico) para impedir la precipitación del carbonato de calcio</w:t>
      </w:r>
      <w:r>
        <w:rPr>
          <w:rFonts w:eastAsia="TimesNewRoman"/>
          <w:i/>
          <w:szCs w:val="24"/>
        </w:rPr>
        <w:t>, en comunidades con agua con un carácter incrustante fuerte.</w:t>
      </w:r>
    </w:p>
    <w:p w:rsidR="00835F1A" w:rsidRDefault="00835F1A" w:rsidP="00835F1A">
      <w:pPr>
        <w:pStyle w:val="Heading3"/>
        <w:rPr>
          <w:rFonts w:eastAsia="TimesNewRoman"/>
        </w:rPr>
      </w:pPr>
    </w:p>
    <w:p w:rsidR="000238DE" w:rsidRDefault="00835F1A" w:rsidP="00835F1A">
      <w:pPr>
        <w:pStyle w:val="Heading3"/>
        <w:rPr>
          <w:rFonts w:eastAsia="TimesNewRoman"/>
        </w:rPr>
      </w:pPr>
      <w:r>
        <w:rPr>
          <w:rFonts w:eastAsia="TimesNewRoman"/>
        </w:rPr>
        <w:t>Equipo básico de laboratorio:</w:t>
      </w:r>
    </w:p>
    <w:p w:rsidR="009A7CB9" w:rsidRDefault="000238DE" w:rsidP="000238DE">
      <w:pPr>
        <w:pStyle w:val="ListParagraph"/>
        <w:numPr>
          <w:ilvl w:val="0"/>
          <w:numId w:val="4"/>
        </w:numPr>
        <w:rPr>
          <w:rFonts w:eastAsia="TimesNewRoman"/>
          <w:szCs w:val="24"/>
        </w:rPr>
      </w:pPr>
      <w:r>
        <w:rPr>
          <w:rFonts w:eastAsia="TimesNewRoman"/>
          <w:szCs w:val="24"/>
        </w:rPr>
        <w:t>Un turbidímetro</w:t>
      </w:r>
      <w:r w:rsidR="00940714">
        <w:rPr>
          <w:rFonts w:eastAsia="TimesNewRoman"/>
          <w:szCs w:val="24"/>
        </w:rPr>
        <w:t xml:space="preserve"> portátil</w:t>
      </w:r>
      <w:r>
        <w:rPr>
          <w:rFonts w:eastAsia="TimesNewRoman"/>
          <w:szCs w:val="24"/>
        </w:rPr>
        <w:t xml:space="preserve">, </w:t>
      </w:r>
      <w:r w:rsidR="00A958AE">
        <w:rPr>
          <w:rFonts w:eastAsia="TimesNewRoman"/>
          <w:szCs w:val="24"/>
        </w:rPr>
        <w:t>la herramienta más fundamental para la operación de la planta (</w:t>
      </w:r>
      <w:r w:rsidR="009E0D15">
        <w:rPr>
          <w:rFonts w:eastAsia="TimesNewRoman"/>
          <w:szCs w:val="24"/>
        </w:rPr>
        <w:fldChar w:fldCharType="begin"/>
      </w:r>
      <w:r w:rsidR="00BC3999">
        <w:rPr>
          <w:rFonts w:eastAsia="TimesNewRoman"/>
          <w:szCs w:val="24"/>
        </w:rPr>
        <w:instrText xml:space="preserve"> REF _Ref385511392 \h </w:instrText>
      </w:r>
      <w:r w:rsidR="009E0D15">
        <w:rPr>
          <w:rFonts w:eastAsia="TimesNewRoman"/>
          <w:szCs w:val="24"/>
        </w:rPr>
      </w:r>
      <w:r w:rsidR="009E0D15">
        <w:rPr>
          <w:rFonts w:eastAsia="TimesNewRoman"/>
          <w:szCs w:val="24"/>
        </w:rPr>
        <w:fldChar w:fldCharType="separate"/>
      </w:r>
      <w:r w:rsidR="008C0B3C">
        <w:t xml:space="preserve">Ilustración </w:t>
      </w:r>
      <w:r w:rsidR="008C0B3C">
        <w:rPr>
          <w:noProof/>
        </w:rPr>
        <w:t>2</w:t>
      </w:r>
      <w:r w:rsidR="009E0D15">
        <w:rPr>
          <w:rFonts w:eastAsia="TimesNewRoman"/>
          <w:szCs w:val="24"/>
        </w:rPr>
        <w:fldChar w:fldCharType="end"/>
      </w:r>
      <w:r w:rsidR="00BC3999">
        <w:rPr>
          <w:rFonts w:eastAsia="TimesNewRoman"/>
          <w:szCs w:val="24"/>
        </w:rPr>
        <w:t>)</w:t>
      </w:r>
      <w:r w:rsidR="00A958AE">
        <w:rPr>
          <w:rFonts w:eastAsia="TimesNewRoman"/>
          <w:szCs w:val="24"/>
        </w:rPr>
        <w:t>. Este instrumento se usa par</w:t>
      </w:r>
      <w:r w:rsidR="00B21208">
        <w:rPr>
          <w:rFonts w:eastAsia="TimesNewRoman"/>
          <w:szCs w:val="24"/>
        </w:rPr>
        <w:t>a medir la cantidad de sedimento que trae el afluente a la planta para elegir la dosis de coagulante, para evaluar el rendimiento de cada proceso con medidas de su efluente, y para registrar la calidad de agua que la planta produce durante el día.</w:t>
      </w:r>
      <w:r w:rsidR="00940714">
        <w:rPr>
          <w:rFonts w:eastAsia="TimesNewRoman"/>
          <w:szCs w:val="24"/>
        </w:rPr>
        <w:t xml:space="preserve"> </w:t>
      </w:r>
      <w:r w:rsidR="00940714">
        <w:rPr>
          <w:rFonts w:eastAsia="TimesNewRoman"/>
          <w:szCs w:val="24"/>
        </w:rPr>
        <w:lastRenderedPageBreak/>
        <w:t>En las plantas AguaClaras existentes se ha usado el MicroTPI turbidímetro portátil con luz infrarroja de HF Scientific con un rango efectivo de 0.02 UTN a 1100 UTN.</w:t>
      </w:r>
    </w:p>
    <w:p w:rsidR="00A958AE" w:rsidRDefault="00A958AE" w:rsidP="000238DE">
      <w:pPr>
        <w:pStyle w:val="ListParagraph"/>
        <w:numPr>
          <w:ilvl w:val="0"/>
          <w:numId w:val="4"/>
        </w:numPr>
        <w:rPr>
          <w:rFonts w:eastAsia="TimesNewRoman"/>
          <w:szCs w:val="24"/>
        </w:rPr>
      </w:pPr>
      <w:r>
        <w:rPr>
          <w:rFonts w:eastAsia="TimesNewRoman"/>
          <w:szCs w:val="24"/>
        </w:rPr>
        <w:t>El kit de calibración del turbidímetro para asegurar mediciones precisas.</w:t>
      </w:r>
    </w:p>
    <w:p w:rsidR="00587602" w:rsidRPr="00587602" w:rsidRDefault="00587602" w:rsidP="000238DE">
      <w:pPr>
        <w:pStyle w:val="ListParagraph"/>
        <w:numPr>
          <w:ilvl w:val="0"/>
          <w:numId w:val="4"/>
        </w:numPr>
        <w:rPr>
          <w:rFonts w:eastAsia="TimesNewRoman"/>
          <w:i/>
          <w:szCs w:val="24"/>
        </w:rPr>
      </w:pPr>
      <w:r w:rsidRPr="00587602">
        <w:rPr>
          <w:rFonts w:eastAsia="TimesNewRoman"/>
          <w:i/>
          <w:szCs w:val="24"/>
        </w:rPr>
        <w:t>Un metro de pH, para monitorear con regularidad el pH del agua tratada y asegurar que qued</w:t>
      </w:r>
      <w:r w:rsidR="00C94487">
        <w:rPr>
          <w:rFonts w:eastAsia="TimesNewRoman"/>
          <w:i/>
          <w:szCs w:val="24"/>
        </w:rPr>
        <w:t>a</w:t>
      </w:r>
      <w:r w:rsidRPr="00587602">
        <w:rPr>
          <w:rFonts w:eastAsia="TimesNewRoman"/>
          <w:i/>
          <w:szCs w:val="24"/>
        </w:rPr>
        <w:t xml:space="preserve"> entre 6.5 y 8.</w:t>
      </w:r>
      <w:r w:rsidR="00C94487">
        <w:rPr>
          <w:rFonts w:eastAsia="TimesNewRoman"/>
          <w:i/>
          <w:szCs w:val="24"/>
        </w:rPr>
        <w:t>0</w:t>
      </w:r>
      <w:r w:rsidRPr="00587602">
        <w:rPr>
          <w:rFonts w:eastAsia="TimesNewRoman"/>
          <w:i/>
          <w:szCs w:val="24"/>
        </w:rPr>
        <w:t xml:space="preserve"> unidades</w:t>
      </w:r>
      <w:r>
        <w:rPr>
          <w:rFonts w:eastAsia="TimesNewRoman"/>
          <w:i/>
          <w:szCs w:val="24"/>
        </w:rPr>
        <w:t>, en plantas donde se aplica un ácido.</w:t>
      </w:r>
    </w:p>
    <w:p w:rsidR="00A958AE" w:rsidRDefault="00A958AE" w:rsidP="000238DE">
      <w:pPr>
        <w:pStyle w:val="ListParagraph"/>
        <w:numPr>
          <w:ilvl w:val="0"/>
          <w:numId w:val="4"/>
        </w:numPr>
        <w:rPr>
          <w:rFonts w:eastAsia="TimesNewRoman"/>
          <w:szCs w:val="24"/>
        </w:rPr>
      </w:pPr>
      <w:r>
        <w:rPr>
          <w:rFonts w:eastAsia="TimesNewRoman"/>
          <w:szCs w:val="24"/>
        </w:rPr>
        <w:t xml:space="preserve">Comparador de cloro para comprobar con regularidad </w:t>
      </w:r>
      <w:r w:rsidR="005D3893">
        <w:rPr>
          <w:rFonts w:eastAsia="TimesNewRoman"/>
          <w:szCs w:val="24"/>
        </w:rPr>
        <w:t>que la</w:t>
      </w:r>
      <w:r>
        <w:rPr>
          <w:rFonts w:eastAsia="TimesNewRoman"/>
          <w:szCs w:val="24"/>
        </w:rPr>
        <w:t xml:space="preserve"> concentración de cloro libre residual </w:t>
      </w:r>
      <w:r w:rsidR="005D3893">
        <w:rPr>
          <w:rFonts w:eastAsia="TimesNewRoman"/>
          <w:szCs w:val="24"/>
        </w:rPr>
        <w:t xml:space="preserve">está </w:t>
      </w:r>
      <w:r>
        <w:rPr>
          <w:rFonts w:eastAsia="TimesNewRoman"/>
          <w:szCs w:val="24"/>
        </w:rPr>
        <w:t>dentro del rango aceptable en la red de distribución.</w:t>
      </w:r>
    </w:p>
    <w:p w:rsidR="00B21208" w:rsidRDefault="00A958AE" w:rsidP="00B21208">
      <w:pPr>
        <w:pStyle w:val="ListParagraph"/>
        <w:numPr>
          <w:ilvl w:val="0"/>
          <w:numId w:val="4"/>
        </w:numPr>
        <w:rPr>
          <w:rFonts w:eastAsia="TimesNewRoman"/>
          <w:szCs w:val="24"/>
        </w:rPr>
      </w:pPr>
      <w:r>
        <w:rPr>
          <w:rFonts w:eastAsia="TimesNewRoman"/>
          <w:szCs w:val="24"/>
        </w:rPr>
        <w:t xml:space="preserve">Probetas para medir volúmenes pequeños de líquidos, especialmente </w:t>
      </w:r>
      <w:r w:rsidR="00BC3999">
        <w:rPr>
          <w:rFonts w:eastAsia="TimesNewRoman"/>
          <w:szCs w:val="24"/>
        </w:rPr>
        <w:t>para pruebas del sistema de dosificación de químicos.</w:t>
      </w:r>
    </w:p>
    <w:p w:rsidR="00BC3999" w:rsidRDefault="0057518E" w:rsidP="00B21208">
      <w:pPr>
        <w:pStyle w:val="ListParagraph"/>
        <w:numPr>
          <w:ilvl w:val="0"/>
          <w:numId w:val="4"/>
        </w:numPr>
        <w:rPr>
          <w:rFonts w:eastAsia="TimesNewRoman"/>
          <w:szCs w:val="24"/>
        </w:rPr>
      </w:pPr>
      <w:r>
        <w:rPr>
          <w:rFonts w:eastAsia="TimesNewRoman"/>
          <w:szCs w:val="24"/>
        </w:rPr>
        <w:t>Una escala para medir las masas</w:t>
      </w:r>
      <w:r w:rsidR="00BC3999">
        <w:rPr>
          <w:rFonts w:eastAsia="TimesNewRoman"/>
          <w:szCs w:val="24"/>
        </w:rPr>
        <w:t xml:space="preserve"> de químicos en polvo para la preparación de las soluciones madres del coagulante y cloro.</w:t>
      </w:r>
    </w:p>
    <w:p w:rsidR="00BC3999" w:rsidRDefault="00940714" w:rsidP="000E1535">
      <w:pPr>
        <w:pStyle w:val="ListParagraph"/>
        <w:numPr>
          <w:ilvl w:val="0"/>
          <w:numId w:val="4"/>
        </w:numPr>
        <w:rPr>
          <w:rFonts w:eastAsia="TimesNewRoman"/>
          <w:szCs w:val="24"/>
        </w:rPr>
      </w:pPr>
      <w:r>
        <w:rPr>
          <w:rFonts w:eastAsia="TimesNewRoman"/>
          <w:szCs w:val="24"/>
        </w:rPr>
        <w:t>Un cronómetro para medir caudales de agua y químicos.</w:t>
      </w:r>
    </w:p>
    <w:p w:rsidR="000E1535" w:rsidRDefault="000E1535" w:rsidP="000E1535">
      <w:pPr>
        <w:pStyle w:val="Figure"/>
        <w:spacing w:after="0"/>
        <w:rPr>
          <w:rFonts w:eastAsia="TimesNewRoman"/>
        </w:rPr>
      </w:pPr>
    </w:p>
    <w:p w:rsidR="00B21208" w:rsidRDefault="00B21208" w:rsidP="000E1535">
      <w:pPr>
        <w:pStyle w:val="Figure"/>
        <w:spacing w:before="0"/>
        <w:rPr>
          <w:rFonts w:eastAsia="TimesNewRoman"/>
        </w:rPr>
      </w:pPr>
      <w:r>
        <w:rPr>
          <w:rFonts w:eastAsia="TimesNewRoman"/>
          <w:noProof/>
          <w:lang w:val="en-US"/>
        </w:rPr>
        <w:drawing>
          <wp:inline distT="0" distB="0" distL="0" distR="0">
            <wp:extent cx="2419350" cy="2106835"/>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icrotpw_field_portable_turbidimeter_with_standards.tif.jpg"/>
                    <pic:cNvPicPr/>
                  </pic:nvPicPr>
                  <pic:blipFill rotWithShape="1">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7695" b="5223"/>
                    <a:stretch/>
                  </pic:blipFill>
                  <pic:spPr bwMode="auto">
                    <a:xfrm>
                      <a:off x="0" y="0"/>
                      <a:ext cx="2449204" cy="2132833"/>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940714" w:rsidRDefault="00B21208" w:rsidP="00B66CFB">
      <w:pPr>
        <w:pStyle w:val="Caption"/>
        <w:rPr>
          <w:rFonts w:eastAsia="TimesNewRoman"/>
        </w:rPr>
      </w:pPr>
      <w:bookmarkStart w:id="16" w:name="_Ref385511392"/>
      <w:bookmarkStart w:id="17" w:name="_Toc424289933"/>
      <w:r>
        <w:t xml:space="preserve">Ilustración </w:t>
      </w:r>
      <w:r w:rsidR="009E0D15">
        <w:fldChar w:fldCharType="begin"/>
      </w:r>
      <w:r>
        <w:instrText xml:space="preserve"> SEQ Ilustración \* ARABIC </w:instrText>
      </w:r>
      <w:r w:rsidR="009E0D15">
        <w:fldChar w:fldCharType="separate"/>
      </w:r>
      <w:r w:rsidR="00AA0208">
        <w:rPr>
          <w:noProof/>
        </w:rPr>
        <w:t>2</w:t>
      </w:r>
      <w:r w:rsidR="009E0D15">
        <w:fldChar w:fldCharType="end"/>
      </w:r>
      <w:bookmarkEnd w:id="16"/>
      <w:r>
        <w:t>. El MicroTPI turbidímetro de HF Scientific</w:t>
      </w:r>
      <w:bookmarkEnd w:id="17"/>
    </w:p>
    <w:p w:rsidR="003D2081" w:rsidRDefault="00835F1A" w:rsidP="00835F1A">
      <w:pPr>
        <w:pStyle w:val="Heading3"/>
        <w:rPr>
          <w:rFonts w:eastAsia="TimesNewRoman"/>
        </w:rPr>
      </w:pPr>
      <w:r>
        <w:rPr>
          <w:rFonts w:eastAsia="TimesNewRoman"/>
        </w:rPr>
        <w:t>Equipo de trabajo general y protección</w:t>
      </w:r>
    </w:p>
    <w:p w:rsidR="0057518E" w:rsidRPr="0057518E" w:rsidRDefault="0057518E" w:rsidP="0057518E">
      <w:pPr>
        <w:pStyle w:val="ListParagraph"/>
        <w:numPr>
          <w:ilvl w:val="0"/>
          <w:numId w:val="5"/>
        </w:numPr>
        <w:rPr>
          <w:rFonts w:eastAsia="TimesNewRoman"/>
          <w:szCs w:val="24"/>
        </w:rPr>
      </w:pPr>
      <w:r>
        <w:rPr>
          <w:rFonts w:eastAsia="TimesNewRoman"/>
          <w:szCs w:val="24"/>
        </w:rPr>
        <w:t xml:space="preserve">Un foco </w:t>
      </w:r>
      <w:r>
        <w:rPr>
          <w:rFonts w:eastAsia="TimesNewRoman"/>
          <w:b/>
          <w:szCs w:val="24"/>
        </w:rPr>
        <w:t>brillante</w:t>
      </w:r>
      <w:r>
        <w:rPr>
          <w:rFonts w:eastAsia="TimesNewRoman"/>
          <w:szCs w:val="24"/>
        </w:rPr>
        <w:t xml:space="preserve"> y sumergible para observar el carácter de los flóculos saliendo del floculador, goteos de químicos, el color del agua saliendo de las válvulas de purga, y la condición del manto de lodos entre las láminas de sedimentación.</w:t>
      </w:r>
    </w:p>
    <w:p w:rsidR="003D2081" w:rsidRDefault="003D2081" w:rsidP="003D2081">
      <w:pPr>
        <w:pStyle w:val="ListParagraph"/>
        <w:numPr>
          <w:ilvl w:val="0"/>
          <w:numId w:val="5"/>
        </w:numPr>
        <w:rPr>
          <w:rFonts w:eastAsia="TimesNewRoman"/>
          <w:szCs w:val="24"/>
        </w:rPr>
      </w:pPr>
      <w:r>
        <w:rPr>
          <w:rFonts w:eastAsia="TimesNewRoman"/>
          <w:szCs w:val="24"/>
        </w:rPr>
        <w:t>Mascarilla con filtro</w:t>
      </w:r>
      <w:r w:rsidR="005D3893">
        <w:rPr>
          <w:rFonts w:eastAsia="TimesNewRoman"/>
          <w:szCs w:val="24"/>
        </w:rPr>
        <w:t xml:space="preserve"> químico</w:t>
      </w:r>
      <w:r>
        <w:rPr>
          <w:rFonts w:eastAsia="TimesNewRoman"/>
          <w:szCs w:val="24"/>
        </w:rPr>
        <w:t xml:space="preserve"> para el cloro</w:t>
      </w:r>
      <w:r w:rsidR="00580D8B">
        <w:rPr>
          <w:rFonts w:eastAsia="TimesNewRoman"/>
          <w:szCs w:val="24"/>
        </w:rPr>
        <w:t xml:space="preserve"> y el ácido</w:t>
      </w:r>
    </w:p>
    <w:p w:rsidR="00482981" w:rsidRDefault="00482981" w:rsidP="003D2081">
      <w:pPr>
        <w:pStyle w:val="ListParagraph"/>
        <w:numPr>
          <w:ilvl w:val="0"/>
          <w:numId w:val="5"/>
        </w:numPr>
        <w:rPr>
          <w:rFonts w:eastAsia="TimesNewRoman"/>
          <w:szCs w:val="24"/>
        </w:rPr>
      </w:pPr>
      <w:r>
        <w:rPr>
          <w:rFonts w:eastAsia="TimesNewRoman"/>
          <w:szCs w:val="24"/>
        </w:rPr>
        <w:t>A</w:t>
      </w:r>
      <w:r w:rsidR="003D2081" w:rsidRPr="003D2081">
        <w:rPr>
          <w:rFonts w:eastAsia="TimesNewRoman"/>
          <w:szCs w:val="24"/>
        </w:rPr>
        <w:t>nteojos</w:t>
      </w:r>
      <w:r w:rsidR="0051019B">
        <w:rPr>
          <w:rFonts w:eastAsia="TimesNewRoman"/>
          <w:szCs w:val="24"/>
        </w:rPr>
        <w:t xml:space="preserve"> protectores</w:t>
      </w:r>
    </w:p>
    <w:p w:rsidR="0051019B" w:rsidRDefault="0051019B" w:rsidP="003D2081">
      <w:pPr>
        <w:pStyle w:val="ListParagraph"/>
        <w:numPr>
          <w:ilvl w:val="0"/>
          <w:numId w:val="5"/>
        </w:numPr>
        <w:rPr>
          <w:rFonts w:eastAsia="TimesNewRoman"/>
          <w:szCs w:val="24"/>
        </w:rPr>
      </w:pPr>
      <w:r>
        <w:rPr>
          <w:rFonts w:eastAsia="TimesNewRoman"/>
          <w:szCs w:val="24"/>
        </w:rPr>
        <w:t>Guantes de hule</w:t>
      </w:r>
    </w:p>
    <w:p w:rsidR="0051019B" w:rsidRDefault="0051019B" w:rsidP="003D2081">
      <w:pPr>
        <w:pStyle w:val="ListParagraph"/>
        <w:numPr>
          <w:ilvl w:val="0"/>
          <w:numId w:val="5"/>
        </w:numPr>
        <w:rPr>
          <w:rFonts w:eastAsia="TimesNewRoman"/>
          <w:szCs w:val="24"/>
        </w:rPr>
      </w:pPr>
      <w:r>
        <w:rPr>
          <w:rFonts w:eastAsia="TimesNewRoman"/>
          <w:szCs w:val="24"/>
        </w:rPr>
        <w:t>Botas de hule</w:t>
      </w:r>
    </w:p>
    <w:p w:rsidR="00580D8B" w:rsidRDefault="00580D8B" w:rsidP="003D2081">
      <w:pPr>
        <w:pStyle w:val="ListParagraph"/>
        <w:numPr>
          <w:ilvl w:val="0"/>
          <w:numId w:val="5"/>
        </w:numPr>
        <w:rPr>
          <w:rFonts w:eastAsia="TimesNewRoman"/>
          <w:szCs w:val="24"/>
        </w:rPr>
      </w:pPr>
      <w:r>
        <w:rPr>
          <w:rFonts w:eastAsia="TimesNewRoman"/>
          <w:szCs w:val="24"/>
        </w:rPr>
        <w:t>Gabacha de hule</w:t>
      </w:r>
    </w:p>
    <w:p w:rsidR="005D3893" w:rsidRDefault="005D3893" w:rsidP="005D3893">
      <w:pPr>
        <w:pStyle w:val="ListParagraph"/>
        <w:numPr>
          <w:ilvl w:val="0"/>
          <w:numId w:val="5"/>
        </w:numPr>
        <w:rPr>
          <w:rFonts w:eastAsia="TimesNewRoman"/>
          <w:szCs w:val="24"/>
        </w:rPr>
      </w:pPr>
      <w:r>
        <w:rPr>
          <w:rFonts w:eastAsia="TimesNewRoman"/>
          <w:szCs w:val="24"/>
        </w:rPr>
        <w:t>Herramientas y equipo</w:t>
      </w:r>
      <w:r w:rsidR="00835F1A">
        <w:rPr>
          <w:rFonts w:eastAsia="TimesNewRoman"/>
          <w:szCs w:val="24"/>
        </w:rPr>
        <w:t xml:space="preserve"> básico de fontanería</w:t>
      </w:r>
      <w:r>
        <w:rPr>
          <w:rFonts w:eastAsia="TimesNewRoman"/>
          <w:szCs w:val="24"/>
        </w:rPr>
        <w:t>: martillo, tenazas, desarmadores, lija, ci</w:t>
      </w:r>
      <w:r w:rsidR="00157BD7">
        <w:rPr>
          <w:rFonts w:eastAsia="TimesNewRoman"/>
          <w:szCs w:val="24"/>
        </w:rPr>
        <w:t>nta teflón, y pegamento de PVC</w:t>
      </w:r>
    </w:p>
    <w:p w:rsidR="00157BD7" w:rsidRPr="005D3893" w:rsidRDefault="00835F1A" w:rsidP="005D3893">
      <w:pPr>
        <w:pStyle w:val="ListParagraph"/>
        <w:numPr>
          <w:ilvl w:val="0"/>
          <w:numId w:val="5"/>
        </w:numPr>
        <w:rPr>
          <w:rFonts w:eastAsia="TimesNewRoman"/>
          <w:szCs w:val="24"/>
        </w:rPr>
      </w:pPr>
      <w:r>
        <w:rPr>
          <w:rFonts w:eastAsia="TimesNewRoman"/>
          <w:szCs w:val="24"/>
        </w:rPr>
        <w:t>B</w:t>
      </w:r>
      <w:r w:rsidR="00DD000F">
        <w:rPr>
          <w:rFonts w:eastAsia="TimesNewRoman"/>
          <w:szCs w:val="24"/>
        </w:rPr>
        <w:t>otella de vinagre</w:t>
      </w:r>
      <w:r w:rsidR="00157BD7">
        <w:rPr>
          <w:rFonts w:eastAsia="TimesNewRoman"/>
          <w:szCs w:val="24"/>
        </w:rPr>
        <w:t xml:space="preserve"> para la limpieza de los tubos y las mangueras del sistema de cloro</w:t>
      </w:r>
    </w:p>
    <w:p w:rsidR="00940714" w:rsidRDefault="00940714" w:rsidP="003D2081">
      <w:pPr>
        <w:pStyle w:val="ListParagraph"/>
        <w:numPr>
          <w:ilvl w:val="0"/>
          <w:numId w:val="5"/>
        </w:numPr>
        <w:rPr>
          <w:rFonts w:eastAsia="TimesNewRoman"/>
          <w:szCs w:val="24"/>
        </w:rPr>
      </w:pPr>
      <w:r>
        <w:rPr>
          <w:rFonts w:eastAsia="TimesNewRoman"/>
          <w:szCs w:val="24"/>
        </w:rPr>
        <w:t>B</w:t>
      </w:r>
      <w:r w:rsidR="003D2081" w:rsidRPr="003D2081">
        <w:rPr>
          <w:rFonts w:eastAsia="TimesNewRoman"/>
          <w:szCs w:val="24"/>
        </w:rPr>
        <w:t>aldes</w:t>
      </w:r>
      <w:r>
        <w:rPr>
          <w:rFonts w:eastAsia="TimesNewRoman"/>
          <w:szCs w:val="24"/>
        </w:rPr>
        <w:t xml:space="preserve"> de cinco galones</w:t>
      </w:r>
    </w:p>
    <w:p w:rsidR="00BC3999" w:rsidRDefault="00940714" w:rsidP="003D2081">
      <w:pPr>
        <w:pStyle w:val="ListParagraph"/>
        <w:numPr>
          <w:ilvl w:val="0"/>
          <w:numId w:val="5"/>
        </w:numPr>
        <w:rPr>
          <w:rFonts w:eastAsia="TimesNewRoman"/>
          <w:szCs w:val="24"/>
        </w:rPr>
      </w:pPr>
      <w:r>
        <w:rPr>
          <w:rFonts w:eastAsia="TimesNewRoman"/>
          <w:szCs w:val="24"/>
        </w:rPr>
        <w:t>E</w:t>
      </w:r>
      <w:r w:rsidR="003D2081" w:rsidRPr="003D2081">
        <w:rPr>
          <w:rFonts w:eastAsia="TimesNewRoman"/>
          <w:szCs w:val="24"/>
        </w:rPr>
        <w:t>scobas</w:t>
      </w:r>
      <w:r w:rsidR="005D3893">
        <w:rPr>
          <w:rFonts w:eastAsia="TimesNewRoman"/>
          <w:szCs w:val="24"/>
        </w:rPr>
        <w:t xml:space="preserve"> y cepillos </w:t>
      </w:r>
      <w:r w:rsidR="00DD000F">
        <w:rPr>
          <w:rFonts w:eastAsia="TimesNewRoman"/>
          <w:szCs w:val="24"/>
        </w:rPr>
        <w:t>para el aseo de los recipientes</w:t>
      </w:r>
    </w:p>
    <w:p w:rsidR="00835F1A" w:rsidRPr="00AA0208" w:rsidRDefault="00DD000F" w:rsidP="00835F1A">
      <w:pPr>
        <w:pStyle w:val="ListParagraph"/>
        <w:numPr>
          <w:ilvl w:val="0"/>
          <w:numId w:val="5"/>
        </w:numPr>
        <w:rPr>
          <w:rFonts w:eastAsia="TimesNewRoman"/>
          <w:szCs w:val="24"/>
        </w:rPr>
      </w:pPr>
      <w:r>
        <w:rPr>
          <w:rFonts w:eastAsia="TimesNewRoman"/>
          <w:szCs w:val="24"/>
        </w:rPr>
        <w:lastRenderedPageBreak/>
        <w:t>M</w:t>
      </w:r>
      <w:r w:rsidR="0057518E">
        <w:rPr>
          <w:rFonts w:eastAsia="TimesNewRoman"/>
          <w:szCs w:val="24"/>
        </w:rPr>
        <w:t>esa de plástico,</w:t>
      </w:r>
      <w:r>
        <w:rPr>
          <w:rFonts w:eastAsia="TimesNewRoman"/>
          <w:szCs w:val="24"/>
        </w:rPr>
        <w:t xml:space="preserve"> sillas, y cama</w:t>
      </w:r>
    </w:p>
    <w:p w:rsidR="00177996" w:rsidRDefault="00177996" w:rsidP="00177996">
      <w:pPr>
        <w:pStyle w:val="Heading2"/>
      </w:pPr>
      <w:bookmarkStart w:id="18" w:name="_Toc424289895"/>
      <w:r>
        <w:t xml:space="preserve">La </w:t>
      </w:r>
      <w:r w:rsidR="00063810">
        <w:t>Herramienta de Diseño Automática</w:t>
      </w:r>
      <w:bookmarkEnd w:id="18"/>
    </w:p>
    <w:p w:rsidR="001F4CA8" w:rsidRDefault="001F4CA8" w:rsidP="001F4CA8">
      <w:pPr>
        <w:pStyle w:val="Heading3"/>
      </w:pPr>
      <w:r>
        <w:t>Concepto: diseño paramétrico generalizado</w:t>
      </w:r>
    </w:p>
    <w:p w:rsidR="00A2115E" w:rsidRDefault="001C4F54" w:rsidP="001F4CA8">
      <w:r>
        <w:t xml:space="preserve">La </w:t>
      </w:r>
      <w:r w:rsidR="001F4CA8">
        <w:rPr>
          <w:i/>
        </w:rPr>
        <w:t>H</w:t>
      </w:r>
      <w:r w:rsidRPr="00CF5E64">
        <w:rPr>
          <w:i/>
        </w:rPr>
        <w:t>erramienta</w:t>
      </w:r>
      <w:r w:rsidR="005B2117" w:rsidRPr="00CF5E64">
        <w:rPr>
          <w:i/>
        </w:rPr>
        <w:t xml:space="preserve"> </w:t>
      </w:r>
      <w:r w:rsidR="001F4CA8">
        <w:rPr>
          <w:i/>
        </w:rPr>
        <w:t>de D</w:t>
      </w:r>
      <w:r w:rsidR="00A2115E" w:rsidRPr="00CF5E64">
        <w:rPr>
          <w:i/>
        </w:rPr>
        <w:t>is</w:t>
      </w:r>
      <w:r w:rsidR="005B2117" w:rsidRPr="00CF5E64">
        <w:rPr>
          <w:i/>
        </w:rPr>
        <w:t>eño</w:t>
      </w:r>
      <w:r w:rsidR="00A2115E" w:rsidRPr="00CF5E64">
        <w:rPr>
          <w:i/>
        </w:rPr>
        <w:t xml:space="preserve"> </w:t>
      </w:r>
      <w:r w:rsidR="001F4CA8">
        <w:rPr>
          <w:i/>
        </w:rPr>
        <w:t>A</w:t>
      </w:r>
      <w:r w:rsidRPr="00CF5E64">
        <w:rPr>
          <w:i/>
        </w:rPr>
        <w:t>utomática</w:t>
      </w:r>
      <w:r>
        <w:t xml:space="preserve"> </w:t>
      </w:r>
      <w:r w:rsidR="00A2115E">
        <w:t xml:space="preserve">de AguaClara es un </w:t>
      </w:r>
      <w:r w:rsidR="00EA33F3">
        <w:t>software</w:t>
      </w:r>
      <w:r w:rsidR="00A2115E">
        <w:t xml:space="preserve"> desarrollado en la Universidad de Cornell para facilitar la diseminación de la tecnología. </w:t>
      </w:r>
      <w:r w:rsidR="005B2117">
        <w:t>A la interfaz en la página web de AguaClara se le ingresa el caudal de diseño</w:t>
      </w:r>
      <w:r w:rsidR="00D8136A">
        <w:t xml:space="preserve"> y otras entradas que el usuario puede especificar</w:t>
      </w:r>
      <w:r w:rsidR="005B2117">
        <w:t xml:space="preserve">. </w:t>
      </w:r>
      <w:r w:rsidR="00CF5E64">
        <w:t>E</w:t>
      </w:r>
      <w:r w:rsidR="005B2117">
        <w:t xml:space="preserve">l programa se ejecuta para producir un modelo </w:t>
      </w:r>
      <w:r w:rsidR="00CF5E64">
        <w:t>de AutoCAD en tres dimensiones</w:t>
      </w:r>
      <w:r w:rsidR="0083422B">
        <w:t xml:space="preserve"> que contiene</w:t>
      </w:r>
      <w:r w:rsidR="005B2117">
        <w:t xml:space="preserve"> todas las estructuras, tuberías, y accesorios hidráulicos para una planta AguaClara de esa capacidad. De</w:t>
      </w:r>
      <w:r w:rsidR="001A6CCD">
        <w:t xml:space="preserve"> este modelo se puede sacar</w:t>
      </w:r>
      <w:r w:rsidR="005B2117">
        <w:t xml:space="preserve"> la información necesaria para la construcción de esa </w:t>
      </w:r>
      <w:r w:rsidR="00453D26">
        <w:t>instalación</w:t>
      </w:r>
      <w:r w:rsidR="00650DC0">
        <w:t>, ta</w:t>
      </w:r>
      <w:r w:rsidR="00D04BCC">
        <w:t xml:space="preserve">l como los cortes que se </w:t>
      </w:r>
      <w:r w:rsidR="008D36BC">
        <w:t>adaptan</w:t>
      </w:r>
      <w:r w:rsidR="00D04BCC">
        <w:t xml:space="preserve"> para</w:t>
      </w:r>
      <w:r w:rsidR="00650DC0">
        <w:t xml:space="preserve"> los planos de construcción</w:t>
      </w:r>
      <w:r>
        <w:t xml:space="preserve"> y la configuración de todos los accesorios y tubería.</w:t>
      </w:r>
    </w:p>
    <w:p w:rsidR="001F4CA8" w:rsidRDefault="001F4CA8" w:rsidP="001F4CA8"/>
    <w:p w:rsidR="001F4CA8" w:rsidRDefault="00EA33F3" w:rsidP="001F4CA8">
      <w:pPr>
        <w:pStyle w:val="Heading3"/>
      </w:pPr>
      <w:r>
        <w:t>Funcionamiento del programa</w:t>
      </w:r>
    </w:p>
    <w:p w:rsidR="003150FB" w:rsidRDefault="001C4F54" w:rsidP="001F4CA8">
      <w:r>
        <w:t>El código</w:t>
      </w:r>
      <w:r w:rsidR="00C2250A">
        <w:t xml:space="preserve"> principal</w:t>
      </w:r>
      <w:r w:rsidR="00D8136A">
        <w:t xml:space="preserve"> </w:t>
      </w:r>
      <w:r>
        <w:t xml:space="preserve">se ha </w:t>
      </w:r>
      <w:r w:rsidR="00D8136A">
        <w:t xml:space="preserve">escrito en el programa </w:t>
      </w:r>
      <w:r w:rsidR="00C2250A">
        <w:t>Mathcad</w:t>
      </w:r>
      <w:r w:rsidR="003150FB">
        <w:t xml:space="preserve"> de PTC</w:t>
      </w:r>
      <w:r w:rsidR="00C2250A">
        <w:t xml:space="preserve">. </w:t>
      </w:r>
      <w:r w:rsidR="00B256E6">
        <w:t xml:space="preserve">Este código </w:t>
      </w:r>
      <w:r w:rsidR="00C2250A">
        <w:t>está dividido entre</w:t>
      </w:r>
      <w:r w:rsidR="003150FB">
        <w:t xml:space="preserve"> archivos para:</w:t>
      </w:r>
    </w:p>
    <w:p w:rsidR="003150FB" w:rsidRDefault="003150FB" w:rsidP="00704A79"/>
    <w:p w:rsidR="003150FB" w:rsidRDefault="003150FB" w:rsidP="003150FB">
      <w:pPr>
        <w:pStyle w:val="ListParagraph"/>
        <w:numPr>
          <w:ilvl w:val="0"/>
          <w:numId w:val="24"/>
        </w:numPr>
      </w:pPr>
      <w:r>
        <w:t>F</w:t>
      </w:r>
      <w:r w:rsidR="00C2250A">
        <w:t>unc</w:t>
      </w:r>
      <w:r>
        <w:t>iones y definiciones generales</w:t>
      </w:r>
    </w:p>
    <w:p w:rsidR="003150FB" w:rsidRDefault="003150FB" w:rsidP="003150FB">
      <w:pPr>
        <w:pStyle w:val="ListParagraph"/>
        <w:numPr>
          <w:ilvl w:val="0"/>
          <w:numId w:val="24"/>
        </w:numPr>
      </w:pPr>
      <w:r>
        <w:t>L</w:t>
      </w:r>
      <w:r w:rsidR="00C2250A">
        <w:t>os cálculos que definen las dimensiones y especificaciones de</w:t>
      </w:r>
      <w:r>
        <w:t xml:space="preserve"> cada proceso de tratamiento</w:t>
      </w:r>
    </w:p>
    <w:p w:rsidR="003150FB" w:rsidRDefault="003150FB" w:rsidP="003150FB">
      <w:pPr>
        <w:pStyle w:val="ListParagraph"/>
        <w:numPr>
          <w:ilvl w:val="0"/>
          <w:numId w:val="24"/>
        </w:numPr>
      </w:pPr>
      <w:r>
        <w:t>L</w:t>
      </w:r>
      <w:r w:rsidR="00C2250A">
        <w:t>os algoritmos que por fi</w:t>
      </w:r>
      <w:r>
        <w:t>n dibujan la planta en AutoCAD</w:t>
      </w:r>
    </w:p>
    <w:p w:rsidR="003150FB" w:rsidRDefault="003150FB" w:rsidP="003150FB"/>
    <w:p w:rsidR="00176D9C" w:rsidRDefault="003150FB" w:rsidP="003150FB">
      <w:r>
        <w:t>Los archivos de la tercera</w:t>
      </w:r>
      <w:r w:rsidR="00C2250A">
        <w:t xml:space="preserve"> categoría</w:t>
      </w:r>
      <w:r w:rsidR="003C425F">
        <w:t xml:space="preserve"> producen el texto que se le ingresa a la línea de comando de AutoCAD para ejecutar el proceso del dibujo. </w:t>
      </w:r>
      <w:r w:rsidR="000A054E">
        <w:t>De igual manera, los valores de muchos variables del programa se le ingresan a Microsoft Word para producir la documentación del diseño. El software que facilita la comunicación entre la interfaz, Mathcad, Microsoft Word, y AutoCAD está escrito en el programa LabVIEW</w:t>
      </w:r>
      <w:r w:rsidR="00176D9C">
        <w:t xml:space="preserve"> (</w:t>
      </w:r>
      <w:fldSimple w:instr=" REF _Ref381630546 \h  \* MERGEFORMAT ">
        <w:r w:rsidR="008C0B3C">
          <w:t>Ilustración 3</w:t>
        </w:r>
      </w:fldSimple>
      <w:r w:rsidR="00176D9C">
        <w:t>)</w:t>
      </w:r>
      <w:r w:rsidR="000A054E">
        <w:t>.</w:t>
      </w:r>
    </w:p>
    <w:p w:rsidR="00522618" w:rsidRDefault="00522618" w:rsidP="00176D9C">
      <w:pPr>
        <w:pStyle w:val="Figure"/>
      </w:pPr>
    </w:p>
    <w:p w:rsidR="00522618" w:rsidRDefault="009E0D15" w:rsidP="00176D9C">
      <w:pPr>
        <w:pStyle w:val="Figure"/>
      </w:pPr>
      <w:r w:rsidRPr="009E0D15">
        <w:rPr>
          <w:noProof/>
          <w:lang w:eastAsia="es-HN"/>
        </w:rPr>
      </w:r>
      <w:r>
        <w:rPr>
          <w:noProof/>
          <w:lang w:eastAsia="es-HN"/>
        </w:rPr>
        <w:pict>
          <v:group id="Group 1044" o:spid="_x0000_s1169" style="width:440.55pt;height:297.8pt;mso-position-horizontal-relative:char;mso-position-vertical-relative:line" coordsize="58483,39528">
            <v:shape id="Straight Arrow Connector 1036" o:spid="_x0000_s1170" type="#_x0000_t32" style="position:absolute;left:14192;top:21741;width:6972;height:468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7dL8IAAADdAAAADwAAAGRycy9kb3ducmV2LnhtbERP32vCMBB+H/g/hBN8m4kKslWjiCAM&#10;dMI6fT+as61tLiXJtP73izDY2318P2+57m0rbuRD7VjDZKxAEBfO1FxqOH3vXt9AhIhssHVMGh4U&#10;YL0avCwxM+7OX3TLYylSCIcMNVQxdpmUoajIYhi7jjhxF+ctxgR9KY3Hewq3rZwqNZcWa04NFXa0&#10;raho8h+rYX/J+2M72TXnz5Pxh1mnrs17o/Vo2G8WICL18V/85/4wab6azeH5TTp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7dL8IAAADdAAAADwAAAAAAAAAAAAAA&#10;AAChAgAAZHJzL2Rvd25yZXYueG1sUEsFBgAAAAAEAAQA+QAAAJADAAAAAA==&#10;" strokecolor="black [3213]" strokeweight="3pt">
              <v:stroke startarrowlength="long" endarrow="block" endarrowlength="long" joinstyle="miter"/>
            </v:shape>
            <v:shape id="Straight Arrow Connector 1035" o:spid="_x0000_s1171" type="#_x0000_t32" style="position:absolute;left:14763;top:16954;width:468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xDWMIAAADdAAAADwAAAGRycy9kb3ducmV2LnhtbERP32vCMBB+F/wfwg18m4mTja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xDWMIAAADdAAAADwAAAAAAAAAAAAAA&#10;AAChAgAAZHJzL2Rvd25yZXYueG1sUEsFBgAAAAAEAAQA+QAAAJADAAAAAA==&#10;" strokecolor="black [3213]" strokeweight="3pt">
              <v:stroke startarrowlength="long" endarrow="block" endarrowlength="long" joinstyle="miter"/>
            </v:shape>
            <v:shape id="Circular Arrow 1043" o:spid="_x0000_s1172" style="position:absolute;left:4095;width:49816;height:39528;flip:y;visibility:visible;mso-wrap-style:square;v-text-anchor:middle" coordsize="4981575,3952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BBMMA&#10;AADdAAAADwAAAGRycy9kb3ducmV2LnhtbERPTWsCMRC9F/wPYQQvpWa1KrI1ipSW2qNasMdhM25W&#10;N5Mlibr215uC4G0e73Nmi9bW4kw+VI4VDPoZCOLC6YpLBT/bz5cpiBCRNdaOScGVAizmnacZ5tpd&#10;eE3nTSxFCuGQowITY5NLGQpDFkPfNcSJ2ztvMSboS6k9XlK4reUwyybSYsWpwWBD74aK4+ZkFfyd&#10;JvXH1/XZ/O5wiruD/y4HbqxUr9su30BEauNDfHevdJqfjV7h/5t0gp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IBBMMAAADdAAAADwAAAAAAAAAAAAAAAACYAgAAZHJzL2Rv&#10;d25yZXYueG1sUEsFBgAAAAAEAAQA9QAAAIgDAAAAAA==&#10;" path="m1821839,3767129c539418,3472732,-182641,2408648,222677,1410477,564815,567899,1614402,29271,2736365,120500v1234496,100380,2163404,927494,2133998,1900146l4969299,2050035r-431828,534390l4402810,1881754r96392,28634c4454178,1152246,3653478,539291,2636362,484340,1704319,433984,848545,868193,571075,1532239,234317,2338177,859597,3191750,1952337,3417804r-130498,349325xe" fillcolor="#b4c6e7 [1304]" stroked="f" strokeweight="1pt">
              <v:stroke joinstyle="miter"/>
              <v:path arrowok="t" o:connecttype="custom" o:connectlocs="1821839,3767129;222677,1410477;2736365,120500;4870363,2020646;4969299,2050035;4537471,2584425;4402810,1881754;4499202,1910388;2636362,484340;571075,1532239;1952337,3417804;1821839,3767129" o:connectangles="0,0,0,0,0,0,0,0,0,0,0,0"/>
            </v:shape>
            <v:shape id="Straight Arrow Connector 1037" o:spid="_x0000_s1173" type="#_x0000_t32" style="position:absolute;left:29146;top:21621;width:0;height:781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J4tMIAAADdAAAADwAAAGRycy9kb3ducmV2LnhtbERP22oCMRB9F/yHMAXfamKFXlajSEEQ&#10;tEK3+j5sxt3tbiZLEnX9+6Yg+DaHc535sretuJAPtWMNk7ECQVw4U3Op4fCzfn4HESKywdYxabhR&#10;gOViOJhjZtyVv+mSx1KkEA4Zaqhi7DIpQ1GRxTB2HXHiTs5bjAn6UhqP1xRuW/mi1Ku0WHNqqLCj&#10;z4qKJj9bDdtT3u/bybo5fh2M30079dt8NFqPnvrVDESkPj7Ed/fGpPlq+gb/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J4tMIAAADdAAAADwAAAAAAAAAAAAAA&#10;AAChAgAAZHJzL2Rvd25yZXYueG1sUEsFBgAAAAAEAAQA+QAAAJADAAAAAA==&#10;" strokecolor="black [3213]" strokeweight="3pt">
              <v:stroke startarrowlength="long" endarrow="block" endarrowlength="long" joinstyle="miter"/>
            </v:shape>
            <v:shape id="Straight Arrow Connector 1038" o:spid="_x0000_s1174" type="#_x0000_t32" style="position:absolute;left:30765;top:23622;width:0;height:57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3sxsYAAADdAAAADwAAAGRycy9kb3ducmV2LnhtbESPT2vDMAzF74N9B6PBbqvdFcaa1i1l&#10;UCjsDyxt7yJWkzSxHGy3zb79dBjsJvGe3vtpuR59r64UUxvYwnRiQBFXwbVcWzjst0+voFJGdtgH&#10;Jgs/lGC9ur9bYuHCjb/pWuZaSQinAi00OQ+F1qlqyGOahIFYtFOIHrOssdYu4k3Cfa+fjXnRHluW&#10;hgYHemuo6sqLt/B+Ksevfrrtjp8HFz9mgzl3887ax4dxswCVacz/5r/rnRN8MxNc+UZG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97MbGAAAA3QAAAA8AAAAAAAAA&#10;AAAAAAAAoQIAAGRycy9kb3ducmV2LnhtbFBLBQYAAAAABAAEAPkAAACUAwAAAAA=&#10;" strokecolor="black [3213]" strokeweight="3pt">
              <v:stroke startarrowlength="long" endarrow="block" endarrowlength="long" joinstyle="miter"/>
            </v:shape>
            <v:shape id="Straight Arrow Connector 1039" o:spid="_x0000_s1175" type="#_x0000_t32" style="position:absolute;left:37623;top:20002;width:5811;height:295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Qo6MEAAADdAAAADwAAAGRycy9kb3ducmV2LnhtbERPS2sCMRC+F/ofwgheimZbwepqlCIU&#10;vGofXodk3CxuJkuSurv/3ghCb/PxPWe97V0jrhRi7VnB67QAQay9qblS8P31OVmAiAnZYOOZFAwU&#10;Ybt5flpjaXzHB7oeUyVyCMcSFdiU2lLKqC05jFPfEmfu7IPDlGGopAnY5XDXyLeimEuHNecGiy3t&#10;LOnL8c8p4OGn1f3vrnrvDlrauQ8vwykoNR71HysQifr0L3649ybPL2ZLuH+TT5CbG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1CjowQAAAN0AAAAPAAAAAAAAAAAAAAAA&#10;AKECAABkcnMvZG93bnJldi54bWxQSwUGAAAAAAQABAD5AAAAjwMAAAAA&#10;" strokecolor="black [3213]" strokeweight="3pt">
              <v:stroke startarrowlength="long" endarrow="block" endarrowlength="long" joinstyle="miter"/>
            </v:shape>
            <v:shape id="Straight Arrow Connector 1040" o:spid="_x0000_s1176" type="#_x0000_t32" style="position:absolute;left:40862;top:20002;width:4000;height:190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UVsMAAADdAAAADwAAAGRycy9kb3ducmV2LnhtbESPQYvCQAyF78L+hyGCN526qEh1FFlY&#10;8KruVo+hE9tqJ1M6Y+3++81B8JbwXt77st72rlYdtaHybGA6SUAR595WXBj4OX2Pl6BCRLZYeyYD&#10;fxRgu/kYrDG1/skH6o6xUBLCIUUDZYxNqnXIS3IYJr4hFu3qW4dR1rbQtsWnhLtafybJQjusWBpK&#10;bOirpPx+fDgDu8uZbs08193jt8DF+ZpND7PMmNGw361ARerj2/y63lvBT2bCL9/ICHr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o1FbDAAAA3QAAAA8AAAAAAAAAAAAA&#10;AAAAoQIAAGRycy9kb3ducmV2LnhtbFBLBQYAAAAABAAEAPkAAACRAwAAAAA=&#10;" strokecolor="black [3213]" strokeweight="3pt">
              <v:stroke startarrowlength="long" endarrow="block" endarrowlength="long" joinstyle="miter"/>
            </v:shape>
            <v:shape id="Straight Arrow Connector 1041" o:spid="_x0000_s1177" type="#_x0000_t32" style="position:absolute;left:30003;top:6762;width:0;height:476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E2JsMAAADdAAAADwAAAGRycy9kb3ducmV2LnhtbERP32vCMBB+H+x/CDfwbSZVGa4zyhgI&#10;gm5gde9Hc7Zdm0tJotb/3gwGe7uP7+ctVoPtxIV8aBxryMYKBHHpTMOVhuNh/TwHESKywc4xabhR&#10;gNXy8WGBuXFX3tOliJVIIRxy1FDH2OdShrImi2HseuLEnZy3GBP0lTQeryncdnKi1Iu02HBqqLGn&#10;j5rKtjhbDdtTMXx12br9/jwav5v26qd9bbUePQ3vbyAiDfFf/OfemDRfzTL4/Sad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BNibDAAAA3QAAAA8AAAAAAAAAAAAA&#10;AAAAoQIAAGRycy9kb3ducmV2LnhtbFBLBQYAAAAABAAEAPkAAACRAwAAAAA=&#10;" strokecolor="black [3213]" strokeweight="3pt">
              <v:stroke startarrowlength="long" endarrow="block" endarrowlength="long" joinstyle="miter"/>
            </v:shape>
            <v:shape id="Straight Arrow Connector 1034" o:spid="_x0000_s1178" type="#_x0000_t32" style="position:absolute;left:7905;top:18573;width:0;height:359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Dmw8IAAADdAAAADwAAAGRycy9kb3ducmV2LnhtbERP32vCMBB+F/wfwg18m4lzjK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nDmw8IAAADdAAAADwAAAAAAAAAAAAAA&#10;AAChAgAAZHJzL2Rvd25yZXYueG1sUEsFBgAAAAAEAAQA+QAAAJADAAAAAA==&#10;" strokecolor="black [3213]" strokeweight="3pt">
              <v:stroke startarrowlength="long" endarrow="block" endarrowlength="long" joinstyle="miter"/>
            </v:shape>
            <v:shape id="Straight Arrow Connector 1033" o:spid="_x0000_s1179" type="#_x0000_t32" style="position:absolute;left:7810;top:9715;width:0;height:287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l+t8IAAADdAAAADwAAAGRycy9kb3ducmV2LnhtbERP32vCMBB+H/g/hBP2NhNXGLMaRQRh&#10;4DZY1fejOdva5lKSqN1/vwwE3+7j+3mL1WA7cSUfGscaphMFgrh0puFKw2G/fXkHESKywc4xafil&#10;AKvl6GmBuXE3/qFrESuRQjjkqKGOsc+lDGVNFsPE9cSJOzlvMSboK2k83lK47eSrUm/SYsOpocae&#10;NjWVbXGxGnanYvjuptv2+HUw/jPr1bmdtVo/j4f1HESkIT7Ed/eHSfNVlsH/N+kE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Zl+t8IAAADdAAAADwAAAAAAAAAAAAAA&#10;AAChAgAAZHJzL2Rvd25yZXYueG1sUEsFBgAAAAAEAAQA+QAAAJADAAAAAA==&#10;" strokecolor="black [3213]" strokeweight="3pt">
              <v:stroke startarrowlength="long" endarrow="block" endarrowlength="long" joinstyle="miter"/>
            </v:shape>
            <v:roundrect id="Rounded Rectangle 62" o:spid="_x0000_s1180" style="position:absolute;left:21526;top:95;width:15431;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mV0cAA&#10;AADbAAAADwAAAGRycy9kb3ducmV2LnhtbESPQYvCMBSE7wv+h/AEb2tqoaVUo4go61V38fxonk2x&#10;ealNrN1/b4SFPQ4z8w2z2oy2FQP1vnGsYDFPQBBXTjdcK/j5PnwWIHxA1tg6JgW/5GGznnyssNTu&#10;yScazqEWEcK+RAUmhK6U0leGLPq564ijd3W9xRBlX0vd4zPCbSvTJMmlxYbjgsGOdoaq2/lhFRzS&#10;Yo/5sDPF1ym7p43PLhVlSs2m43YJItAY/sN/7aNWkKfw/h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6mV0cAAAADbAAAADwAAAAAAAAAAAAAAAACYAgAAZHJzL2Rvd25y&#10;ZXYueG1sUEsFBgAAAAAEAAQA9QAAAIUDAAAAAA==&#10;" fillcolor="#ca1414" stroked="f" strokeweight="1pt">
              <v:stroke joinstyle="miter"/>
              <v:shadow on="t" color="black" opacity="26214f" origin="-.5,-.5" offset=".74836mm,.74836mm"/>
              <v:textbox style="mso-next-textbox:#Rounded Rectangle 62">
                <w:txbxContent>
                  <w:p w:rsidR="00900D6E" w:rsidRPr="00EC71D8" w:rsidRDefault="00900D6E" w:rsidP="00522618">
                    <w:pPr>
                      <w:contextualSpacing/>
                      <w:jc w:val="center"/>
                      <w:rPr>
                        <w:b/>
                        <w:color w:val="FFFFFF" w:themeColor="background1"/>
                      </w:rPr>
                    </w:pPr>
                    <w:r w:rsidRPr="00EC71D8">
                      <w:rPr>
                        <w:b/>
                        <w:color w:val="FFFFFF" w:themeColor="background1"/>
                      </w:rPr>
                      <w:t>Interfaz</w:t>
                    </w:r>
                  </w:p>
                  <w:p w:rsidR="00900D6E" w:rsidRPr="00EC71D8" w:rsidRDefault="00900D6E" w:rsidP="00522618">
                    <w:pPr>
                      <w:contextualSpacing/>
                      <w:jc w:val="center"/>
                      <w:rPr>
                        <w:color w:val="FFFFFF" w:themeColor="background1"/>
                      </w:rPr>
                    </w:pPr>
                    <w:r w:rsidRPr="00EC71D8">
                      <w:rPr>
                        <w:color w:val="FFFFFF" w:themeColor="background1"/>
                      </w:rPr>
                      <w:t>Ingreso de datos y el caudal de diseño</w:t>
                    </w:r>
                  </w:p>
                </w:txbxContent>
              </v:textbox>
            </v:roundrect>
            <v:shape id="Straight Arrow Connector 1042" o:spid="_x0000_s1181" type="#_x0000_t32" style="position:absolute;left:38766;top:12858;width:3906;height:22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OoUcMAAADdAAAADwAAAGRycy9kb3ducmV2LnhtbERPW2vCMBR+H/gfwhnszSbqEFeNIoIg&#10;7AJ2+n5ojm3X5qQkUbt/vwwGezsf3/WsNoPtxI18aBxrmGQKBHHpTMOVhtPnfrwAESKywc4xafim&#10;AJv16GGFuXF3PtKtiJVIIRxy1FDH2OdShrImiyFzPXHiLs5bjAn6ShqP9xRuOzlVai4tNpwaauxp&#10;V1PZFler4fVSDB/dZN+e30/Gv8169dW+tFo/PQ7bJYhIQ/wX/7kPJs1Xz1P4/Sad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TqFHDAAAA3QAAAA8AAAAAAAAAAAAA&#10;AAAAoQIAAGRycy9kb3ducmV2LnhtbFBLBQYAAAAABAAEAPkAAACRAwAAAAA=&#10;" strokecolor="black [3213]" strokeweight="3pt">
              <v:stroke startarrowlength="long" endarrow="block" endarrowlength="long" joinstyle="miter"/>
            </v:shape>
            <v:oval id="Oval 1024" o:spid="_x0000_s1182" style="position:absolute;left:17621;top:11334;width:24193;height:121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Rxr8MA&#10;AADdAAAADwAAAGRycy9kb3ducmV2LnhtbERP22oCMRB9L/gPYYS+SM0qIrI1Sr20VPFlbT9g2Iy7&#10;azeTJUk1/r0pCH2bw7nOfBlNKy7kfGNZwWiYgSAurW64UvD99f4yA+EDssbWMim4kYflovc0x1zb&#10;Kxd0OYZKpBD2OSqoQ+hyKX1Zk0E/tB1x4k7WGQwJukpqh9cUblo5zrKpNNhwaqixo3VN5c/x1yjo&#10;PuTWFe1hEDdns9tPRkVku1LquR/fXkEEiuFf/HB/6jQ/G0/g75t0gl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Rxr8MAAADdAAAADwAAAAAAAAAAAAAAAACYAgAAZHJzL2Rv&#10;d25yZXYueG1sUEsFBgAAAAAEAAQA9QAAAIgDAAAAAA==&#10;" fillcolor="#1f4d78 [1604]" stroked="f" strokeweight="1pt">
              <v:stroke joinstyle="miter"/>
              <v:shadow on="t" color="black" opacity="26214f" origin="-.5,-.5" offset=".74836mm,.74836mm"/>
              <v:textbox style="mso-next-textbox:#Oval 1024">
                <w:txbxContent>
                  <w:p w:rsidR="00900D6E" w:rsidRPr="00195138" w:rsidRDefault="00900D6E" w:rsidP="00522618">
                    <w:pPr>
                      <w:jc w:val="center"/>
                      <w:rPr>
                        <w:b/>
                        <w:sz w:val="28"/>
                      </w:rPr>
                    </w:pPr>
                    <w:r w:rsidRPr="00EC71D8">
                      <w:rPr>
                        <w:b/>
                        <w:color w:val="FFFFFF" w:themeColor="background1"/>
                        <w:sz w:val="28"/>
                      </w:rPr>
                      <w:t>LabVIEW</w:t>
                    </w:r>
                  </w:p>
                  <w:p w:rsidR="00900D6E" w:rsidRPr="00EC71D8" w:rsidRDefault="00900D6E" w:rsidP="00522618">
                    <w:pPr>
                      <w:jc w:val="center"/>
                      <w:rPr>
                        <w:color w:val="FFFFFF" w:themeColor="background1"/>
                      </w:rPr>
                    </w:pPr>
                    <w:r w:rsidRPr="00EC71D8">
                      <w:rPr>
                        <w:color w:val="FFFFFF" w:themeColor="background1"/>
                      </w:rPr>
                      <w:t>Ejecución del programa y comunicación entre componentes</w:t>
                    </w:r>
                  </w:p>
                </w:txbxContent>
              </v:textbox>
            </v:oval>
            <v:roundrect id="Rounded Rectangle 1026" o:spid="_x0000_s1183" style="position:absolute;top:2667;width:14954;height:7048;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SLpMQA&#10;AADdAAAADwAAAGRycy9kb3ducmV2LnhtbERPS2vCQBC+F/wPywheSt2Y0hBSVxGDYI/aHvQ2ZKdJ&#10;aHY2Ztc8/n23IPQ2H99z1tvRNKKnztWWFayWEQjiwuqaSwVfn4eXFITzyBoby6RgIgfbzexpjZm2&#10;A5+oP/tShBB2GSqovG8zKV1RkUG3tC1x4L5tZ9AH2JVSdziEcNPIOIoSabDm0FBhS/uKip/z3Sh4&#10;Td+GWxuXfTLt04/LNc8P03Ou1GI+7t5BeBr9v/jhPuowP4oT+Psmn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Ui6TEAAAA3QAAAA8AAAAAAAAAAAAAAAAAmAIAAGRycy9k&#10;b3ducmV2LnhtbFBLBQYAAAAABAAEAPUAAACJAwAAAAA=&#10;" fillcolor="#7f7f7f [1612]" stroked="f" strokeweight="1pt">
              <v:stroke joinstyle="miter"/>
              <v:shadow on="t" color="black" opacity="26214f" origin="-.5,-.5" offset=".74836mm,.74836mm"/>
              <v:textbox style="mso-next-textbox:#Rounded Rectangle 1026">
                <w:txbxContent>
                  <w:p w:rsidR="00900D6E" w:rsidRPr="00EC71D8" w:rsidRDefault="00900D6E" w:rsidP="008562EC">
                    <w:pPr>
                      <w:contextualSpacing/>
                      <w:jc w:val="center"/>
                      <w:rPr>
                        <w:b/>
                        <w:color w:val="FFFFFF" w:themeColor="background1"/>
                      </w:rPr>
                    </w:pPr>
                    <w:r w:rsidRPr="00EC71D8">
                      <w:rPr>
                        <w:b/>
                        <w:color w:val="FFFFFF" w:themeColor="background1"/>
                      </w:rPr>
                      <w:t>Mathcad</w:t>
                    </w:r>
                  </w:p>
                  <w:p w:rsidR="00900D6E" w:rsidRPr="00EC71D8" w:rsidRDefault="00900D6E" w:rsidP="008562EC">
                    <w:pPr>
                      <w:contextualSpacing/>
                      <w:jc w:val="center"/>
                      <w:rPr>
                        <w:color w:val="FFFFFF" w:themeColor="background1"/>
                        <w:sz w:val="22"/>
                      </w:rPr>
                    </w:pPr>
                    <w:r w:rsidRPr="00EC71D8">
                      <w:rPr>
                        <w:color w:val="FFFFFF" w:themeColor="background1"/>
                        <w:sz w:val="22"/>
                      </w:rPr>
                      <w:t>Funciones y entradas generales</w:t>
                    </w:r>
                  </w:p>
                </w:txbxContent>
              </v:textbox>
            </v:roundrect>
            <v:roundrect id="Rounded Rectangle 1027" o:spid="_x0000_s1184" style="position:absolute;top:1238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guP8QA&#10;AADdAAAADwAAAGRycy9kb3ducmV2LnhtbERPS2vCQBC+F/oflhF6KXVjStOQuooYhHqsemhvQ3aa&#10;BLOzaXabx793BcHbfHzPWa5H04ieOldbVrCYRyCIC6trLhWcjruXFITzyBoby6RgIgfr1ePDEjNt&#10;B/6i/uBLEULYZaig8r7NpHRFRQbd3LbEgfu1nUEfYFdK3eEQwk0j4yhKpMGaQ0OFLW0rKs6Hf6Pg&#10;NX0b/tq47JNpm+6/f/J8Nz3nSj3Nxs0HCE+jv4tv7k8d5kfxO1y/CSf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YLj/EAAAA3QAAAA8AAAAAAAAAAAAAAAAAmAIAAGRycy9k&#10;b3ducmV2LnhtbFBLBQYAAAAABAAEAPUAAACJAwAAAAA=&#10;" fillcolor="#7f7f7f [1612]" stroked="f" strokeweight="1pt">
              <v:stroke joinstyle="miter"/>
              <v:shadow on="t" color="black" opacity="26214f" origin="-.5,-.5" offset=".74836mm,.74836mm"/>
              <v:textbox style="mso-next-textbox:#Rounded Rectangle 1027">
                <w:txbxContent>
                  <w:p w:rsidR="00900D6E" w:rsidRPr="00EC71D8" w:rsidRDefault="00900D6E" w:rsidP="00C724BC">
                    <w:pPr>
                      <w:contextualSpacing/>
                      <w:jc w:val="center"/>
                      <w:rPr>
                        <w:b/>
                        <w:color w:val="FFFFFF" w:themeColor="background1"/>
                      </w:rPr>
                    </w:pPr>
                    <w:r w:rsidRPr="00EC71D8">
                      <w:rPr>
                        <w:b/>
                        <w:color w:val="FFFFFF" w:themeColor="background1"/>
                      </w:rPr>
                      <w:t>Mathcad</w:t>
                    </w:r>
                  </w:p>
                  <w:p w:rsidR="00900D6E" w:rsidRPr="00EC71D8" w:rsidRDefault="00900D6E" w:rsidP="00C724BC">
                    <w:pPr>
                      <w:contextualSpacing/>
                      <w:jc w:val="center"/>
                      <w:rPr>
                        <w:color w:val="FFFFFF" w:themeColor="background1"/>
                        <w:sz w:val="22"/>
                      </w:rPr>
                    </w:pPr>
                    <w:r w:rsidRPr="00EC71D8">
                      <w:rPr>
                        <w:color w:val="FFFFFF" w:themeColor="background1"/>
                        <w:sz w:val="22"/>
                      </w:rPr>
                      <w:t>Algoritmos de diseño</w:t>
                    </w:r>
                  </w:p>
                </w:txbxContent>
              </v:textbox>
            </v:roundrect>
            <v:roundrect id="Rounded Rectangle 1028" o:spid="_x0000_s1185" style="position:absolute;top:2181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e6TccA&#10;AADdAAAADwAAAGRycy9kb3ducmV2LnhtbESPT0vDQBDF70K/wzKCF7EbI5aQdltKQ0GPtj3U25Cd&#10;JsHsbMyu+fPtnYPgbYb35r3fbHaTa9VAfWg8G3heJqCIS28brgxczsenDFSIyBZbz2RgpgC77eJu&#10;g7n1I3/QcIqVkhAOORqoY+xyrUNZk8Ow9B2xaDffO4yy9pW2PY4S7lqdJslKO2xYGmrs6FBT+XX6&#10;cQZestfxu0urYTUfsvfrZ1Ec58fCmIf7ab8GFWmK/+a/6zcr+EkquPKNjK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Huk3HAAAA3QAAAA8AAAAAAAAAAAAAAAAAmAIAAGRy&#10;cy9kb3ducmV2LnhtbFBLBQYAAAAABAAEAPUAAACMAwAAAAA=&#10;" fillcolor="#7f7f7f [1612]" stroked="f" strokeweight="1pt">
              <v:stroke joinstyle="miter"/>
              <v:shadow on="t" color="black" opacity="26214f" origin="-.5,-.5" offset=".74836mm,.74836mm"/>
              <v:textbox style="mso-next-textbox:#Rounded Rectangle 1028">
                <w:txbxContent>
                  <w:p w:rsidR="00900D6E" w:rsidRPr="00EC71D8" w:rsidRDefault="00900D6E" w:rsidP="00C724BC">
                    <w:pPr>
                      <w:contextualSpacing/>
                      <w:jc w:val="center"/>
                      <w:rPr>
                        <w:b/>
                        <w:color w:val="FFFFFF" w:themeColor="background1"/>
                      </w:rPr>
                    </w:pPr>
                    <w:r w:rsidRPr="00EC71D8">
                      <w:rPr>
                        <w:b/>
                        <w:color w:val="FFFFFF" w:themeColor="background1"/>
                      </w:rPr>
                      <w:t>Mathcad</w:t>
                    </w:r>
                  </w:p>
                  <w:p w:rsidR="00900D6E" w:rsidRPr="00EC71D8" w:rsidRDefault="00900D6E" w:rsidP="00C724BC">
                    <w:pPr>
                      <w:contextualSpacing/>
                      <w:jc w:val="center"/>
                      <w:rPr>
                        <w:color w:val="FFFFFF" w:themeColor="background1"/>
                        <w:sz w:val="22"/>
                      </w:rPr>
                    </w:pPr>
                    <w:r w:rsidRPr="00EC71D8">
                      <w:rPr>
                        <w:color w:val="FFFFFF" w:themeColor="background1"/>
                        <w:sz w:val="22"/>
                      </w:rPr>
                      <w:t>Algoritmos para el dibujo en AutoCAD</w:t>
                    </w:r>
                  </w:p>
                </w:txbxContent>
              </v:textbox>
            </v:roundrect>
            <v:roundrect id="Rounded Rectangle 1029" o:spid="_x0000_s1186" style="position:absolute;left:22669;top:29051;width:14002;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BoWMUA&#10;AADdAAAADwAAAGRycy9kb3ducmV2LnhtbERP32vCMBB+H/g/hBP2IjOZsk2rUcZAcDCE6Rg+ns3Z&#10;FJtLaWLb/ffLQNjbfXw/b7nuXSVaakLpWcPjWIEgzr0pudDwddg8zECEiGyw8kwafijAejW4W2Jm&#10;fMef1O5jIVIIhww12BjrTMqQW3IYxr4mTtzZNw5jgk0hTYNdCneVnCj1LB2WnBos1vRmKb/sr07D&#10;8dyF9vRSjg5P3/ZjuunU++6qtL4f9q8LEJH6+C++ubcmzVeTOfx9k06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GhYxQAAAN0AAAAPAAAAAAAAAAAAAAAAAJgCAABkcnMv&#10;ZG93bnJldi54bWxQSwUGAAAAAAQABAD1AAAAigMAAAAA&#10;" fillcolor="#538135 [2409]" stroked="f" strokeweight="1pt">
              <v:stroke joinstyle="miter"/>
              <v:shadow on="t" color="black" opacity="26214f" origin="-.5,-.5" offset=".74836mm,.74836mm"/>
              <v:textbox style="mso-next-textbox:#Rounded Rectangle 1029">
                <w:txbxContent>
                  <w:p w:rsidR="00900D6E" w:rsidRPr="00EC71D8" w:rsidRDefault="00900D6E" w:rsidP="00846162">
                    <w:pPr>
                      <w:contextualSpacing/>
                      <w:jc w:val="center"/>
                      <w:rPr>
                        <w:b/>
                        <w:color w:val="FFFFFF" w:themeColor="background1"/>
                      </w:rPr>
                    </w:pPr>
                    <w:r w:rsidRPr="00EC71D8">
                      <w:rPr>
                        <w:b/>
                        <w:color w:val="FFFFFF" w:themeColor="background1"/>
                      </w:rPr>
                      <w:t>AutoCAD</w:t>
                    </w:r>
                  </w:p>
                  <w:p w:rsidR="00900D6E" w:rsidRPr="00EC71D8" w:rsidRDefault="00900D6E" w:rsidP="00846162">
                    <w:pPr>
                      <w:contextualSpacing/>
                      <w:jc w:val="center"/>
                      <w:rPr>
                        <w:color w:val="FFFFFF" w:themeColor="background1"/>
                        <w:sz w:val="22"/>
                      </w:rPr>
                    </w:pPr>
                    <w:r w:rsidRPr="00EC71D8">
                      <w:rPr>
                        <w:color w:val="FFFFFF" w:themeColor="background1"/>
                        <w:sz w:val="22"/>
                      </w:rPr>
                      <w:t>Ejecución del dibujo en 3D</w:t>
                    </w:r>
                  </w:p>
                </w:txbxContent>
              </v:textbox>
            </v:roundrect>
            <v:roundrect id="Rounded Rectangle 1030" o:spid="_x0000_s1187" style="position:absolute;left:43434;top:21431;width:14287;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cd8cYA&#10;AADdAAAADwAAAGRycy9kb3ducmV2LnhtbESPQW/CMAyF70j7D5En7QbpBmyoENDEhMRtomx3qzFt&#10;oXGiJivdfj0+TOJm6z2/93m1GVyreupi49nA8yQDRVx623Bl4Ou4Gy9AxYRssfVMBn4pwmb9MFph&#10;bv2VD9QXqVISwjFHA3VKIdc6ljU5jBMfiEU7+c5hkrWrtO3wKuGu1S9Z9qodNiwNNQba1lReih9n&#10;4DB92363+8Xs7xiGsLv0p/PH/NOYp8fhfQkq0ZDu5v/rvRX8bCr88o2Mo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cd8cYAAADdAAAADwAAAAAAAAAAAAAAAACYAgAAZHJz&#10;L2Rvd25yZXYueG1sUEsFBgAAAAAEAAQA9QAAAIsDAAAAAA==&#10;" fillcolor="#bf8f00 [2407]" stroked="f" strokeweight="1pt">
              <v:stroke joinstyle="miter"/>
              <v:shadow on="t" color="black" opacity="26214f" origin="-.5,-.5" offset=".74836mm,.74836mm"/>
              <v:textbox style="mso-next-textbox:#Rounded Rectangle 1030">
                <w:txbxContent>
                  <w:p w:rsidR="00900D6E" w:rsidRPr="00EC71D8" w:rsidRDefault="00900D6E" w:rsidP="00846162">
                    <w:pPr>
                      <w:contextualSpacing/>
                      <w:jc w:val="center"/>
                      <w:rPr>
                        <w:b/>
                        <w:color w:val="FFFFFF" w:themeColor="background1"/>
                      </w:rPr>
                    </w:pPr>
                    <w:r w:rsidRPr="00EC71D8">
                      <w:rPr>
                        <w:b/>
                        <w:color w:val="FFFFFF" w:themeColor="background1"/>
                      </w:rPr>
                      <w:t>Microsoft Word</w:t>
                    </w:r>
                  </w:p>
                  <w:p w:rsidR="00900D6E" w:rsidRPr="00EC71D8" w:rsidRDefault="00900D6E" w:rsidP="00846162">
                    <w:pPr>
                      <w:contextualSpacing/>
                      <w:jc w:val="center"/>
                      <w:rPr>
                        <w:color w:val="FFFFFF" w:themeColor="background1"/>
                        <w:sz w:val="22"/>
                      </w:rPr>
                    </w:pPr>
                    <w:r w:rsidRPr="00EC71D8">
                      <w:rPr>
                        <w:color w:val="FFFFFF" w:themeColor="background1"/>
                        <w:sz w:val="22"/>
                      </w:rPr>
                      <w:t>Memoria técnica de diseño</w:t>
                    </w:r>
                  </w:p>
                </w:txbxContent>
              </v:textbox>
            </v:roundrect>
            <v:roundrect id="Rounded Rectangle 1031" o:spid="_x0000_s1188" style="position:absolute;left:42195;top:4095;width:16288;height:943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TAn8AA&#10;AADdAAAADwAAAGRycy9kb3ducmV2LnhtbERPTYvCMBC9L/gfwgje1tRKpVSjiKzoVVc8D83YFJtJ&#10;bbK1/nuzsLC3ebzPWW0G24ieOl87VjCbJiCIS6drrhRcvvefOQgfkDU2jknBizxs1qOPFRbaPflE&#10;/TlUIoawL1CBCaEtpPSlIYt+6lriyN1cZzFE2FVSd/iM4baRaZIspMWaY4PBlnaGyvv5xyrYp/kX&#10;LvqdyQ+n7JHWPruWlCk1GQ/bJYhAQ/gX/7mPOs5P5jP4/Sae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uTAn8AAAADdAAAADwAAAAAAAAAAAAAAAACYAgAAZHJzL2Rvd25y&#10;ZXYueG1sUEsFBgAAAAAEAAQA9QAAAIUDAAAAAA==&#10;" fillcolor="#ca1414" stroked="f" strokeweight="1pt">
              <v:stroke joinstyle="miter"/>
              <v:shadow on="t" color="black" opacity="26214f" origin="-.5,-.5" offset=".74836mm,.74836mm"/>
              <v:textbox style="mso-next-textbox:#Rounded Rectangle 1031">
                <w:txbxContent>
                  <w:p w:rsidR="00900D6E" w:rsidRPr="00EC71D8" w:rsidRDefault="00900D6E" w:rsidP="00195138">
                    <w:pPr>
                      <w:contextualSpacing/>
                      <w:jc w:val="center"/>
                      <w:rPr>
                        <w:b/>
                        <w:color w:val="FFFFFF" w:themeColor="background1"/>
                      </w:rPr>
                    </w:pPr>
                    <w:r w:rsidRPr="00EC71D8">
                      <w:rPr>
                        <w:b/>
                        <w:color w:val="FFFFFF" w:themeColor="background1"/>
                      </w:rPr>
                      <w:t>Correo electrónico del usuario</w:t>
                    </w:r>
                  </w:p>
                  <w:p w:rsidR="00900D6E" w:rsidRPr="00EC71D8" w:rsidRDefault="00900D6E" w:rsidP="00195138">
                    <w:pPr>
                      <w:contextualSpacing/>
                      <w:jc w:val="center"/>
                      <w:rPr>
                        <w:color w:val="FFFFFF" w:themeColor="background1"/>
                      </w:rPr>
                    </w:pPr>
                    <w:r w:rsidRPr="00EC71D8">
                      <w:rPr>
                        <w:color w:val="FFFFFF" w:themeColor="background1"/>
                      </w:rPr>
                      <w:t>Entrega de archivos finales</w:t>
                    </w:r>
                  </w:p>
                </w:txbxContent>
              </v:textbox>
            </v:roundrect>
            <w10:wrap type="none"/>
            <w10:anchorlock/>
          </v:group>
        </w:pict>
      </w:r>
    </w:p>
    <w:p w:rsidR="001B22BC" w:rsidRDefault="00176D9C" w:rsidP="001F4CA8">
      <w:pPr>
        <w:pStyle w:val="Caption"/>
      </w:pPr>
      <w:bookmarkStart w:id="19" w:name="_Ref381630546"/>
      <w:bookmarkStart w:id="20" w:name="_Toc424289934"/>
      <w:r>
        <w:t xml:space="preserve">Ilustración </w:t>
      </w:r>
      <w:r w:rsidR="009E0D15">
        <w:fldChar w:fldCharType="begin"/>
      </w:r>
      <w:r>
        <w:instrText xml:space="preserve"> SEQ Ilustración \* ARABIC </w:instrText>
      </w:r>
      <w:r w:rsidR="009E0D15">
        <w:fldChar w:fldCharType="separate"/>
      </w:r>
      <w:r w:rsidR="00AA0208">
        <w:rPr>
          <w:noProof/>
        </w:rPr>
        <w:t>3</w:t>
      </w:r>
      <w:r w:rsidR="009E0D15">
        <w:fldChar w:fldCharType="end"/>
      </w:r>
      <w:bookmarkEnd w:id="19"/>
      <w:r w:rsidR="004434FC">
        <w:t>. L</w:t>
      </w:r>
      <w:r>
        <w:t>a secuencia de ejecución y el flujo de información en la Herramienta de Diseño Automática de AguaClara</w:t>
      </w:r>
      <w:bookmarkStart w:id="21" w:name="_Toc325794397"/>
      <w:bookmarkEnd w:id="20"/>
      <w:r w:rsidR="001B22BC">
        <w:br w:type="page"/>
      </w:r>
    </w:p>
    <w:p w:rsidR="004B2247" w:rsidRDefault="002604A6" w:rsidP="004B2247">
      <w:pPr>
        <w:pStyle w:val="Heading1"/>
      </w:pPr>
      <w:bookmarkStart w:id="22" w:name="_Toc424289896"/>
      <w:r w:rsidRPr="00CE46E5">
        <w:lastRenderedPageBreak/>
        <w:t>Tanque de Entrada</w:t>
      </w:r>
      <w:bookmarkEnd w:id="21"/>
      <w:bookmarkEnd w:id="22"/>
    </w:p>
    <w:p w:rsidR="004B2247" w:rsidRPr="004B2247" w:rsidRDefault="00E96AE4" w:rsidP="004B2247">
      <w:pPr>
        <w:pStyle w:val="Heading2"/>
      </w:pPr>
      <w:bookmarkStart w:id="23" w:name="_Toc424289897"/>
      <w:r>
        <w:t>Propósito y</w:t>
      </w:r>
      <w:r w:rsidR="001B22BC">
        <w:t xml:space="preserve"> Descripción</w:t>
      </w:r>
      <w:bookmarkEnd w:id="23"/>
    </w:p>
    <w:p w:rsidR="00097309" w:rsidRDefault="00097309" w:rsidP="00097309">
      <w:pPr>
        <w:pStyle w:val="Heading3"/>
      </w:pPr>
      <w:r>
        <w:t>Funciones</w:t>
      </w:r>
    </w:p>
    <w:p w:rsidR="001E012F" w:rsidRDefault="002604A6" w:rsidP="00DC4FA9">
      <w:r w:rsidRPr="001A1FCF">
        <w:t>Las funciones principales del tanque de entrada so</w:t>
      </w:r>
      <w:r w:rsidR="00FD6800">
        <w:t>n:</w:t>
      </w:r>
    </w:p>
    <w:p w:rsidR="00DC4FA9" w:rsidRDefault="00DC4FA9" w:rsidP="005A6A72"/>
    <w:p w:rsidR="001E012F" w:rsidRDefault="00D034BF" w:rsidP="001E012F">
      <w:pPr>
        <w:pStyle w:val="ListParagraph"/>
        <w:numPr>
          <w:ilvl w:val="0"/>
          <w:numId w:val="6"/>
        </w:numPr>
      </w:pPr>
      <w:r>
        <w:t>R</w:t>
      </w:r>
      <w:r w:rsidR="005D5E3C">
        <w:t xml:space="preserve">emover </w:t>
      </w:r>
      <w:r w:rsidR="00DD11C1">
        <w:t xml:space="preserve">los </w:t>
      </w:r>
      <w:r w:rsidR="005D5E3C">
        <w:t>sólidos gruesos</w:t>
      </w:r>
      <w:r w:rsidR="002604A6" w:rsidRPr="001A1FCF">
        <w:t xml:space="preserve"> del agua</w:t>
      </w:r>
    </w:p>
    <w:p w:rsidR="001E012F" w:rsidRDefault="00D034BF" w:rsidP="001E012F">
      <w:pPr>
        <w:pStyle w:val="ListParagraph"/>
        <w:numPr>
          <w:ilvl w:val="0"/>
          <w:numId w:val="6"/>
        </w:numPr>
      </w:pPr>
      <w:r>
        <w:t>M</w:t>
      </w:r>
      <w:r w:rsidR="002604A6" w:rsidRPr="001A1FCF">
        <w:t>edir el caudal de agua</w:t>
      </w:r>
      <w:r w:rsidR="005D5E3C">
        <w:t xml:space="preserve"> para la dosificación de los químicos</w:t>
      </w:r>
    </w:p>
    <w:p w:rsidR="001E012F" w:rsidRDefault="00DD11C1" w:rsidP="001E012F">
      <w:pPr>
        <w:pStyle w:val="ListParagraph"/>
        <w:numPr>
          <w:ilvl w:val="0"/>
          <w:numId w:val="6"/>
        </w:numPr>
      </w:pPr>
      <w:r>
        <w:t>Proveer</w:t>
      </w:r>
      <w:r w:rsidR="002604A6" w:rsidRPr="001A1FCF">
        <w:t xml:space="preserve"> un espacio p</w:t>
      </w:r>
      <w:r w:rsidR="00DC4FA9">
        <w:t>ara la observación</w:t>
      </w:r>
      <w:r w:rsidR="002604A6" w:rsidRPr="001A1FCF">
        <w:t xml:space="preserve"> del agua cruda</w:t>
      </w:r>
    </w:p>
    <w:p w:rsidR="00DC4FA9" w:rsidRDefault="00DC4FA9" w:rsidP="00DC4FA9">
      <w:pPr>
        <w:rPr>
          <w:rFonts w:eastAsiaTheme="majorEastAsia" w:cstheme="majorBidi"/>
          <w:b/>
          <w:color w:val="2E74B5" w:themeColor="accent1" w:themeShade="BF"/>
          <w:szCs w:val="24"/>
        </w:rPr>
      </w:pPr>
    </w:p>
    <w:p w:rsidR="00DC4FA9" w:rsidRPr="00DC4FA9" w:rsidRDefault="00505770" w:rsidP="00DC4FA9">
      <w:pPr>
        <w:pStyle w:val="Heading3"/>
      </w:pPr>
      <w:r>
        <w:t>Dimensionamiento</w:t>
      </w:r>
    </w:p>
    <w:p w:rsidR="00B11D16" w:rsidRPr="001A1FCF" w:rsidRDefault="005A6A72" w:rsidP="000F726B">
      <w:r>
        <w:t>E</w:t>
      </w:r>
      <w:r w:rsidR="00241858">
        <w:t>l tanque de entrada sirve como desarenador</w:t>
      </w:r>
      <w:r>
        <w:t xml:space="preserve"> compacto</w:t>
      </w:r>
      <w:r w:rsidR="00241858">
        <w:t>.</w:t>
      </w:r>
      <w:r w:rsidR="002604A6" w:rsidRPr="001A1FCF">
        <w:t xml:space="preserve"> La profundidad </w:t>
      </w:r>
      <w:r w:rsidR="005F3167">
        <w:t>está basada en la geometría de</w:t>
      </w:r>
      <w:r w:rsidR="002604A6" w:rsidRPr="001A1FCF">
        <w:t xml:space="preserve"> las tolvas</w:t>
      </w:r>
      <w:r w:rsidR="005F3167">
        <w:t xml:space="preserve">, que facilitan la purga de </w:t>
      </w:r>
      <w:r w:rsidR="002604A6" w:rsidRPr="001A1FCF">
        <w:t>los sedimentos acumulados</w:t>
      </w:r>
      <w:r w:rsidR="002604A6" w:rsidRPr="001A1FCF">
        <w:rPr>
          <w:shd w:val="clear" w:color="auto" w:fill="FFFFFF"/>
        </w:rPr>
        <w:t>.</w:t>
      </w:r>
    </w:p>
    <w:p w:rsidR="004B2247" w:rsidRDefault="009E0D15" w:rsidP="007F4C28">
      <w:pPr>
        <w:pStyle w:val="Figure"/>
        <w:contextualSpacing/>
        <w:jc w:val="left"/>
      </w:pPr>
      <w:r w:rsidRPr="009E0D15">
        <w:rPr>
          <w:noProof/>
          <w:lang w:eastAsia="es-HN"/>
        </w:rPr>
        <w:pict>
          <v:shape id="Text Box 3" o:spid="_x0000_s1193" type="#_x0000_t202" style="position:absolute;margin-left:56.4pt;margin-top:22.25pt;width:136.5pt;height:43.4pt;z-index:2516121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">
            <v:textbox style="mso-next-textbox:#Text Box 3">
              <w:txbxContent>
                <w:p w:rsidR="00900D6E" w:rsidRPr="001E6D6D" w:rsidRDefault="00900D6E" w:rsidP="001B22BC">
                  <w:pPr>
                    <w:jc w:val="center"/>
                    <w:rPr>
                      <w:sz w:val="20"/>
                      <w:lang w:val="es-ES"/>
                    </w:rPr>
                  </w:pPr>
                  <w:r>
                    <w:rPr>
                      <w:sz w:val="20"/>
                    </w:rPr>
                    <w:t>Orificios</w:t>
                  </w:r>
                  <w:r w:rsidRPr="001E6D6D">
                    <w:rPr>
                      <w:sz w:val="20"/>
                    </w:rPr>
                    <w:t xml:space="preserve"> en el tubo de mezcla rápida que lleva el agua al tanque de floculación</w:t>
                  </w:r>
                </w:p>
              </w:txbxContent>
            </v:textbox>
          </v:shape>
        </w:pict>
      </w:r>
      <w:r w:rsidRPr="009E0D15">
        <w:rPr>
          <w:noProof/>
          <w:lang w:eastAsia="es-HN"/>
        </w:rPr>
        <w:pict>
          <v:shape id="Text Box 16" o:spid="_x0000_s1191" type="#_x0000_t202" style="position:absolute;margin-left:273.5pt;margin-top:25.4pt;width:90.2pt;height:20.25pt;z-index:2516275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">
            <v:textbox style="mso-next-textbox:#Text Box 16">
              <w:txbxContent>
                <w:p w:rsidR="00900D6E" w:rsidRPr="00567044" w:rsidRDefault="00900D6E" w:rsidP="001B22BC">
                  <w:pPr>
                    <w:rPr>
                      <w:sz w:val="20"/>
                      <w:lang w:val="es-ES"/>
                    </w:rPr>
                  </w:pPr>
                  <w:r>
                    <w:rPr>
                      <w:sz w:val="20"/>
                      <w:lang w:val="es-ES"/>
                    </w:rPr>
                    <w:t>Rejilla para basura</w:t>
                  </w:r>
                </w:p>
              </w:txbxContent>
            </v:textbox>
          </v:shape>
        </w:pict>
      </w:r>
      <w:r w:rsidRPr="009E0D15">
        <w:rPr>
          <w:noProof/>
          <w:lang w:eastAsia="es-HN"/>
        </w:rPr>
        <w:pict>
          <v:shape id="Text Box 5" o:spid="_x0000_s1195" type="#_x0000_t202" style="position:absolute;margin-left:423.45pt;margin-top:22.25pt;width:89.25pt;height:33.75pt;z-index:251620352;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">
            <v:textbox style="mso-next-textbox:#Text Box 5">
              <w:txbxContent>
                <w:p w:rsidR="00900D6E" w:rsidRPr="00567044" w:rsidRDefault="00900D6E" w:rsidP="001B22BC">
                  <w:pPr>
                    <w:jc w:val="center"/>
                    <w:rPr>
                      <w:sz w:val="20"/>
                      <w:lang w:val="es-ES"/>
                    </w:rPr>
                  </w:pPr>
                  <w:r>
                    <w:rPr>
                      <w:sz w:val="20"/>
                      <w:lang w:val="es-ES"/>
                    </w:rPr>
                    <w:t>Tubería de entrada a la planta</w:t>
                  </w:r>
                </w:p>
              </w:txbxContent>
            </v:textbox>
            <w10:wrap anchorx="margin"/>
          </v:shape>
        </w:pict>
      </w:r>
    </w:p>
    <w:p w:rsidR="002604A6" w:rsidRPr="001A1FCF" w:rsidRDefault="009E0D15" w:rsidP="002604A6">
      <w:pPr>
        <w:pStyle w:val="Figure"/>
        <w:contextualSpacing/>
      </w:pPr>
      <w:r w:rsidRPr="009E0D15">
        <w:rPr>
          <w:noProof/>
          <w:lang w:eastAsia="es-HN"/>
        </w:rPr>
        <w:pict>
          <v:shape id="Text Box 6" o:spid="_x0000_s1190" type="#_x0000_t202" style="position:absolute;left:0;text-align:left;margin-left:8.6pt;margin-top:137.35pt;width:134.7pt;height:42.9pt;z-index:2516142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">
            <v:textbox style="mso-next-textbox:#Text Box 6">
              <w:txbxContent>
                <w:p w:rsidR="00900D6E" w:rsidRPr="00567044" w:rsidRDefault="00900D6E" w:rsidP="00044823">
                  <w:pPr>
                    <w:jc w:val="center"/>
                    <w:rPr>
                      <w:sz w:val="20"/>
                      <w:lang w:val="es-ES"/>
                    </w:rPr>
                  </w:pPr>
                  <w:r>
                    <w:rPr>
                      <w:sz w:val="20"/>
                      <w:lang w:val="es-ES"/>
                    </w:rPr>
                    <w:t>Tubos tapones desmontables de las tolvas de drenaje y rebose</w:t>
                  </w:r>
                </w:p>
              </w:txbxContent>
            </v:textbox>
          </v:shape>
        </w:pict>
      </w:r>
      <w:r w:rsidRPr="009E0D15">
        <w:rPr>
          <w:noProof/>
          <w:lang w:eastAsia="es-HN"/>
        </w:rPr>
        <w:pict>
          <v:shape id="Straight Arrow Connector 4" o:spid="_x0000_s1402" type="#_x0000_t32" style="position:absolute;left:0;text-align:left;margin-left:192.9pt;margin-top:18.55pt;width:39.45pt;height:26.15pt;z-index:251613184;visibility:visible" o:connectortype="straight" adj="10800,-315936,-64977" strokecolor="#f79646" strokeweight="1.5pt">
            <v:stroke endarrow="block"/>
            <v:shadow color="#974706" opacity=".5" offset="1pt"/>
          </v:shape>
        </w:pict>
      </w:r>
      <w:r w:rsidRPr="009E0D15">
        <w:rPr>
          <w:noProof/>
          <w:lang w:eastAsia="es-HN"/>
        </w:rPr>
        <w:pict>
          <v:shape id="Straight Arrow Connector 8" o:spid="_x0000_s1397" type="#_x0000_t32" style="position:absolute;left:0;text-align:left;margin-left:143.3pt;margin-top:137.35pt;width:148.9pt;height:15.25pt;flip:y;z-index:251616256;visibility:visible" o:connectortype="straight" adj="10796,131549,-32456" strokecolor="#f79646" strokeweight="1.5pt">
            <v:stroke endarrow="block"/>
            <v:shadow color="#974706" opacity=".5" offset="1pt"/>
          </v:shape>
        </w:pict>
      </w:r>
      <w:r w:rsidRPr="009E0D15">
        <w:rPr>
          <w:noProof/>
          <w:lang w:eastAsia="es-HN"/>
        </w:rPr>
        <w:pict>
          <v:shape id="Straight Arrow Connector 19" o:spid="_x0000_s1404" type="#_x0000_t32" style="position:absolute;left:0;text-align:left;margin-left:266.05pt;margin-top:191.5pt;width:79.55pt;height:45.85pt;flip:x y;z-index:251626496;visibility:visible" o:connectortype="straight" adj="10793,-177230,-112866" strokecolor="#f79646" strokeweight="1.5pt">
            <v:stroke endarrow="block"/>
            <v:shadow color="#974706" opacity=".5" offset="1pt"/>
          </v:shape>
        </w:pict>
      </w:r>
      <w:r w:rsidRPr="009E0D15">
        <w:rPr>
          <w:noProof/>
          <w:lang w:eastAsia="es-HN"/>
        </w:rPr>
        <w:pict>
          <v:shape id="Text Box 15" o:spid="_x0000_s1194" type="#_x0000_t202" style="position:absolute;left:0;text-align:left;margin-left:345.6pt;margin-top:220.5pt;width:100.05pt;height:28.95pt;z-index:2516193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">
            <v:textbox style="mso-next-textbox:#Text Box 15">
              <w:txbxContent>
                <w:p w:rsidR="00900D6E" w:rsidRPr="00567044" w:rsidRDefault="00900D6E" w:rsidP="007F4C28">
                  <w:pPr>
                    <w:jc w:val="center"/>
                    <w:rPr>
                      <w:sz w:val="20"/>
                      <w:lang w:val="es-ES"/>
                    </w:rPr>
                  </w:pPr>
                  <w:r>
                    <w:rPr>
                      <w:sz w:val="20"/>
                      <w:lang w:val="es-ES"/>
                    </w:rPr>
                    <w:t>Válvula de control de caudal</w:t>
                  </w:r>
                </w:p>
              </w:txbxContent>
            </v:textbox>
          </v:shape>
        </w:pict>
      </w:r>
      <w:r w:rsidRPr="009E0D15">
        <w:rPr>
          <w:noProof/>
          <w:lang w:eastAsia="es-HN"/>
        </w:rPr>
        <w:pict>
          <v:shape id="Straight Arrow Connector 17" o:spid="_x0000_s1401" type="#_x0000_t32" style="position:absolute;left:0;text-align:left;margin-left:306.25pt;margin-top:167.2pt;width:75.7pt;height:38.35pt;flip:x;z-index:251624448;visibility:visible" o:connectortype="straight" adj="10793,314687,-108176" strokecolor="#f79646" strokeweight="1.5pt">
            <v:stroke endarrow="block"/>
            <v:shadow color="#974706" opacity=".5" offset="1pt"/>
          </v:shape>
        </w:pict>
      </w:r>
      <w:r w:rsidRPr="009E0D15">
        <w:rPr>
          <w:noProof/>
          <w:lang w:eastAsia="es-HN"/>
        </w:rPr>
        <w:pict>
          <v:shape id="Text Box 12" o:spid="_x0000_s1192" type="#_x0000_t202" style="position:absolute;left:0;text-align:left;margin-left:381.95pt;margin-top:146.5pt;width:119.5pt;height:33.75pt;z-index:2516183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">
            <v:textbox style="mso-next-textbox:#Text Box 12">
              <w:txbxContent>
                <w:p w:rsidR="00900D6E" w:rsidRPr="00567044" w:rsidRDefault="00900D6E" w:rsidP="001B22BC">
                  <w:pPr>
                    <w:jc w:val="center"/>
                    <w:rPr>
                      <w:sz w:val="20"/>
                      <w:lang w:val="es-ES"/>
                    </w:rPr>
                  </w:pPr>
                  <w:r>
                    <w:rPr>
                      <w:sz w:val="20"/>
                      <w:lang w:val="es-ES"/>
                    </w:rPr>
                    <w:t>Canal de limpieza bajo el tanque de entrada</w:t>
                  </w:r>
                </w:p>
              </w:txbxContent>
            </v:textbox>
          </v:shape>
        </w:pict>
      </w:r>
      <w:r w:rsidRPr="009E0D15">
        <w:rPr>
          <w:noProof/>
          <w:lang w:eastAsia="es-HN"/>
        </w:rPr>
        <w:pict>
          <v:shape id="Straight Arrow Connector 18" o:spid="_x0000_s1405" type="#_x0000_t32" style="position:absolute;left:0;text-align:left;margin-left:285.45pt;margin-top:18.55pt;width:31.05pt;height:46.75pt;flip:x;z-index:251628544;visibility:visible" o:connectortype="straight" adj="10782,-912363,-262721" strokecolor="#f79646" strokeweight="1.5pt">
            <v:stroke endarrow="block"/>
            <v:shadow color="#974706" opacity=".5" offset="1pt"/>
          </v:shape>
        </w:pict>
      </w:r>
      <w:r w:rsidRPr="009E0D15">
        <w:rPr>
          <w:noProof/>
          <w:lang w:eastAsia="es-HN"/>
        </w:rPr>
        <w:pict>
          <v:shape id="Straight Arrow Connector 13" o:spid="_x0000_s1400" type="#_x0000_t32" style="position:absolute;left:0;text-align:left;margin-left:406.3pt;margin-top:10.1pt;width:17.15pt;height:8.45pt;flip:x;z-index:251623424;visibility:visible" o:connectortype="straight" adj="10800,829792,-151815" strokecolor="#f79646" strokeweight="1.5pt">
            <v:stroke endarrow="block"/>
            <v:shadow color="#974706" opacity=".5" offset="1pt"/>
          </v:shape>
        </w:pict>
      </w:r>
      <w:r w:rsidRPr="009E0D15">
        <w:rPr>
          <w:noProof/>
          <w:lang w:eastAsia="es-HN"/>
        </w:rPr>
        <w:pict>
          <v:shape id="Straight Arrow Connector 7" o:spid="_x0000_s1396" type="#_x0000_t32" style="position:absolute;left:0;text-align:left;margin-left:143.3pt;margin-top:90.35pt;width:60.1pt;height:62.25pt;flip:y;z-index:251615232;visibility:visible" o:connectortype="straight" adj="10791,-203780,-65459" strokecolor="#f79646" strokeweight="1.5pt">
            <v:stroke endarrow="block"/>
            <v:shadow color="#974706" opacity=".5" offset="1pt"/>
          </v:shape>
        </w:pict>
      </w:r>
      <w:r w:rsidR="00241858">
        <w:rPr>
          <w:noProof/>
          <w:lang w:val="en-US"/>
        </w:rPr>
        <w:drawing>
          <wp:inline distT="0" distB="0" distL="0" distR="0">
            <wp:extent cx="3773921" cy="320040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cstate="print"/>
                    <a:srcRect l="42212" t="27476" r="19698" b="15012"/>
                    <a:stretch>
                      <a:fillRect/>
                    </a:stretch>
                  </pic:blipFill>
                  <pic:spPr bwMode="auto">
                    <a:xfrm>
                      <a:off x="0" y="0"/>
                      <a:ext cx="3773921" cy="3200400"/>
                    </a:xfrm>
                    <a:prstGeom prst="rect">
                      <a:avLst/>
                    </a:prstGeom>
                    <a:noFill/>
                    <a:ln w="9525">
                      <a:noFill/>
                      <a:miter lim="800000"/>
                      <a:headEnd/>
                      <a:tailEnd/>
                    </a:ln>
                  </pic:spPr>
                </pic:pic>
              </a:graphicData>
            </a:graphic>
          </wp:inline>
        </w:drawing>
      </w:r>
    </w:p>
    <w:p w:rsidR="002604A6" w:rsidRPr="001A1FCF" w:rsidRDefault="002604A6" w:rsidP="002604A6">
      <w:pPr>
        <w:pStyle w:val="Figure"/>
        <w:contextualSpacing/>
      </w:pPr>
      <w:r w:rsidRPr="005D6D54">
        <w:t xml:space="preserve">El agua entra en el </w:t>
      </w:r>
      <w:r w:rsidR="00241858">
        <w:t>tubo a la derecha,</w:t>
      </w:r>
      <w:r w:rsidRPr="005D6D54">
        <w:t xml:space="preserve"> se mu</w:t>
      </w:r>
      <w:r>
        <w:t>eve hasta la tubería de mezcla rápida</w:t>
      </w:r>
      <w:r w:rsidRPr="005D6D54">
        <w:t xml:space="preserve"> a la izquierda, y sale hacia el floculador por abajo.</w:t>
      </w:r>
    </w:p>
    <w:p w:rsidR="002604A6" w:rsidRPr="006904D5" w:rsidRDefault="001F002F" w:rsidP="001F002F">
      <w:pPr>
        <w:pStyle w:val="Caption"/>
      </w:pPr>
      <w:bookmarkStart w:id="24" w:name="_Toc325794430"/>
      <w:bookmarkStart w:id="25" w:name="_Toc424289935"/>
      <w:r>
        <w:t xml:space="preserve">Ilustración </w:t>
      </w:r>
      <w:r w:rsidR="009E0D15">
        <w:fldChar w:fldCharType="begin"/>
      </w:r>
      <w:r>
        <w:instrText xml:space="preserve"> SEQ Ilustración \* ARABIC </w:instrText>
      </w:r>
      <w:r w:rsidR="009E0D15">
        <w:fldChar w:fldCharType="separate"/>
      </w:r>
      <w:r w:rsidR="00AA0208">
        <w:rPr>
          <w:noProof/>
        </w:rPr>
        <w:t>4</w:t>
      </w:r>
      <w:r w:rsidR="009E0D15">
        <w:fldChar w:fldCharType="end"/>
      </w:r>
      <w:r>
        <w:t xml:space="preserve">. </w:t>
      </w:r>
      <w:r w:rsidR="002604A6">
        <w:t>Esquema de un</w:t>
      </w:r>
      <w:r w:rsidR="002604A6" w:rsidRPr="006904D5">
        <w:t xml:space="preserve"> tanque de entrada</w:t>
      </w:r>
      <w:r w:rsidR="00BD5D58">
        <w:t xml:space="preserve"> de una planta AguaClara</w:t>
      </w:r>
      <w:bookmarkEnd w:id="24"/>
      <w:bookmarkEnd w:id="25"/>
    </w:p>
    <w:p w:rsidR="00D034BF" w:rsidRDefault="00D034BF" w:rsidP="000E6106">
      <w:pPr>
        <w:pStyle w:val="Heading3"/>
      </w:pPr>
      <w:r>
        <w:t>Las tolvas</w:t>
      </w:r>
    </w:p>
    <w:p w:rsidR="00BD5D58" w:rsidRDefault="002604A6" w:rsidP="00BD5D58">
      <w:pPr>
        <w:contextualSpacing/>
      </w:pPr>
      <w:r w:rsidRPr="001A1FCF">
        <w:t>Para facilitar la auto</w:t>
      </w:r>
      <w:r w:rsidR="00663B0D">
        <w:t>-</w:t>
      </w:r>
      <w:r w:rsidRPr="001A1FCF">
        <w:t xml:space="preserve">limpieza, </w:t>
      </w:r>
      <w:r>
        <w:t>hay</w:t>
      </w:r>
      <w:r w:rsidRPr="001A1FCF">
        <w:t xml:space="preserve"> tolvas en el fondo del tanque de entrada. A estas tolvas se les dio un ángulo de </w:t>
      </w:r>
      <w:r w:rsidR="00223D68">
        <w:rPr>
          <w:lang w:val="es-ES"/>
        </w:rPr>
        <w:t>45</w:t>
      </w:r>
      <w:r>
        <w:t xml:space="preserve"> grados</w:t>
      </w:r>
      <w:r w:rsidRPr="001A1FCF">
        <w:t xml:space="preserve"> para hacer deslizar el sedimento acumulado hacia </w:t>
      </w:r>
      <w:r w:rsidR="00505770">
        <w:t xml:space="preserve">las </w:t>
      </w:r>
      <w:r w:rsidRPr="001A1FCF">
        <w:t xml:space="preserve">salidas </w:t>
      </w:r>
      <w:r w:rsidR="00505770">
        <w:t xml:space="preserve">de diámetro 3” </w:t>
      </w:r>
      <w:r w:rsidRPr="001A1FCF">
        <w:t>en el fondo</w:t>
      </w:r>
      <w:r w:rsidR="00505770">
        <w:t xml:space="preserve"> de cada una. De esta</w:t>
      </w:r>
      <w:r w:rsidRPr="001A1FCF">
        <w:t xml:space="preserve"> </w:t>
      </w:r>
      <w:r w:rsidR="00505770">
        <w:t xml:space="preserve">manera se puede purgar el sedimento sólo quitando </w:t>
      </w:r>
      <w:r w:rsidR="000813D5">
        <w:t xml:space="preserve">brevemente </w:t>
      </w:r>
      <w:r w:rsidR="00505770">
        <w:t>los pistones de</w:t>
      </w:r>
      <w:r w:rsidRPr="001A1FCF">
        <w:t xml:space="preserve"> </w:t>
      </w:r>
      <w:r w:rsidR="00505770">
        <w:t xml:space="preserve">las </w:t>
      </w:r>
      <w:r w:rsidR="00505770">
        <w:lastRenderedPageBreak/>
        <w:t xml:space="preserve">camisas fundidas en la losa para que </w:t>
      </w:r>
      <w:r w:rsidR="000813D5">
        <w:t>se vaya el lodo con el agua, sin interrumpir el tratamiento.</w:t>
      </w:r>
      <w:r w:rsidR="00663B0D">
        <w:t xml:space="preserve"> Los tubos tapones en estas tolvas están cortados para que su parte superior queda justo por encima el nivel de agua máximo en el tanque, por tal de que si suba el caudal afluente a la planta arriba de su capacidad, por estos tubos rebosará el flujo sobrante.</w:t>
      </w:r>
    </w:p>
    <w:p w:rsidR="000E6106" w:rsidRDefault="000E6106" w:rsidP="00BD5D58">
      <w:pPr>
        <w:contextualSpacing/>
      </w:pPr>
    </w:p>
    <w:p w:rsidR="000E6106" w:rsidRDefault="00866384" w:rsidP="000E6106">
      <w:pPr>
        <w:pStyle w:val="Heading3"/>
      </w:pPr>
      <w:r>
        <w:t>El medidor de caudal lineal</w:t>
      </w:r>
    </w:p>
    <w:p w:rsidR="00944540" w:rsidRPr="001A1FCF" w:rsidRDefault="00BD5D58" w:rsidP="00984604">
      <w:pPr>
        <w:contextualSpacing/>
      </w:pPr>
      <w:r>
        <w:t xml:space="preserve">El tanque de entrada </w:t>
      </w:r>
      <w:r w:rsidR="00EA53C1">
        <w:t xml:space="preserve">también </w:t>
      </w:r>
      <w:r>
        <w:t>sirve para medi</w:t>
      </w:r>
      <w:r w:rsidR="00EA53C1">
        <w:t>r el caudal de agua en la planta</w:t>
      </w:r>
      <w:r>
        <w:t>. El Medidor de Caudal Lineal de Orificios (LFOM por su</w:t>
      </w:r>
      <w:r w:rsidR="00E7345E">
        <w:t>s siglas en inglés) es una serie</w:t>
      </w:r>
      <w:r>
        <w:t xml:space="preserve"> de agujeros en el tubo de salida del tanque</w:t>
      </w:r>
      <w:r w:rsidR="00EA53C1">
        <w:t xml:space="preserve"> que crea una relación lineal</w:t>
      </w:r>
      <w:r>
        <w:t xml:space="preserve"> entre el nivel de </w:t>
      </w:r>
      <w:r w:rsidRPr="00E7345E">
        <w:t>agua y el caudal. La altu</w:t>
      </w:r>
      <w:r w:rsidR="00EA53C1" w:rsidRPr="00E7345E">
        <w:t>ra del agua está conectada</w:t>
      </w:r>
      <w:r w:rsidR="001E71EE" w:rsidRPr="00E7345E">
        <w:t xml:space="preserve"> a</w:t>
      </w:r>
      <w:r w:rsidRPr="00E7345E">
        <w:t>l sistema de dosificación de químicos</w:t>
      </w:r>
      <w:r w:rsidR="00EA53C1" w:rsidRPr="00E7345E">
        <w:t xml:space="preserve"> a través de un flote</w:t>
      </w:r>
      <w:r w:rsidRPr="00E7345E">
        <w:t xml:space="preserve"> para que el operador no tenga que cambiar el flujo de químicos cada vez que cambia el caudal </w:t>
      </w:r>
      <w:r w:rsidR="00EA53C1" w:rsidRPr="00E7345E">
        <w:t>en la planta.</w:t>
      </w:r>
      <w:r w:rsidRPr="00E7345E">
        <w:t xml:space="preserve"> </w:t>
      </w:r>
      <w:r w:rsidR="00984604" w:rsidRPr="00E7345E">
        <w:t>El LFOM</w:t>
      </w:r>
      <w:r w:rsidR="00984604">
        <w:t xml:space="preserve"> está descrito en más detalle en la siguiente sección.</w:t>
      </w:r>
    </w:p>
    <w:p w:rsidR="00944540" w:rsidRPr="0057542E" w:rsidRDefault="00944540" w:rsidP="00944540">
      <w:pPr>
        <w:pStyle w:val="Figure"/>
        <w:contextualSpacing/>
        <w:rPr>
          <w:noProof/>
        </w:rPr>
      </w:pPr>
    </w:p>
    <w:p w:rsidR="00944540" w:rsidRDefault="009E0D15" w:rsidP="00944540">
      <w:pPr>
        <w:pStyle w:val="Figure"/>
        <w:contextualSpacing/>
        <w:rPr>
          <w:noProof/>
          <w:lang w:val="en-US"/>
        </w:rPr>
      </w:pPr>
      <w:r w:rsidRPr="009E0D15">
        <w:rPr>
          <w:noProof/>
          <w:lang w:eastAsia="es-HN"/>
        </w:rPr>
        <w:pict>
          <v:shape id="Straight Arrow Connector 40" o:spid="_x0000_s1388" type="#_x0000_t32" style="position:absolute;left:0;text-align:left;margin-left:213.25pt;margin-top:24.25pt;width:72.4pt;height:11.2pt;z-index:251638784;visibility:visible" o:connectortype="straight" adj="10800,867682,-47415" strokecolor="#f79646" strokeweight="1.5pt">
            <v:stroke endarrow="block"/>
            <v:shadow color="#974706" opacity=".5" offset="1pt"/>
          </v:shape>
        </w:pict>
      </w:r>
      <w:r w:rsidRPr="009E0D15">
        <w:rPr>
          <w:noProof/>
          <w:lang w:eastAsia="es-HN"/>
        </w:rPr>
        <w:pict>
          <v:shape id="Text Box 33" o:spid="_x0000_s1199" type="#_x0000_t202" style="position:absolute;left:0;text-align:left;margin-left:90.25pt;margin-top:1.75pt;width:123pt;height:47.85pt;z-index:2516305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">
            <v:textbox style="mso-next-textbox:#Text Box 33">
              <w:txbxContent>
                <w:p w:rsidR="00900D6E" w:rsidRPr="00567044" w:rsidRDefault="00900D6E" w:rsidP="001E71EE">
                  <w:pPr>
                    <w:rPr>
                      <w:sz w:val="20"/>
                      <w:lang w:val="es-ES"/>
                    </w:rPr>
                  </w:pPr>
                  <w:r>
                    <w:rPr>
                      <w:sz w:val="20"/>
                      <w:lang w:val="es-ES"/>
                    </w:rPr>
                    <w:t>Tubos tapones desmontables de las tolvas de drenaje y rebose</w:t>
                  </w:r>
                </w:p>
              </w:txbxContent>
            </v:textbox>
          </v:shape>
        </w:pict>
      </w:r>
      <w:r w:rsidRPr="009E0D15">
        <w:rPr>
          <w:noProof/>
          <w:lang w:eastAsia="es-HN"/>
        </w:rPr>
        <w:pict>
          <v:shape id="Text Box 43" o:spid="_x0000_s1196" type="#_x0000_t202" style="position:absolute;left:0;text-align:left;margin-left:398pt;margin-top:170.35pt;width:118pt;height:32.25pt;z-index:2516316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">
            <v:textbox style="mso-next-textbox:#Text Box 43">
              <w:txbxContent>
                <w:p w:rsidR="00900D6E" w:rsidRPr="00567044" w:rsidRDefault="00900D6E" w:rsidP="00EA53C1">
                  <w:pPr>
                    <w:jc w:val="center"/>
                    <w:rPr>
                      <w:sz w:val="20"/>
                      <w:lang w:val="es-ES"/>
                    </w:rPr>
                  </w:pPr>
                  <w:r>
                    <w:rPr>
                      <w:sz w:val="20"/>
                      <w:lang w:val="es-ES"/>
                    </w:rPr>
                    <w:t>Canal de limpieza bajo el tanque de entrada</w:t>
                  </w:r>
                </w:p>
              </w:txbxContent>
            </v:textbox>
          </v:shape>
        </w:pict>
      </w:r>
      <w:r w:rsidRPr="009E0D15">
        <w:rPr>
          <w:noProof/>
          <w:lang w:eastAsia="es-HN"/>
        </w:rPr>
        <w:pict>
          <v:shape id="Straight Arrow Connector 44" o:spid="_x0000_s1389" type="#_x0000_t32" style="position:absolute;left:0;text-align:left;margin-left:303.65pt;margin-top:187.3pt;width:94.35pt;height:15.3pt;flip:x;z-index:251640832;visibility:visible" o:connectortype="straight" adj="10800,583486,-79396" strokecolor="#f79646" strokeweight="1.5pt">
            <v:stroke endarrow="block"/>
            <v:shadow color="#974706" opacity=".5" offset="1pt"/>
          </v:shape>
        </w:pict>
      </w:r>
      <w:r w:rsidRPr="009E0D15">
        <w:rPr>
          <w:noProof/>
          <w:lang w:eastAsia="es-HN"/>
        </w:rPr>
        <w:pict>
          <v:shape id="Straight Arrow Connector 42" o:spid="_x0000_s1387" type="#_x0000_t32" style="position:absolute;left:0;text-align:left;margin-left:156.6pt;margin-top:105.9pt;width:37.05pt;height:22.3pt;z-index:251639808;visibility:visible" o:connectortype="straight" adj="10800,-420377,-48686" strokecolor="#f79646" strokeweight="1.5pt">
            <v:stroke endarrow="block"/>
            <v:shadow color="#974706" opacity=".5" offset="1pt"/>
          </v:shape>
        </w:pict>
      </w:r>
      <w:r w:rsidRPr="009E0D15">
        <w:rPr>
          <w:noProof/>
          <w:lang w:eastAsia="es-HN"/>
        </w:rPr>
        <w:pict>
          <v:shape id="Text Box 41" o:spid="_x0000_s1200" type="#_x0000_t202" style="position:absolute;left:0;text-align:left;margin-left:21.9pt;margin-top:85.25pt;width:134.7pt;height:20.65pt;z-index:2516295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">
            <v:textbox style="mso-next-textbox:#Text Box 41">
              <w:txbxContent>
                <w:p w:rsidR="00900D6E" w:rsidRPr="00567044" w:rsidRDefault="00900D6E" w:rsidP="001E71EE">
                  <w:pPr>
                    <w:rPr>
                      <w:sz w:val="20"/>
                      <w:lang w:val="es-ES"/>
                    </w:rPr>
                  </w:pPr>
                  <w:r>
                    <w:rPr>
                      <w:sz w:val="20"/>
                      <w:lang w:val="es-ES"/>
                    </w:rPr>
                    <w:t>Válvula de control de caudal</w:t>
                  </w:r>
                </w:p>
              </w:txbxContent>
            </v:textbox>
          </v:shape>
        </w:pict>
      </w:r>
      <w:r w:rsidRPr="009E0D15">
        <w:rPr>
          <w:noProof/>
          <w:lang w:eastAsia="es-HN"/>
        </w:rPr>
        <w:pict>
          <v:shape id="Text Box 46" o:spid="_x0000_s1198" type="#_x0000_t202" style="position:absolute;left:0;text-align:left;margin-left:18.6pt;margin-top:245.95pt;width:70.7pt;height:32.4pt;z-index:2516418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">
            <v:textbox style="mso-next-textbox:#Text Box 46">
              <w:txbxContent>
                <w:p w:rsidR="00900D6E" w:rsidRPr="00567044" w:rsidRDefault="00900D6E" w:rsidP="00E64F2B">
                  <w:pPr>
                    <w:jc w:val="center"/>
                    <w:rPr>
                      <w:sz w:val="20"/>
                      <w:lang w:val="es-ES"/>
                    </w:rPr>
                  </w:pPr>
                  <w:r>
                    <w:rPr>
                      <w:sz w:val="20"/>
                      <w:lang w:val="es-ES"/>
                    </w:rPr>
                    <w:t>Hacia el floculador</w:t>
                  </w:r>
                </w:p>
              </w:txbxContent>
            </v:textbox>
          </v:shape>
        </w:pict>
      </w:r>
      <w:r w:rsidRPr="009E0D15">
        <w:rPr>
          <w:noProof/>
          <w:lang w:eastAsia="es-HN"/>
        </w:rPr>
        <w:pict>
          <v:shape id="Straight Arrow Connector 45" o:spid="_x0000_s1390" type="#_x0000_t32" style="position:absolute;left:0;text-align:left;margin-left:90.25pt;margin-top:262.5pt;width:43.8pt;height:0;rotation:180;z-index:251642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" adj="-88471,-1,-88471" strokecolor="#f79646" strokeweight="1.5pt">
            <v:stroke endarrow="block"/>
            <v:shadow color="#974706" opacity=".5" offset="1pt"/>
          </v:shape>
        </w:pict>
      </w:r>
      <w:r w:rsidRPr="009E0D15">
        <w:rPr>
          <w:noProof/>
          <w:lang w:eastAsia="es-HN"/>
        </w:rPr>
        <w:pict>
          <v:shape id="Straight Arrow Connector 47" o:spid="_x0000_s1391" type="#_x0000_t32" style="position:absolute;left:0;text-align:left;margin-left:156.6pt;margin-top:265.55pt;width:25.25pt;height:14.95pt;flip:x y;z-index:251661312;visibility:visible" o:connectortype="straight" adj="10800,645915,-186429" strokecolor="#f79646" strokeweight="1.5pt">
            <v:stroke endarrow="block"/>
            <v:shadow color="#974706" opacity=".5" offset="1pt"/>
          </v:shape>
        </w:pict>
      </w:r>
      <w:r w:rsidRPr="009E0D15">
        <w:rPr>
          <w:noProof/>
          <w:lang w:eastAsia="es-HN"/>
        </w:rPr>
        <w:pict>
          <v:shape id="Text Box 48" o:spid="_x0000_s1197" type="#_x0000_t202" style="position:absolute;left:0;text-align:left;margin-left:181.85pt;margin-top:265.55pt;width:128.35pt;height:32.4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">
            <v:textbox style="mso-next-textbox:#Text Box 48">
              <w:txbxContent>
                <w:p w:rsidR="00900D6E" w:rsidRPr="00567044" w:rsidRDefault="00900D6E" w:rsidP="00E64F2B">
                  <w:pPr>
                    <w:jc w:val="center"/>
                    <w:rPr>
                      <w:sz w:val="20"/>
                      <w:lang w:val="es-ES"/>
                    </w:rPr>
                  </w:pPr>
                  <w:r>
                    <w:rPr>
                      <w:sz w:val="20"/>
                      <w:lang w:val="es-ES"/>
                    </w:rPr>
                    <w:t>Punto de dosificación del coagulante bajo el piso</w:t>
                  </w:r>
                </w:p>
              </w:txbxContent>
            </v:textbox>
          </v:shape>
        </w:pict>
      </w:r>
      <w:r w:rsidRPr="009E0D15">
        <w:rPr>
          <w:noProof/>
          <w:lang w:eastAsia="es-HN"/>
        </w:rPr>
        <w:pict>
          <v:shape id="Straight Arrow Connector 39" o:spid="_x0000_s1393" type="#_x0000_t32" style="position:absolute;left:0;text-align:left;margin-left:362.35pt;margin-top:35.45pt;width:64.8pt;height:6pt;flip:x y;z-index:251637760;visibility:visible" o:connectortype="straight" adj="10800,-1404720,-157500" strokecolor="#f79646" strokeweight="1.5pt">
            <v:stroke endarrow="block"/>
            <v:shadow color="#974706" opacity=".5" offset="1pt"/>
          </v:shape>
        </w:pict>
      </w:r>
      <w:r w:rsidRPr="009E0D15">
        <w:rPr>
          <w:noProof/>
          <w:lang w:eastAsia="es-HN"/>
        </w:rPr>
        <w:pict>
          <v:shape id="Text Box 36" o:spid="_x0000_s1201" type="#_x0000_t202" style="position:absolute;left:0;text-align:left;margin-left:427.15pt;margin-top:16.45pt;width:85.05pt;height:46.5pt;z-index:251634688;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">
            <v:textbox style="mso-next-textbox:#Text Box 36">
              <w:txbxContent>
                <w:p w:rsidR="00900D6E" w:rsidRPr="00567044" w:rsidRDefault="00900D6E" w:rsidP="001E71EE">
                  <w:pPr>
                    <w:jc w:val="center"/>
                    <w:rPr>
                      <w:sz w:val="20"/>
                      <w:lang w:val="es-ES"/>
                    </w:rPr>
                  </w:pPr>
                  <w:r>
                    <w:rPr>
                      <w:sz w:val="20"/>
                      <w:lang w:val="es-ES"/>
                    </w:rPr>
                    <w:t>Vertedero tipo Sutro de oficios (“LFOM”)</w:t>
                  </w:r>
                </w:p>
              </w:txbxContent>
            </v:textbox>
            <w10:wrap anchorx="margin"/>
          </v:shape>
        </w:pict>
      </w:r>
      <w:r w:rsidR="0024372D">
        <w:rPr>
          <w:noProof/>
          <w:lang w:val="en-US"/>
        </w:rPr>
        <w:drawing>
          <wp:inline distT="0" distB="0" distL="0" distR="0">
            <wp:extent cx="4137095" cy="365760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cstate="print"/>
                    <a:srcRect l="40598" t="35783" r="29729" b="17572"/>
                    <a:stretch>
                      <a:fillRect/>
                    </a:stretch>
                  </pic:blipFill>
                  <pic:spPr bwMode="auto">
                    <a:xfrm>
                      <a:off x="0" y="0"/>
                      <a:ext cx="4137095" cy="3657600"/>
                    </a:xfrm>
                    <a:prstGeom prst="rect">
                      <a:avLst/>
                    </a:prstGeom>
                    <a:noFill/>
                    <a:ln w="9525">
                      <a:noFill/>
                      <a:miter lim="800000"/>
                      <a:headEnd/>
                      <a:tailEnd/>
                    </a:ln>
                  </pic:spPr>
                </pic:pic>
              </a:graphicData>
            </a:graphic>
          </wp:inline>
        </w:drawing>
      </w:r>
    </w:p>
    <w:p w:rsidR="00944540" w:rsidRDefault="00944540" w:rsidP="007C09D8">
      <w:pPr>
        <w:pStyle w:val="Figure"/>
        <w:contextualSpacing/>
        <w:jc w:val="left"/>
      </w:pPr>
    </w:p>
    <w:p w:rsidR="00944540" w:rsidRDefault="00944540" w:rsidP="00944540">
      <w:pPr>
        <w:pStyle w:val="Figure"/>
        <w:contextualSpacing/>
      </w:pPr>
      <w:r>
        <w:t xml:space="preserve">La tubería más grande </w:t>
      </w:r>
      <w:r w:rsidRPr="005D6D54">
        <w:t>a</w:t>
      </w:r>
      <w:r w:rsidR="00E64F2B">
        <w:t xml:space="preserve"> la </w:t>
      </w:r>
      <w:r w:rsidR="00B34328">
        <w:t>derecha</w:t>
      </w:r>
      <w:r w:rsidR="00E64F2B">
        <w:t xml:space="preserve"> y abajo transmite</w:t>
      </w:r>
      <w:r w:rsidRPr="005D6D54">
        <w:t xml:space="preserve"> el a</w:t>
      </w:r>
      <w:r w:rsidR="00EA53C1">
        <w:t>gua d</w:t>
      </w:r>
      <w:r w:rsidRPr="005D6D54">
        <w:t xml:space="preserve">el tanque de entrada </w:t>
      </w:r>
      <w:r w:rsidR="00E64F2B">
        <w:t>a</w:t>
      </w:r>
      <w:r w:rsidRPr="005D6D54">
        <w:t xml:space="preserve">l floculador. La parte más alta de este tubo con </w:t>
      </w:r>
      <w:r w:rsidR="00E64F2B">
        <w:t>orificios es el vertedero tipo S</w:t>
      </w:r>
      <w:r w:rsidRPr="005D6D54">
        <w:t xml:space="preserve">utro, que hace una relación lineal entre la profundidad del agua en el tanque de entrada </w:t>
      </w:r>
      <w:r w:rsidR="00E64F2B">
        <w:t>y el caudal para la</w:t>
      </w:r>
      <w:r w:rsidRPr="005D6D54">
        <w:t xml:space="preserve"> dosificación hidráulica de químicos.</w:t>
      </w:r>
    </w:p>
    <w:p w:rsidR="00BA46B9" w:rsidRPr="00DD11C1" w:rsidRDefault="001F002F" w:rsidP="00DD11C1">
      <w:pPr>
        <w:pStyle w:val="Caption"/>
      </w:pPr>
      <w:bookmarkStart w:id="26" w:name="_Toc325794431"/>
      <w:bookmarkStart w:id="27" w:name="_Toc424289936"/>
      <w:r>
        <w:t xml:space="preserve">Ilustración </w:t>
      </w:r>
      <w:r w:rsidR="009E0D15">
        <w:fldChar w:fldCharType="begin"/>
      </w:r>
      <w:r>
        <w:instrText xml:space="preserve"> SEQ Ilustración \* ARABIC </w:instrText>
      </w:r>
      <w:r w:rsidR="009E0D15">
        <w:fldChar w:fldCharType="separate"/>
      </w:r>
      <w:r w:rsidR="00AA0208">
        <w:rPr>
          <w:noProof/>
        </w:rPr>
        <w:t>5</w:t>
      </w:r>
      <w:r w:rsidR="009E0D15">
        <w:fldChar w:fldCharType="end"/>
      </w:r>
      <w:r>
        <w:t xml:space="preserve">. </w:t>
      </w:r>
      <w:r w:rsidR="00944540">
        <w:t>Vista lateral de un</w:t>
      </w:r>
      <w:r w:rsidR="00944540" w:rsidRPr="00296F99">
        <w:t xml:space="preserve"> tanque de entrada</w:t>
      </w:r>
      <w:bookmarkEnd w:id="26"/>
      <w:bookmarkEnd w:id="27"/>
    </w:p>
    <w:p w:rsidR="001B22BC" w:rsidRDefault="001B22BC" w:rsidP="001B22BC">
      <w:pPr>
        <w:pStyle w:val="Heading2"/>
      </w:pPr>
      <w:bookmarkStart w:id="28" w:name="_Toc424289898"/>
      <w:r>
        <w:lastRenderedPageBreak/>
        <w:t xml:space="preserve">Medidor </w:t>
      </w:r>
      <w:r w:rsidR="00533E41">
        <w:t>Lineal de Caudal</w:t>
      </w:r>
      <w:r>
        <w:t xml:space="preserve"> (LFOM)</w:t>
      </w:r>
      <w:bookmarkEnd w:id="28"/>
    </w:p>
    <w:p w:rsidR="00B11D16" w:rsidRDefault="00B11D16" w:rsidP="00B11D16">
      <w:pPr>
        <w:pStyle w:val="Heading3"/>
      </w:pPr>
      <w:r>
        <w:t>El vertedero tipo Sutro</w:t>
      </w:r>
    </w:p>
    <w:p w:rsidR="00DD2FF7" w:rsidRDefault="00F21A03" w:rsidP="00B11D16">
      <w:pPr>
        <w:contextualSpacing/>
      </w:pPr>
      <w:r>
        <w:t>El vertedero tipo Sutro es una apertura</w:t>
      </w:r>
      <w:r w:rsidR="00D152A9">
        <w:t xml:space="preserve"> que</w:t>
      </w:r>
      <w:r>
        <w:t>,</w:t>
      </w:r>
      <w:r w:rsidR="00D152A9">
        <w:t xml:space="preserve"> al pasar agua</w:t>
      </w:r>
      <w:r>
        <w:t xml:space="preserve"> de un lado al otro,</w:t>
      </w:r>
      <w:r w:rsidR="00D152A9">
        <w:t xml:space="preserve"> mantiene una relación </w:t>
      </w:r>
      <w:r w:rsidR="00D152A9">
        <w:rPr>
          <w:b/>
        </w:rPr>
        <w:t>lineal</w:t>
      </w:r>
      <w:r w:rsidR="00D152A9">
        <w:t xml:space="preserve"> entre el nivel de agua y el caudal q</w:t>
      </w:r>
      <w:r>
        <w:t>ue está pasando</w:t>
      </w:r>
      <w:r w:rsidR="00DD2FF7">
        <w:t xml:space="preserve"> (</w:t>
      </w:r>
      <w:r w:rsidR="009E0D15">
        <w:fldChar w:fldCharType="begin"/>
      </w:r>
      <w:r w:rsidR="00DD2FF7">
        <w:instrText xml:space="preserve"> REF _Ref378221896 \h </w:instrText>
      </w:r>
      <w:r w:rsidR="009E0D15">
        <w:fldChar w:fldCharType="separate"/>
      </w:r>
      <w:r w:rsidR="008C0B3C">
        <w:t xml:space="preserve">Ilustración </w:t>
      </w:r>
      <w:r w:rsidR="008C0B3C">
        <w:rPr>
          <w:noProof/>
        </w:rPr>
        <w:t>7</w:t>
      </w:r>
      <w:r w:rsidR="009E0D15">
        <w:fldChar w:fldCharType="end"/>
      </w:r>
      <w:r w:rsidR="00B86733">
        <w:t>)</w:t>
      </w:r>
      <w:r w:rsidR="003D0391">
        <w:t>. En la planta AguaClara se imita</w:t>
      </w:r>
      <w:r w:rsidR="001A6CCD">
        <w:t xml:space="preserve"> la</w:t>
      </w:r>
      <w:r w:rsidR="00CC6F17">
        <w:t xml:space="preserve"> función</w:t>
      </w:r>
      <w:r w:rsidR="001A6CCD">
        <w:t xml:space="preserve"> del vertedero tipo Sutro</w:t>
      </w:r>
      <w:r w:rsidR="00CC6F17">
        <w:t xml:space="preserve"> con un diseño de orificios que crea la misma relación en la salida del tanque de entrada</w:t>
      </w:r>
      <w:r w:rsidR="001A6CCD">
        <w:t>.</w:t>
      </w:r>
      <w:r w:rsidR="003D0391">
        <w:t xml:space="preserve"> </w:t>
      </w:r>
      <w:r w:rsidR="00CC6F17">
        <w:t>El cálculo de este diseño está basado en el principio de Torricelli</w:t>
      </w:r>
      <w:r w:rsidR="00540BE1">
        <w:t xml:space="preserve"> (</w:t>
      </w:r>
      <w:r w:rsidR="009E0D15">
        <w:fldChar w:fldCharType="begin"/>
      </w:r>
      <w:r w:rsidR="00DD2FF7">
        <w:instrText xml:space="preserve"> REF _Ref378222141 \h </w:instrText>
      </w:r>
      <w:r w:rsidR="009E0D15">
        <w:fldChar w:fldCharType="separate"/>
      </w:r>
      <w:r w:rsidR="008C0B3C">
        <w:t xml:space="preserve">Ecuación </w:t>
      </w:r>
      <w:r w:rsidR="008C0B3C">
        <w:rPr>
          <w:noProof/>
        </w:rPr>
        <w:t>1</w:t>
      </w:r>
      <w:r w:rsidR="009E0D15">
        <w:fldChar w:fldCharType="end"/>
      </w:r>
      <w:r w:rsidR="00540BE1">
        <w:t>)</w:t>
      </w:r>
      <w:r w:rsidR="00CC6F17">
        <w:t>, que dice que el caudal que pasa por cada orificio sumergido es proporcional a la raíz cuadrada de la altura de agua arriba del centro del orificio.</w:t>
      </w:r>
    </w:p>
    <w:p w:rsidR="00DD2FF7" w:rsidRDefault="00DD2FF7" w:rsidP="001618E3">
      <w:pPr>
        <w:pStyle w:val="MTDisplayEquation"/>
        <w:jc w:val="left"/>
      </w:pPr>
    </w:p>
    <w:p w:rsidR="00DD2FF7" w:rsidRDefault="00DD2FF7" w:rsidP="00DD2FF7">
      <w:pPr>
        <w:pStyle w:val="MTDisplayEquation"/>
        <w:keepNext/>
      </w:pPr>
      <w:r w:rsidRPr="00D96257">
        <w:rPr>
          <w:position w:val="-14"/>
        </w:rPr>
        <w:object w:dxaOrig="1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2.5pt;height:32.25pt" o:ole="">
            <v:imagedata r:id="rId12" o:title=""/>
          </v:shape>
          <o:OLEObject Type="Embed" ProgID="Equation.DSMT4" ShapeID="_x0000_i1026" DrawAspect="Content" ObjectID="_1500388188" r:id="rId13"/>
        </w:object>
      </w:r>
    </w:p>
    <w:p w:rsidR="00D9723E" w:rsidRDefault="00DD2FF7" w:rsidP="00DD2FF7">
      <w:pPr>
        <w:pStyle w:val="Caption"/>
      </w:pPr>
      <w:bookmarkStart w:id="29" w:name="_Ref378222141"/>
      <w:r>
        <w:t xml:space="preserve">Ecuación </w:t>
      </w:r>
      <w:r w:rsidR="009E0D15">
        <w:fldChar w:fldCharType="begin"/>
      </w:r>
      <w:r>
        <w:instrText xml:space="preserve"> SEQ Ecuación \* ARABIC </w:instrText>
      </w:r>
      <w:r w:rsidR="009E0D15">
        <w:fldChar w:fldCharType="separate"/>
      </w:r>
      <w:r w:rsidR="008C0B3C">
        <w:rPr>
          <w:noProof/>
        </w:rPr>
        <w:t>1</w:t>
      </w:r>
      <w:r w:rsidR="009E0D15">
        <w:fldChar w:fldCharType="end"/>
      </w:r>
      <w:bookmarkEnd w:id="29"/>
      <w:r>
        <w:t xml:space="preserve">. El principio de Torricelli, donde </w:t>
      </w:r>
      <w:r w:rsidRPr="00AC6625">
        <w:t>Q es el caudal que pasa el orificio, A</w:t>
      </w:r>
      <w:r w:rsidRPr="00AC6625">
        <w:rPr>
          <w:vertAlign w:val="subscript"/>
        </w:rPr>
        <w:t>Orificio</w:t>
      </w:r>
      <w:r w:rsidRPr="00AC6625">
        <w:t xml:space="preserve"> es el área del agujero, g es la aceleración debido a la gravedad, y h es la altura del agua </w:t>
      </w:r>
      <w:r>
        <w:t>arriba del centro del orificio</w:t>
      </w:r>
    </w:p>
    <w:p w:rsidR="00CC6F17" w:rsidRDefault="00CC6F17" w:rsidP="00D152A9">
      <w:pPr>
        <w:pStyle w:val="Figure"/>
      </w:pPr>
    </w:p>
    <w:p w:rsidR="00D152A9" w:rsidRDefault="00D152A9" w:rsidP="00D152A9">
      <w:pPr>
        <w:pStyle w:val="Figure"/>
      </w:pPr>
      <w:r>
        <w:rPr>
          <w:noProof/>
          <w:lang w:val="en-US"/>
        </w:rPr>
        <w:drawing>
          <wp:inline distT="0" distB="0" distL="0" distR="0">
            <wp:extent cx="3381375" cy="20288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fig5.gif"/>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381375" cy="2028825"/>
                    </a:xfrm>
                    <a:prstGeom prst="rect">
                      <a:avLst/>
                    </a:prstGeom>
                  </pic:spPr>
                </pic:pic>
              </a:graphicData>
            </a:graphic>
          </wp:inline>
        </w:drawing>
      </w:r>
    </w:p>
    <w:p w:rsidR="00AC6625" w:rsidRDefault="001F002F" w:rsidP="001F002F">
      <w:pPr>
        <w:pStyle w:val="Caption"/>
      </w:pPr>
      <w:bookmarkStart w:id="30" w:name="_Ref378221896"/>
      <w:bookmarkStart w:id="31" w:name="_Toc424289937"/>
      <w:r>
        <w:t xml:space="preserve">Ilustración </w:t>
      </w:r>
      <w:r w:rsidR="009E0D15">
        <w:fldChar w:fldCharType="begin"/>
      </w:r>
      <w:r>
        <w:instrText xml:space="preserve"> SEQ Ilustración \* ARABIC </w:instrText>
      </w:r>
      <w:r w:rsidR="009E0D15">
        <w:fldChar w:fldCharType="separate"/>
      </w:r>
      <w:r w:rsidR="00AA0208">
        <w:rPr>
          <w:noProof/>
        </w:rPr>
        <w:t>6</w:t>
      </w:r>
      <w:r w:rsidR="009E0D15">
        <w:fldChar w:fldCharType="end"/>
      </w:r>
      <w:bookmarkEnd w:id="30"/>
      <w:r>
        <w:t>. La forma de un vertedero tipo Sutro</w:t>
      </w:r>
      <w:bookmarkEnd w:id="31"/>
    </w:p>
    <w:p w:rsidR="00B11D16" w:rsidRDefault="00B11D16" w:rsidP="00B11D16">
      <w:pPr>
        <w:pStyle w:val="Heading3"/>
      </w:pPr>
      <w:r>
        <w:t>Diseño de los orificios</w:t>
      </w:r>
    </w:p>
    <w:p w:rsidR="007F4A8B" w:rsidRDefault="00B86733" w:rsidP="00944540">
      <w:pPr>
        <w:contextualSpacing/>
      </w:pPr>
      <w:r>
        <w:t>Para diseñar el Medidor</w:t>
      </w:r>
      <w:r w:rsidR="00533E41">
        <w:t xml:space="preserve"> Lineal de Caudal</w:t>
      </w:r>
      <w:r>
        <w:t xml:space="preserve"> </w:t>
      </w:r>
      <w:r w:rsidR="00993FE1">
        <w:t>(LFOM por sus siglas en inglés)</w:t>
      </w:r>
      <w:r>
        <w:t xml:space="preserve"> e</w:t>
      </w:r>
      <w:r w:rsidR="006B7B5B">
        <w:t>l algoritmo de la he</w:t>
      </w:r>
      <w:r w:rsidR="00B256E6">
        <w:t>rramienta de diseño</w:t>
      </w:r>
      <w:r w:rsidR="006B7B5B">
        <w:t xml:space="preserve"> optimiza el número de</w:t>
      </w:r>
      <w:r>
        <w:t xml:space="preserve"> agujeros en cada fila </w:t>
      </w:r>
      <w:r w:rsidR="00A00969">
        <w:t xml:space="preserve">de </w:t>
      </w:r>
      <w:r w:rsidR="006B7B5B">
        <w:t>tal</w:t>
      </w:r>
      <w:r w:rsidR="00A00969">
        <w:t xml:space="preserve"> forma</w:t>
      </w:r>
      <w:r w:rsidR="006B7B5B">
        <w:t xml:space="preserve"> que el nivel cero (debajo de la primera fila de agujeros)</w:t>
      </w:r>
      <w:r w:rsidR="00A00969">
        <w:t xml:space="preserve"> corresponde un caudal de cero</w:t>
      </w:r>
      <w:r w:rsidR="006B7B5B">
        <w:t xml:space="preserve">, el nivel máximo (la parte arriba de la última fila de orificios) corresponde al caudal máximo de diseño, y la relación entre </w:t>
      </w:r>
      <w:r w:rsidR="00B256E6">
        <w:t xml:space="preserve">el </w:t>
      </w:r>
      <w:r w:rsidR="006B7B5B">
        <w:t>caudal y</w:t>
      </w:r>
      <w:r>
        <w:t xml:space="preserve"> </w:t>
      </w:r>
      <w:r w:rsidR="00B256E6">
        <w:t xml:space="preserve">la </w:t>
      </w:r>
      <w:r>
        <w:t>altura</w:t>
      </w:r>
      <w:r w:rsidR="00B256E6">
        <w:t xml:space="preserve"> de la superficie del agua</w:t>
      </w:r>
      <w:r>
        <w:t xml:space="preserve"> entre los dos puntos es lineal.</w:t>
      </w:r>
      <w:r w:rsidR="006B7B5B">
        <w:t xml:space="preserve"> </w:t>
      </w:r>
    </w:p>
    <w:p w:rsidR="000A0E6B" w:rsidRDefault="000A0E6B" w:rsidP="00944540">
      <w:pPr>
        <w:contextualSpacing/>
      </w:pPr>
    </w:p>
    <w:p w:rsidR="000A0E6B" w:rsidRDefault="000A0E6B" w:rsidP="000A0E6B">
      <w:pPr>
        <w:pStyle w:val="Caption"/>
        <w:keepNext/>
      </w:pPr>
      <w:r>
        <w:t xml:space="preserve">Tabla </w:t>
      </w:r>
      <w:r w:rsidR="009E0D15">
        <w:fldChar w:fldCharType="begin"/>
      </w:r>
      <w:r>
        <w:instrText xml:space="preserve"> SEQ Tabla \* ARABIC </w:instrText>
      </w:r>
      <w:r w:rsidR="009E0D15">
        <w:fldChar w:fldCharType="separate"/>
      </w:r>
      <w:r>
        <w:rPr>
          <w:noProof/>
        </w:rPr>
        <w:t>2</w:t>
      </w:r>
      <w:r w:rsidR="009E0D15">
        <w:fldChar w:fldCharType="end"/>
      </w:r>
      <w:r>
        <w:t>.</w:t>
      </w:r>
      <w:r w:rsidRPr="00A3440E">
        <w:t xml:space="preserve"> </w:t>
      </w:r>
      <w:r>
        <w:t>Diseño del Medidor Lineal de Caudal</w:t>
      </w:r>
    </w:p>
    <w:tbl>
      <w:tblPr>
        <w:tblStyle w:val="TableGrid"/>
        <w:tblW w:w="0" w:type="auto"/>
        <w:tblLook w:val="04A0"/>
      </w:tblPr>
      <w:tblGrid>
        <w:gridCol w:w="5058"/>
        <w:gridCol w:w="5584"/>
      </w:tblGrid>
      <w:tr w:rsidR="007F4A8B" w:rsidTr="007F4A8B">
        <w:tc>
          <w:tcPr>
            <w:tcW w:w="5058" w:type="dxa"/>
          </w:tcPr>
          <w:p w:rsidR="007F4A8B" w:rsidRDefault="007F4A8B" w:rsidP="00944540">
            <w:pPr>
              <w:contextualSpacing/>
            </w:pPr>
            <w:r>
              <w:t>Rango de niveles de agua (distancia vertical entre el nivel cero y el nivel máximo)</w:t>
            </w:r>
          </w:p>
        </w:tc>
        <w:tc>
          <w:tcPr>
            <w:tcW w:w="5584" w:type="dxa"/>
          </w:tcPr>
          <w:p w:rsidR="007F4A8B" w:rsidRDefault="007F4A8B" w:rsidP="00944540">
            <w:pPr>
              <w:contextualSpacing/>
            </w:pPr>
            <w:r>
              <w:t>HL.Lfom</w:t>
            </w:r>
          </w:p>
        </w:tc>
      </w:tr>
      <w:tr w:rsidR="007F4A8B" w:rsidTr="007F4A8B">
        <w:tc>
          <w:tcPr>
            <w:tcW w:w="5058" w:type="dxa"/>
          </w:tcPr>
          <w:p w:rsidR="007F4A8B" w:rsidRDefault="007F4A8B" w:rsidP="00944540">
            <w:pPr>
              <w:contextualSpacing/>
            </w:pPr>
            <w:r>
              <w:t>Diámetro de los agujeros</w:t>
            </w:r>
          </w:p>
        </w:tc>
        <w:tc>
          <w:tcPr>
            <w:tcW w:w="5584" w:type="dxa"/>
          </w:tcPr>
          <w:p w:rsidR="007F4A8B" w:rsidRDefault="007F4A8B" w:rsidP="00944540">
            <w:pPr>
              <w:contextualSpacing/>
            </w:pPr>
            <w:r>
              <w:t>D.LfomOrifices</w:t>
            </w:r>
          </w:p>
        </w:tc>
      </w:tr>
      <w:tr w:rsidR="007F4A8B" w:rsidTr="007F4A8B">
        <w:tc>
          <w:tcPr>
            <w:tcW w:w="5058" w:type="dxa"/>
          </w:tcPr>
          <w:p w:rsidR="007F4A8B" w:rsidRDefault="007F4A8B" w:rsidP="00944540">
            <w:pPr>
              <w:contextualSpacing/>
            </w:pPr>
            <w:r>
              <w:lastRenderedPageBreak/>
              <w:t>Separación entre las filas de agujeros (centro a centro)</w:t>
            </w:r>
          </w:p>
        </w:tc>
        <w:tc>
          <w:tcPr>
            <w:tcW w:w="5584" w:type="dxa"/>
          </w:tcPr>
          <w:p w:rsidR="007F4A8B" w:rsidRDefault="00D2212E" w:rsidP="00944540">
            <w:pPr>
              <w:contextualSpacing/>
            </w:pPr>
            <w:r>
              <w:t>B.LfomRows</w:t>
            </w:r>
          </w:p>
        </w:tc>
      </w:tr>
      <w:tr w:rsidR="007F4A8B" w:rsidTr="007F4A8B">
        <w:tc>
          <w:tcPr>
            <w:tcW w:w="5058" w:type="dxa"/>
          </w:tcPr>
          <w:p w:rsidR="007F4A8B" w:rsidRDefault="007F4A8B" w:rsidP="00944540">
            <w:pPr>
              <w:contextualSpacing/>
            </w:pPr>
            <w:r>
              <w:t>Número de agujeros en cada fila, empezando con la fila inferior</w:t>
            </w:r>
          </w:p>
        </w:tc>
        <w:tc>
          <w:tcPr>
            <w:tcW w:w="5584" w:type="dxa"/>
          </w:tcPr>
          <w:p w:rsidR="007F4A8B" w:rsidRDefault="00D2212E" w:rsidP="00944540">
            <w:pPr>
              <w:contextualSpacing/>
            </w:pPr>
            <w:r>
              <w:t>N.LfomOrifices</w:t>
            </w:r>
          </w:p>
        </w:tc>
      </w:tr>
      <w:tr w:rsidR="007F4A8B" w:rsidTr="007F4A8B">
        <w:tc>
          <w:tcPr>
            <w:tcW w:w="5058" w:type="dxa"/>
          </w:tcPr>
          <w:p w:rsidR="007F4A8B" w:rsidRDefault="007F4A8B" w:rsidP="00944540">
            <w:pPr>
              <w:contextualSpacing/>
            </w:pPr>
            <w:r>
              <w:t>Altura de cada fila arriba del nivel cero, empezando con la fila inferior</w:t>
            </w:r>
          </w:p>
        </w:tc>
        <w:tc>
          <w:tcPr>
            <w:tcW w:w="5584" w:type="dxa"/>
          </w:tcPr>
          <w:p w:rsidR="007F4A8B" w:rsidRDefault="00D2212E" w:rsidP="00944540">
            <w:pPr>
              <w:contextualSpacing/>
            </w:pPr>
            <w:r>
              <w:t>H.LfomOrifices</w:t>
            </w:r>
          </w:p>
        </w:tc>
      </w:tr>
    </w:tbl>
    <w:p w:rsidR="000A0E6B" w:rsidRDefault="000A0E6B" w:rsidP="00944540">
      <w:pPr>
        <w:contextualSpacing/>
      </w:pPr>
    </w:p>
    <w:p w:rsidR="000A0E6B" w:rsidRDefault="000A0E6B" w:rsidP="00944540">
      <w:pPr>
        <w:contextualSpacing/>
      </w:pPr>
    </w:p>
    <w:p w:rsidR="00944540" w:rsidRDefault="00944540" w:rsidP="00944540">
      <w:pPr>
        <w:pStyle w:val="Figure"/>
        <w:contextualSpacing/>
      </w:pPr>
    </w:p>
    <w:p w:rsidR="000A0E6B" w:rsidRDefault="000A0E6B" w:rsidP="000A0E6B">
      <w:pPr>
        <w:pStyle w:val="Figure"/>
      </w:pPr>
      <w:r w:rsidRPr="000A0E6B">
        <w:rPr>
          <w:noProof/>
          <w:lang w:val="en-US"/>
        </w:rPr>
        <w:drawing>
          <wp:inline distT="0" distB="0" distL="0" distR="0">
            <wp:extent cx="2971772" cy="2313828"/>
            <wp:effectExtent l="0" t="0" r="635"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Dibujos del LFOM.jpg"/>
                    <pic:cNvPicPr/>
                  </pic:nvPicPr>
                  <pic:blipFill rotWithShape="1">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411" t="4079" r="3044" b="1923"/>
                    <a:stretch/>
                  </pic:blipFill>
                  <pic:spPr bwMode="auto">
                    <a:xfrm>
                      <a:off x="0" y="0"/>
                      <a:ext cx="2971800" cy="231385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Pr="000A0E6B">
        <w:rPr>
          <w:noProof/>
          <w:lang w:val="en-US"/>
        </w:rPr>
        <w:drawing>
          <wp:inline distT="0" distB="0" distL="0" distR="0">
            <wp:extent cx="2969649" cy="2314462"/>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Dibujos del LFOM2.jpg"/>
                    <pic:cNvPicPr/>
                  </pic:nvPicPr>
                  <pic:blipFill rotWithShape="1">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423" t="4167" r="3126" b="1838"/>
                    <a:stretch/>
                  </pic:blipFill>
                  <pic:spPr bwMode="auto">
                    <a:xfrm>
                      <a:off x="0" y="0"/>
                      <a:ext cx="2980735" cy="2323102"/>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Pr>
          <w:noProof/>
          <w:lang w:val="en-US"/>
        </w:rPr>
        <w:drawing>
          <wp:inline distT="0" distB="0" distL="0" distR="0">
            <wp:extent cx="2971800" cy="2315980"/>
            <wp:effectExtent l="0" t="0" r="0" b="825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Dibujos del LFOM3.jpg"/>
                    <pic:cNvPicPr/>
                  </pic:nvPicPr>
                  <pic:blipFill rotWithShape="1">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510" t="4170" r="3024" b="1827"/>
                    <a:stretch/>
                  </pic:blipFill>
                  <pic:spPr bwMode="auto">
                    <a:xfrm>
                      <a:off x="0" y="0"/>
                      <a:ext cx="2971800" cy="231598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Pr>
          <w:noProof/>
          <w:lang w:val="en-US"/>
        </w:rPr>
        <w:drawing>
          <wp:inline distT="0" distB="0" distL="0" distR="0">
            <wp:extent cx="2971800" cy="2314837"/>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Dibujos del LFOM4.jpg"/>
                    <pic:cNvPicPr/>
                  </pic:nvPicPr>
                  <pic:blipFill rotWithShape="1">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496" t="4262" r="3076" b="1821"/>
                    <a:stretch/>
                  </pic:blipFill>
                  <pic:spPr bwMode="auto">
                    <a:xfrm>
                      <a:off x="0" y="0"/>
                      <a:ext cx="2971800" cy="231483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Pr>
          <w:noProof/>
          <w:lang w:val="en-US"/>
        </w:rPr>
        <w:drawing>
          <wp:inline distT="0" distB="0" distL="0" distR="0">
            <wp:extent cx="2971800" cy="2318347"/>
            <wp:effectExtent l="0" t="0" r="0" b="635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Dibujos del LFOM5.jpg"/>
                    <pic:cNvPicPr/>
                  </pic:nvPicPr>
                  <pic:blipFill rotWithShape="1">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547" t="4134" r="3079" b="1863"/>
                    <a:stretch/>
                  </pic:blipFill>
                  <pic:spPr bwMode="auto">
                    <a:xfrm>
                      <a:off x="0" y="0"/>
                      <a:ext cx="2971800" cy="231834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A0E6B" w:rsidRPr="000A0E6B" w:rsidRDefault="000A0E6B" w:rsidP="000A0E6B">
      <w:pPr>
        <w:pStyle w:val="Figure"/>
      </w:pPr>
      <w:r>
        <w:t>Con el medidor de caudal lineal de 20cm, cada incremento en el caudal provoca el mismo incremento en el nivel de agua en el tanque de entrada.</w:t>
      </w:r>
    </w:p>
    <w:p w:rsidR="00944540" w:rsidRDefault="001F002F" w:rsidP="001F002F">
      <w:pPr>
        <w:pStyle w:val="Caption"/>
      </w:pPr>
      <w:bookmarkStart w:id="32" w:name="_Toc325794433"/>
      <w:bookmarkStart w:id="33" w:name="_Toc424289938"/>
      <w:r>
        <w:t xml:space="preserve">Ilustración </w:t>
      </w:r>
      <w:r w:rsidR="009E0D15">
        <w:fldChar w:fldCharType="begin"/>
      </w:r>
      <w:r>
        <w:instrText xml:space="preserve"> SEQ Ilustración \* ARABIC </w:instrText>
      </w:r>
      <w:r w:rsidR="009E0D15">
        <w:fldChar w:fldCharType="separate"/>
      </w:r>
      <w:r w:rsidR="00AA0208">
        <w:rPr>
          <w:noProof/>
        </w:rPr>
        <w:t>7</w:t>
      </w:r>
      <w:r w:rsidR="009E0D15">
        <w:fldChar w:fldCharType="end"/>
      </w:r>
      <w:r>
        <w:t xml:space="preserve">. </w:t>
      </w:r>
      <w:r w:rsidR="00993FE1">
        <w:t>Funcionamiento</w:t>
      </w:r>
      <w:r w:rsidR="00944540">
        <w:t xml:space="preserve"> de un </w:t>
      </w:r>
      <w:r>
        <w:t xml:space="preserve">Medidor </w:t>
      </w:r>
      <w:r w:rsidR="00533E41">
        <w:t>Lineal de Caudal</w:t>
      </w:r>
      <w:r>
        <w:t xml:space="preserve"> (LFOM</w:t>
      </w:r>
      <w:r w:rsidR="00944540" w:rsidRPr="00B83011">
        <w:t>)</w:t>
      </w:r>
      <w:bookmarkEnd w:id="32"/>
      <w:bookmarkEnd w:id="33"/>
      <w:r w:rsidR="00993FE1">
        <w:t xml:space="preserve"> de 20cm</w:t>
      </w:r>
    </w:p>
    <w:p w:rsidR="003C65AC" w:rsidRDefault="00866384" w:rsidP="003C65AC">
      <w:pPr>
        <w:pStyle w:val="Heading2"/>
      </w:pPr>
      <w:r>
        <w:lastRenderedPageBreak/>
        <w:t>Diseño específico</w:t>
      </w:r>
    </w:p>
    <w:p w:rsidR="000A0E6B" w:rsidRDefault="00866384" w:rsidP="00F61533">
      <w:r>
        <w:t>La siguiente tabla resume los datos de diseño de esta planta específica.</w:t>
      </w:r>
    </w:p>
    <w:p w:rsidR="00866384" w:rsidRPr="00F61533" w:rsidRDefault="00866384" w:rsidP="00F61533"/>
    <w:p w:rsidR="00F61533" w:rsidRDefault="00A3440E" w:rsidP="00A3440E">
      <w:pPr>
        <w:pStyle w:val="Caption"/>
        <w:keepNext/>
      </w:pPr>
      <w:bookmarkStart w:id="34" w:name="_Toc424289955"/>
      <w:r>
        <w:t xml:space="preserve">Tabla </w:t>
      </w:r>
      <w:r w:rsidR="009E0D15">
        <w:fldChar w:fldCharType="begin"/>
      </w:r>
      <w:r>
        <w:instrText xml:space="preserve"> SEQ Tabla \* ARABIC </w:instrText>
      </w:r>
      <w:r w:rsidR="009E0D15">
        <w:fldChar w:fldCharType="separate"/>
      </w:r>
      <w:r>
        <w:rPr>
          <w:noProof/>
        </w:rPr>
        <w:t>1</w:t>
      </w:r>
      <w:r w:rsidR="009E0D15">
        <w:fldChar w:fldCharType="end"/>
      </w:r>
      <w:r w:rsidR="000A0E6B">
        <w:t xml:space="preserve">. </w:t>
      </w:r>
      <w:r w:rsidR="00866384">
        <w:t>Datos</w:t>
      </w:r>
      <w:r w:rsidR="000A0E6B">
        <w:t xml:space="preserve"> del</w:t>
      </w:r>
      <w:r>
        <w:t xml:space="preserve"> tanque de entrada</w:t>
      </w:r>
      <w:bookmarkEnd w:id="3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835"/>
        <w:gridCol w:w="3821"/>
      </w:tblGrid>
      <w:tr w:rsidR="00F61533" w:rsidRPr="001A1FCF" w:rsidTr="00F83F8F">
        <w:trPr>
          <w:jc w:val="center"/>
        </w:trPr>
        <w:tc>
          <w:tcPr>
            <w:tcW w:w="3835" w:type="dxa"/>
          </w:tcPr>
          <w:p w:rsidR="00F61533" w:rsidRPr="001A1FCF" w:rsidRDefault="00F61533" w:rsidP="00F61533">
            <w:pPr>
              <w:pStyle w:val="Table"/>
              <w:contextualSpacing/>
            </w:pPr>
            <w:r>
              <w:t>Largo</w:t>
            </w:r>
          </w:p>
        </w:tc>
        <w:tc>
          <w:tcPr>
            <w:tcW w:w="3821" w:type="dxa"/>
            <w:shd w:val="clear" w:color="auto" w:fill="FFFFFF"/>
          </w:tcPr>
          <w:p w:rsidR="00F61533" w:rsidRPr="001F073E" w:rsidRDefault="000A0E6B" w:rsidP="00F61533">
            <w:pPr>
              <w:pStyle w:val="Table"/>
              <w:contextualSpacing/>
              <w:rPr>
                <w:szCs w:val="24"/>
                <w:highlight w:val="yellow"/>
              </w:rPr>
            </w:pPr>
            <w:r>
              <w:rPr>
                <w:szCs w:val="24"/>
                <w:lang w:val="en-US"/>
              </w:rPr>
              <w:t>L.Et</w:t>
            </w:r>
          </w:p>
        </w:tc>
      </w:tr>
      <w:tr w:rsidR="00F61533" w:rsidRPr="001A1FCF" w:rsidTr="00F83F8F">
        <w:trPr>
          <w:jc w:val="center"/>
        </w:trPr>
        <w:tc>
          <w:tcPr>
            <w:tcW w:w="3835" w:type="dxa"/>
          </w:tcPr>
          <w:p w:rsidR="00F61533" w:rsidRPr="001A1FCF" w:rsidRDefault="00F61533" w:rsidP="00F61533">
            <w:pPr>
              <w:pStyle w:val="Table"/>
              <w:contextualSpacing/>
            </w:pPr>
            <w:r w:rsidRPr="001A1FCF">
              <w:t xml:space="preserve">Ancho </w:t>
            </w:r>
          </w:p>
        </w:tc>
        <w:tc>
          <w:tcPr>
            <w:tcW w:w="3821" w:type="dxa"/>
            <w:shd w:val="clear" w:color="auto" w:fill="auto"/>
          </w:tcPr>
          <w:p w:rsidR="00F61533" w:rsidRPr="001F073E" w:rsidRDefault="000A0E6B" w:rsidP="000A0E6B">
            <w:pPr>
              <w:pStyle w:val="Table"/>
              <w:contextualSpacing/>
              <w:rPr>
                <w:szCs w:val="24"/>
                <w:highlight w:val="yellow"/>
              </w:rPr>
            </w:pPr>
            <w:r>
              <w:rPr>
                <w:szCs w:val="24"/>
                <w:lang w:val="en-US"/>
              </w:rPr>
              <w:t>W.Et</w:t>
            </w:r>
          </w:p>
        </w:tc>
      </w:tr>
      <w:tr w:rsidR="00F61533" w:rsidRPr="001A1FCF" w:rsidTr="00F83F8F">
        <w:trPr>
          <w:jc w:val="center"/>
        </w:trPr>
        <w:tc>
          <w:tcPr>
            <w:tcW w:w="3835" w:type="dxa"/>
          </w:tcPr>
          <w:p w:rsidR="00F61533" w:rsidRPr="001A1FCF" w:rsidRDefault="00F61533" w:rsidP="00F61533">
            <w:pPr>
              <w:pStyle w:val="Table"/>
              <w:contextualSpacing/>
            </w:pPr>
            <w:r w:rsidRPr="001A1FCF">
              <w:t>Profundidad</w:t>
            </w:r>
          </w:p>
        </w:tc>
        <w:tc>
          <w:tcPr>
            <w:tcW w:w="3821" w:type="dxa"/>
            <w:shd w:val="clear" w:color="auto" w:fill="auto"/>
          </w:tcPr>
          <w:p w:rsidR="00F61533" w:rsidRPr="001F073E" w:rsidRDefault="00F83F8F" w:rsidP="00F61533">
            <w:pPr>
              <w:pStyle w:val="Table"/>
              <w:contextualSpacing/>
              <w:rPr>
                <w:szCs w:val="24"/>
                <w:highlight w:val="yellow"/>
              </w:rPr>
            </w:pPr>
            <w:r>
              <w:rPr>
                <w:szCs w:val="24"/>
                <w:lang w:val="en-US"/>
              </w:rPr>
              <w:t>H.EtApparent</w:t>
            </w:r>
          </w:p>
        </w:tc>
      </w:tr>
      <w:tr w:rsidR="00F61533" w:rsidRPr="001A1FCF" w:rsidTr="00F83F8F">
        <w:trPr>
          <w:jc w:val="center"/>
        </w:trPr>
        <w:tc>
          <w:tcPr>
            <w:tcW w:w="3835" w:type="dxa"/>
          </w:tcPr>
          <w:p w:rsidR="00F61533" w:rsidRPr="001A1FCF" w:rsidRDefault="00F83F8F" w:rsidP="00F61533">
            <w:pPr>
              <w:pStyle w:val="Table"/>
              <w:contextualSpacing/>
            </w:pPr>
            <w:r>
              <w:t>Altura de la pared medida de la losa del floculador</w:t>
            </w:r>
          </w:p>
        </w:tc>
        <w:tc>
          <w:tcPr>
            <w:tcW w:w="3821" w:type="dxa"/>
            <w:shd w:val="clear" w:color="auto" w:fill="auto"/>
          </w:tcPr>
          <w:p w:rsidR="00F61533" w:rsidRPr="001F073E" w:rsidRDefault="00F83F8F" w:rsidP="00F61533">
            <w:pPr>
              <w:pStyle w:val="Table"/>
              <w:contextualSpacing/>
              <w:rPr>
                <w:szCs w:val="24"/>
                <w:highlight w:val="yellow"/>
              </w:rPr>
            </w:pPr>
            <w:r>
              <w:rPr>
                <w:szCs w:val="24"/>
                <w:lang w:val="en-US"/>
              </w:rPr>
              <w:t>H.Et</w:t>
            </w:r>
          </w:p>
        </w:tc>
      </w:tr>
      <w:tr w:rsidR="00F83F8F" w:rsidRPr="001A1FCF" w:rsidTr="00F83F8F">
        <w:trPr>
          <w:jc w:val="center"/>
        </w:trPr>
        <w:tc>
          <w:tcPr>
            <w:tcW w:w="3835" w:type="dxa"/>
          </w:tcPr>
          <w:p w:rsidR="00F83F8F" w:rsidRDefault="00DE7673" w:rsidP="00F61533">
            <w:pPr>
              <w:pStyle w:val="Table"/>
              <w:contextualSpacing/>
            </w:pPr>
            <w:r>
              <w:t>Número de placas de sedimentación</w:t>
            </w:r>
          </w:p>
        </w:tc>
        <w:tc>
          <w:tcPr>
            <w:tcW w:w="3821" w:type="dxa"/>
            <w:shd w:val="clear" w:color="auto" w:fill="auto"/>
          </w:tcPr>
          <w:p w:rsidR="00F83F8F" w:rsidRDefault="00DE7673" w:rsidP="00F61533">
            <w:pPr>
              <w:pStyle w:val="Table"/>
              <w:contextualSpacing/>
              <w:rPr>
                <w:szCs w:val="24"/>
                <w:lang w:val="en-US"/>
              </w:rPr>
            </w:pPr>
            <w:r>
              <w:rPr>
                <w:szCs w:val="24"/>
                <w:lang w:val="en-US"/>
              </w:rPr>
              <w:t>N.EtPlates</w:t>
            </w:r>
          </w:p>
        </w:tc>
      </w:tr>
      <w:tr w:rsidR="00DE7673" w:rsidRPr="001A1FCF" w:rsidTr="00F83F8F">
        <w:trPr>
          <w:jc w:val="center"/>
        </w:trPr>
        <w:tc>
          <w:tcPr>
            <w:tcW w:w="3835" w:type="dxa"/>
          </w:tcPr>
          <w:p w:rsidR="00DE7673" w:rsidRDefault="00DE7673" w:rsidP="00F61533">
            <w:pPr>
              <w:pStyle w:val="Table"/>
              <w:contextualSpacing/>
            </w:pPr>
            <w:r>
              <w:t>Longitud de las placas de sedimentación</w:t>
            </w:r>
          </w:p>
        </w:tc>
        <w:tc>
          <w:tcPr>
            <w:tcW w:w="3821" w:type="dxa"/>
            <w:shd w:val="clear" w:color="auto" w:fill="auto"/>
          </w:tcPr>
          <w:p w:rsidR="00DE7673" w:rsidRDefault="00DE7673" w:rsidP="00F61533">
            <w:pPr>
              <w:pStyle w:val="Table"/>
              <w:contextualSpacing/>
              <w:rPr>
                <w:szCs w:val="24"/>
                <w:lang w:val="en-US"/>
              </w:rPr>
            </w:pPr>
            <w:r>
              <w:rPr>
                <w:szCs w:val="24"/>
                <w:lang w:val="en-US"/>
              </w:rPr>
              <w:t>L.EtPlate</w:t>
            </w:r>
          </w:p>
        </w:tc>
      </w:tr>
      <w:tr w:rsidR="00DE7673" w:rsidRPr="001A1FCF" w:rsidTr="00F83F8F">
        <w:trPr>
          <w:jc w:val="center"/>
        </w:trPr>
        <w:tc>
          <w:tcPr>
            <w:tcW w:w="3835" w:type="dxa"/>
          </w:tcPr>
          <w:p w:rsidR="00DE7673" w:rsidRDefault="00DE7673" w:rsidP="00F61533">
            <w:pPr>
              <w:pStyle w:val="Table"/>
              <w:contextualSpacing/>
            </w:pPr>
            <w:r>
              <w:t>Separación entre las placas de sedimentación</w:t>
            </w:r>
          </w:p>
        </w:tc>
        <w:tc>
          <w:tcPr>
            <w:tcW w:w="3821" w:type="dxa"/>
            <w:shd w:val="clear" w:color="auto" w:fill="auto"/>
          </w:tcPr>
          <w:p w:rsidR="00DE7673" w:rsidRDefault="00DE7673" w:rsidP="00F61533">
            <w:pPr>
              <w:pStyle w:val="Table"/>
              <w:contextualSpacing/>
              <w:rPr>
                <w:szCs w:val="24"/>
                <w:lang w:val="en-US"/>
              </w:rPr>
            </w:pPr>
            <w:r>
              <w:rPr>
                <w:szCs w:val="24"/>
                <w:lang w:val="en-US"/>
              </w:rPr>
              <w:t>S.EtPlate</w:t>
            </w:r>
          </w:p>
        </w:tc>
      </w:tr>
      <w:tr w:rsidR="00DE7673" w:rsidRPr="001A1FCF" w:rsidTr="00F83F8F">
        <w:trPr>
          <w:jc w:val="center"/>
        </w:trPr>
        <w:tc>
          <w:tcPr>
            <w:tcW w:w="3835" w:type="dxa"/>
          </w:tcPr>
          <w:p w:rsidR="00DE7673" w:rsidRDefault="00DE7673" w:rsidP="00F61533">
            <w:pPr>
              <w:pStyle w:val="Table"/>
              <w:contextualSpacing/>
            </w:pPr>
            <w:r>
              <w:t>Ángulo de las placas de sedimentación y la primera pendiente</w:t>
            </w:r>
          </w:p>
        </w:tc>
        <w:tc>
          <w:tcPr>
            <w:tcW w:w="3821" w:type="dxa"/>
            <w:shd w:val="clear" w:color="auto" w:fill="auto"/>
          </w:tcPr>
          <w:p w:rsidR="00DE7673" w:rsidRDefault="00DE7673" w:rsidP="00F61533">
            <w:pPr>
              <w:pStyle w:val="Table"/>
              <w:contextualSpacing/>
              <w:rPr>
                <w:szCs w:val="24"/>
                <w:lang w:val="en-US"/>
              </w:rPr>
            </w:pPr>
            <w:r>
              <w:rPr>
                <w:szCs w:val="24"/>
                <w:lang w:val="en-US"/>
              </w:rPr>
              <w:t>AN.EtPlate</w:t>
            </w:r>
          </w:p>
        </w:tc>
      </w:tr>
      <w:tr w:rsidR="00DE7673" w:rsidRPr="001A1FCF" w:rsidTr="00F83F8F">
        <w:trPr>
          <w:jc w:val="center"/>
        </w:trPr>
        <w:tc>
          <w:tcPr>
            <w:tcW w:w="3835" w:type="dxa"/>
          </w:tcPr>
          <w:p w:rsidR="00DE7673" w:rsidRDefault="00DE7673" w:rsidP="00F61533">
            <w:pPr>
              <w:pStyle w:val="Table"/>
              <w:contextualSpacing/>
            </w:pPr>
            <w:r>
              <w:t>Diámetro nominal del desagüe</w:t>
            </w:r>
          </w:p>
        </w:tc>
        <w:tc>
          <w:tcPr>
            <w:tcW w:w="3821" w:type="dxa"/>
            <w:shd w:val="clear" w:color="auto" w:fill="auto"/>
          </w:tcPr>
          <w:p w:rsidR="00DE7673" w:rsidRDefault="00DE7673" w:rsidP="00F61533">
            <w:pPr>
              <w:pStyle w:val="Table"/>
              <w:contextualSpacing/>
              <w:rPr>
                <w:szCs w:val="24"/>
                <w:lang w:val="en-US"/>
              </w:rPr>
            </w:pPr>
            <w:r>
              <w:rPr>
                <w:szCs w:val="24"/>
                <w:lang w:val="en-US"/>
              </w:rPr>
              <w:t>ND.EtDrain</w:t>
            </w:r>
          </w:p>
        </w:tc>
      </w:tr>
      <w:tr w:rsidR="00DE7673" w:rsidRPr="001A1FCF" w:rsidTr="00F83F8F">
        <w:trPr>
          <w:jc w:val="center"/>
        </w:trPr>
        <w:tc>
          <w:tcPr>
            <w:tcW w:w="3835" w:type="dxa"/>
          </w:tcPr>
          <w:p w:rsidR="00DE7673" w:rsidRDefault="00DE7673" w:rsidP="00F61533">
            <w:pPr>
              <w:pStyle w:val="Table"/>
              <w:contextualSpacing/>
            </w:pPr>
            <w:r>
              <w:t>Velocidad de captura de las placas de sedimentación</w:t>
            </w:r>
          </w:p>
        </w:tc>
        <w:tc>
          <w:tcPr>
            <w:tcW w:w="3821" w:type="dxa"/>
            <w:shd w:val="clear" w:color="auto" w:fill="auto"/>
          </w:tcPr>
          <w:p w:rsidR="00DE7673" w:rsidRDefault="00DE7673" w:rsidP="00F61533">
            <w:pPr>
              <w:pStyle w:val="Table"/>
              <w:contextualSpacing/>
              <w:rPr>
                <w:szCs w:val="24"/>
                <w:lang w:val="en-US"/>
              </w:rPr>
            </w:pPr>
            <w:r>
              <w:rPr>
                <w:szCs w:val="24"/>
                <w:lang w:val="en-US"/>
              </w:rPr>
              <w:t>V.EtCapture</w:t>
            </w:r>
          </w:p>
        </w:tc>
      </w:tr>
    </w:tbl>
    <w:p w:rsidR="005F1670" w:rsidRDefault="005F1670" w:rsidP="005F1670"/>
    <w:p w:rsidR="008B4CF0" w:rsidRDefault="00DE7673">
      <w:r>
        <w:br w:type="page"/>
      </w:r>
    </w:p>
    <w:p w:rsidR="001B22BC" w:rsidRDefault="00944540" w:rsidP="001B22BC">
      <w:pPr>
        <w:pStyle w:val="Heading1"/>
      </w:pPr>
      <w:bookmarkStart w:id="35" w:name="_Toc325794398"/>
      <w:bookmarkStart w:id="36" w:name="_Toc424289900"/>
      <w:r w:rsidRPr="00533355">
        <w:lastRenderedPageBreak/>
        <w:t xml:space="preserve">Dosificadores de los </w:t>
      </w:r>
      <w:r>
        <w:t>Q</w:t>
      </w:r>
      <w:r w:rsidRPr="00533355">
        <w:t>uímico</w:t>
      </w:r>
      <w:bookmarkEnd w:id="35"/>
      <w:r w:rsidRPr="00533355">
        <w:t>s</w:t>
      </w:r>
      <w:bookmarkEnd w:id="36"/>
    </w:p>
    <w:p w:rsidR="00944540" w:rsidRPr="00533355" w:rsidRDefault="001B22BC" w:rsidP="001B22BC">
      <w:pPr>
        <w:pStyle w:val="Heading2"/>
      </w:pPr>
      <w:bookmarkStart w:id="37" w:name="_Toc424289901"/>
      <w:r>
        <w:t>Propósito y Descripció</w:t>
      </w:r>
      <w:r w:rsidR="00252661">
        <w:t>n</w:t>
      </w:r>
      <w:bookmarkEnd w:id="37"/>
    </w:p>
    <w:p w:rsidR="00BE5DFF" w:rsidRDefault="00944540" w:rsidP="00944540">
      <w:pPr>
        <w:contextualSpacing/>
      </w:pPr>
      <w:r>
        <w:t xml:space="preserve">Los </w:t>
      </w:r>
      <w:r w:rsidRPr="001A1FCF">
        <w:t>proceso</w:t>
      </w:r>
      <w:r>
        <w:t>s</w:t>
      </w:r>
      <w:r w:rsidRPr="001A1FCF">
        <w:t xml:space="preserve"> de coagulación</w:t>
      </w:r>
      <w:r>
        <w:t xml:space="preserve"> y desinfección</w:t>
      </w:r>
      <w:r w:rsidRPr="001A1FCF">
        <w:t xml:space="preserve"> requiere</w:t>
      </w:r>
      <w:r>
        <w:t>n la dosificación</w:t>
      </w:r>
      <w:r w:rsidR="00CC4146">
        <w:t xml:space="preserve"> precisa</w:t>
      </w:r>
      <w:r>
        <w:t xml:space="preserve"> </w:t>
      </w:r>
      <w:r w:rsidR="00CC4146">
        <w:t xml:space="preserve">de </w:t>
      </w:r>
      <w:r>
        <w:t>coagulante y</w:t>
      </w:r>
      <w:r w:rsidRPr="007E1E18">
        <w:t xml:space="preserve"> </w:t>
      </w:r>
      <w:r w:rsidR="00CC4146">
        <w:t>de hipoclorito de calcio</w:t>
      </w:r>
      <w:r w:rsidRPr="001A1FCF">
        <w:t xml:space="preserve">. </w:t>
      </w:r>
      <w:r w:rsidR="00E7345E">
        <w:t>Para realizar este proceso</w:t>
      </w:r>
      <w:r w:rsidRPr="001A1FCF">
        <w:t xml:space="preserve"> sin bombas, la planta AguaClara utiliza un sistema de dosificación </w:t>
      </w:r>
      <w:r w:rsidR="004968D4">
        <w:t>por gravedad</w:t>
      </w:r>
      <w:r w:rsidR="000813D5">
        <w:t>.</w:t>
      </w:r>
      <w:r w:rsidR="004968D4">
        <w:t xml:space="preserve"> Aprovecha </w:t>
      </w:r>
    </w:p>
    <w:p w:rsidR="00BE5DFF" w:rsidRDefault="00BE5DFF" w:rsidP="00C06B2A">
      <w:pPr>
        <w:contextualSpacing/>
      </w:pPr>
    </w:p>
    <w:p w:rsidR="00BE5DFF" w:rsidRDefault="000813D5" w:rsidP="00B11D16">
      <w:pPr>
        <w:pStyle w:val="Heading3"/>
      </w:pPr>
      <w:r>
        <w:t>Componentes p</w:t>
      </w:r>
      <w:r w:rsidR="00BE5DFF">
        <w:t>rincipales</w:t>
      </w:r>
    </w:p>
    <w:p w:rsidR="00BE5DFF" w:rsidRDefault="00944540" w:rsidP="00944540">
      <w:pPr>
        <w:contextualSpacing/>
      </w:pPr>
      <w:r>
        <w:t>Los componentes principales del sistema son</w:t>
      </w:r>
      <w:r w:rsidRPr="001A1FCF">
        <w:t xml:space="preserve"> </w:t>
      </w:r>
    </w:p>
    <w:p w:rsidR="00BE5DFF" w:rsidRDefault="00533E41" w:rsidP="00BE5DFF">
      <w:pPr>
        <w:pStyle w:val="ListParagraph"/>
        <w:numPr>
          <w:ilvl w:val="0"/>
          <w:numId w:val="7"/>
        </w:numPr>
      </w:pPr>
      <w:r>
        <w:t>Barriles</w:t>
      </w:r>
      <w:r w:rsidR="00944540" w:rsidRPr="001A1FCF">
        <w:t xml:space="preserve"> para almacenar la</w:t>
      </w:r>
      <w:r w:rsidR="00E5248B">
        <w:t xml:space="preserve"> solución madre de cada químico</w:t>
      </w:r>
    </w:p>
    <w:p w:rsidR="00BE5DFF" w:rsidRDefault="00B9132A" w:rsidP="00BE5DFF">
      <w:pPr>
        <w:pStyle w:val="ListParagraph"/>
        <w:numPr>
          <w:ilvl w:val="0"/>
          <w:numId w:val="7"/>
        </w:numPr>
      </w:pPr>
      <w:r>
        <w:t>U</w:t>
      </w:r>
      <w:r w:rsidR="00533E41">
        <w:t xml:space="preserve">na </w:t>
      </w:r>
      <w:r w:rsidR="00E5248B">
        <w:t>plataforma</w:t>
      </w:r>
      <w:r w:rsidR="00533E41">
        <w:t xml:space="preserve"> para elevar los barriles</w:t>
      </w:r>
    </w:p>
    <w:p w:rsidR="00BE5DFF" w:rsidRDefault="00E5248B" w:rsidP="00BE5DFF">
      <w:pPr>
        <w:pStyle w:val="ListParagraph"/>
        <w:numPr>
          <w:ilvl w:val="0"/>
          <w:numId w:val="7"/>
        </w:numPr>
      </w:pPr>
      <w:r>
        <w:t>Un bote de carga constante - u</w:t>
      </w:r>
      <w:r w:rsidR="00944540" w:rsidRPr="001A1FCF">
        <w:t xml:space="preserve">na botella </w:t>
      </w:r>
      <w:r w:rsidR="00944540">
        <w:t xml:space="preserve">con válvula flotadora que mantiene </w:t>
      </w:r>
      <w:r w:rsidR="00B9132A">
        <w:t>un nivel co</w:t>
      </w:r>
      <w:r>
        <w:t>nstante de cada químico</w:t>
      </w:r>
    </w:p>
    <w:p w:rsidR="00BE5DFF" w:rsidRDefault="00B9132A" w:rsidP="00BE5DFF">
      <w:pPr>
        <w:pStyle w:val="ListParagraph"/>
        <w:numPr>
          <w:ilvl w:val="0"/>
          <w:numId w:val="7"/>
        </w:numPr>
      </w:pPr>
      <w:r>
        <w:t>U</w:t>
      </w:r>
      <w:r w:rsidR="00944540">
        <w:t>n</w:t>
      </w:r>
      <w:r>
        <w:t>a serie</w:t>
      </w:r>
      <w:r w:rsidR="00944540">
        <w:t xml:space="preserve"> de</w:t>
      </w:r>
      <w:r w:rsidR="00944540" w:rsidRPr="001A1FCF">
        <w:t xml:space="preserve"> manguera</w:t>
      </w:r>
      <w:r w:rsidR="00944540">
        <w:t>s</w:t>
      </w:r>
      <w:r w:rsidR="00944540" w:rsidRPr="001A1FCF">
        <w:t xml:space="preserve"> </w:t>
      </w:r>
      <w:r w:rsidR="00944540">
        <w:t>que provee la relación necesaria entre la pérdida de</w:t>
      </w:r>
      <w:r>
        <w:t xml:space="preserve"> carga</w:t>
      </w:r>
      <w:r w:rsidR="00E5248B">
        <w:t xml:space="preserve"> y el caudal del químico</w:t>
      </w:r>
    </w:p>
    <w:p w:rsidR="00E5248B" w:rsidRDefault="00B9132A" w:rsidP="00E5248B">
      <w:pPr>
        <w:pStyle w:val="ListParagraph"/>
        <w:numPr>
          <w:ilvl w:val="0"/>
          <w:numId w:val="7"/>
        </w:numPr>
      </w:pPr>
      <w:r>
        <w:t>U</w:t>
      </w:r>
      <w:r w:rsidR="00944540">
        <w:t xml:space="preserve">na balanza </w:t>
      </w:r>
      <w:r>
        <w:t xml:space="preserve">que conecta el </w:t>
      </w:r>
      <w:r w:rsidR="00533E41">
        <w:t>nivel de agua en el tanque de entrada de la planta con el nivel de la salida del sistema de químicos</w:t>
      </w:r>
    </w:p>
    <w:p w:rsidR="00E5248B" w:rsidRDefault="00E5248B" w:rsidP="00E5248B">
      <w:pPr>
        <w:pStyle w:val="ListParagraph"/>
        <w:numPr>
          <w:ilvl w:val="0"/>
          <w:numId w:val="7"/>
        </w:numPr>
      </w:pPr>
      <w:r>
        <w:t>U</w:t>
      </w:r>
      <w:r w:rsidRPr="001A1FCF">
        <w:t>n</w:t>
      </w:r>
      <w:r>
        <w:t>a columna de medición de caudal</w:t>
      </w:r>
      <w:r w:rsidRPr="001A1FCF">
        <w:t xml:space="preserve"> </w:t>
      </w:r>
      <w:r>
        <w:t>para cada químico</w:t>
      </w:r>
    </w:p>
    <w:p w:rsidR="00E5248B" w:rsidRDefault="00E5248B" w:rsidP="00E5248B">
      <w:pPr>
        <w:pStyle w:val="Figure"/>
        <w:contextualSpacing/>
      </w:pPr>
    </w:p>
    <w:p w:rsidR="00E5248B" w:rsidRDefault="00E5248B" w:rsidP="00E5248B">
      <w:pPr>
        <w:pStyle w:val="Figure"/>
        <w:contextualSpacing/>
      </w:pPr>
      <w:r>
        <w:rPr>
          <w:noProof/>
          <w:lang w:val="en-US"/>
        </w:rPr>
        <w:drawing>
          <wp:inline distT="0" distB="0" distL="0" distR="0">
            <wp:extent cx="6148735" cy="3094075"/>
            <wp:effectExtent l="0" t="0" r="4445" b="0"/>
            <wp:docPr id="3"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75497" cy="3107542"/>
                    </a:xfrm>
                    <a:prstGeom prst="rect">
                      <a:avLst/>
                    </a:prstGeom>
                    <a:noFill/>
                    <a:ln>
                      <a:noFill/>
                    </a:ln>
                  </pic:spPr>
                </pic:pic>
              </a:graphicData>
            </a:graphic>
          </wp:inline>
        </w:drawing>
      </w:r>
    </w:p>
    <w:p w:rsidR="00E5248B" w:rsidRDefault="00E5248B" w:rsidP="00E5248B">
      <w:pPr>
        <w:pStyle w:val="Figure"/>
        <w:contextualSpacing/>
      </w:pPr>
      <w:r>
        <w:t>Las flechas azules indican el recorrido del químico. La altura de la salida de la manguera en el deslizador controla el caudal del químico.</w:t>
      </w:r>
    </w:p>
    <w:p w:rsidR="00E5248B" w:rsidRDefault="00E5248B" w:rsidP="00E5248B">
      <w:pPr>
        <w:pStyle w:val="Caption"/>
      </w:pPr>
      <w:r w:rsidRPr="001F002F">
        <w:t xml:space="preserve">Ilustración </w:t>
      </w:r>
      <w:r w:rsidR="009E0D15">
        <w:fldChar w:fldCharType="begin"/>
      </w:r>
      <w:r w:rsidR="00AA0208">
        <w:instrText xml:space="preserve"> SEQ Ilustración \* ARABIC </w:instrText>
      </w:r>
      <w:r w:rsidR="009E0D15">
        <w:fldChar w:fldCharType="separate"/>
      </w:r>
      <w:r w:rsidR="00AA0208">
        <w:rPr>
          <w:noProof/>
        </w:rPr>
        <w:t>8</w:t>
      </w:r>
      <w:r w:rsidR="009E0D15">
        <w:rPr>
          <w:noProof/>
        </w:rPr>
        <w:fldChar w:fldCharType="end"/>
      </w:r>
      <w:r w:rsidRPr="001F002F">
        <w:t>. Esquema de un dosificador de AguaClara</w:t>
      </w:r>
      <w:r>
        <w:t xml:space="preserve"> montado en la pared del tanque de entrada</w:t>
      </w:r>
    </w:p>
    <w:p w:rsidR="00BE5DFF" w:rsidRPr="00B11D16" w:rsidRDefault="00533E41" w:rsidP="00533E41">
      <w:pPr>
        <w:pStyle w:val="Heading3"/>
      </w:pPr>
      <w:r>
        <w:lastRenderedPageBreak/>
        <w:t>S</w:t>
      </w:r>
      <w:r w:rsidR="00B11D16">
        <w:t xml:space="preserve">istema </w:t>
      </w:r>
      <w:r w:rsidR="00E5248B">
        <w:t>semi-</w:t>
      </w:r>
      <w:r w:rsidR="00B11D16">
        <w:t>automático</w:t>
      </w:r>
    </w:p>
    <w:p w:rsidR="00E5248B" w:rsidRDefault="00944540" w:rsidP="00533E41">
      <w:r w:rsidRPr="001A1FCF">
        <w:t>Este sistema tiene las</w:t>
      </w:r>
      <w:r w:rsidR="00E5248B">
        <w:t xml:space="preserve"> siguientes</w:t>
      </w:r>
      <w:r w:rsidRPr="001A1FCF">
        <w:t xml:space="preserve"> características</w:t>
      </w:r>
      <w:r w:rsidR="00E5248B">
        <w:t>:</w:t>
      </w:r>
    </w:p>
    <w:p w:rsidR="00E5248B" w:rsidRDefault="00E5248B" w:rsidP="00533E41"/>
    <w:p w:rsidR="00E5248B" w:rsidRDefault="00E5248B" w:rsidP="00E5248B">
      <w:pPr>
        <w:pStyle w:val="ListParagraph"/>
        <w:numPr>
          <w:ilvl w:val="0"/>
          <w:numId w:val="25"/>
        </w:numPr>
      </w:pPr>
      <w:r>
        <w:t>Se apaga</w:t>
      </w:r>
      <w:r w:rsidR="00944540" w:rsidRPr="001A1FCF">
        <w:t xml:space="preserve"> auto</w:t>
      </w:r>
      <w:r>
        <w:t>máticamente cuando no hay flujo de agua</w:t>
      </w:r>
      <w:r w:rsidR="00944540" w:rsidRPr="001A1FCF">
        <w:t xml:space="preserve"> </w:t>
      </w:r>
      <w:r>
        <w:t>en la planta.</w:t>
      </w:r>
    </w:p>
    <w:p w:rsidR="00E5248B" w:rsidRDefault="00E5248B" w:rsidP="00E5248B">
      <w:pPr>
        <w:pStyle w:val="ListParagraph"/>
        <w:numPr>
          <w:ilvl w:val="0"/>
          <w:numId w:val="25"/>
        </w:numPr>
      </w:pPr>
      <w:r>
        <w:t>Cambia</w:t>
      </w:r>
      <w:r w:rsidR="00CA53FC">
        <w:t xml:space="preserve"> el caudal de los químicos</w:t>
      </w:r>
      <w:r w:rsidR="00944540" w:rsidRPr="001A1FCF">
        <w:t xml:space="preserve"> automáticamente en proporción al nivel de agua en el tanque de entrada, que es pro</w:t>
      </w:r>
      <w:r w:rsidR="00CA53FC">
        <w:t>porcional al caudal de la planta</w:t>
      </w:r>
      <w:r>
        <w:t xml:space="preserve"> gracias al medidor lineal de caudal</w:t>
      </w:r>
      <w:r w:rsidR="00CA53FC">
        <w:t xml:space="preserve"> (sección anterior)</w:t>
      </w:r>
      <w:r>
        <w:t>.</w:t>
      </w:r>
    </w:p>
    <w:p w:rsidR="00E5248B" w:rsidRDefault="00E5248B" w:rsidP="00E5248B"/>
    <w:p w:rsidR="00BC6F28" w:rsidRDefault="00944540" w:rsidP="00E5248B">
      <w:r>
        <w:t xml:space="preserve">La primera provee seguridad contra la contaminación con químicos en exceso y el derroche de químicos en el caso de que la planta </w:t>
      </w:r>
      <w:r w:rsidR="00CA53FC">
        <w:t xml:space="preserve">se </w:t>
      </w:r>
      <w:r>
        <w:t>apaga sin que se detenga el flujo de químico manualmente. La segunda permite que un operador con experiencia elija la dosis del químico fácilmente, sin hacer ningún</w:t>
      </w:r>
      <w:r w:rsidRPr="000F5432">
        <w:t xml:space="preserve"> cálculo</w:t>
      </w:r>
      <w:r>
        <w:t>, y sin necesidad de</w:t>
      </w:r>
      <w:r w:rsidRPr="000F5432">
        <w:t xml:space="preserve"> manipular el sistema cada vez que cambia el caudal en la planta.</w:t>
      </w:r>
    </w:p>
    <w:p w:rsidR="00E5248B" w:rsidRDefault="00E5248B" w:rsidP="00E5248B"/>
    <w:p w:rsidR="00E5248B" w:rsidRDefault="00AF47CF" w:rsidP="00E5248B">
      <w:r>
        <w:t>El sistema no es completamente automático porque requiere de un operador para elegir la dosis de cada químico y verificar que esa dosis se está aplicando.</w:t>
      </w:r>
    </w:p>
    <w:p w:rsidR="00BC6F28" w:rsidRPr="00BC6F28" w:rsidRDefault="00BC6F28" w:rsidP="00E5248B">
      <w:pPr>
        <w:contextualSpacing/>
      </w:pPr>
    </w:p>
    <w:p w:rsidR="00BE5DFF" w:rsidRPr="00B11D16" w:rsidRDefault="00533E41" w:rsidP="00533E41">
      <w:pPr>
        <w:pStyle w:val="Heading3"/>
      </w:pPr>
      <w:r>
        <w:t>B</w:t>
      </w:r>
      <w:r w:rsidR="00AF47CF">
        <w:t>ote</w:t>
      </w:r>
      <w:r w:rsidR="00BE5DFF" w:rsidRPr="00B11D16">
        <w:t xml:space="preserve"> de carga constante</w:t>
      </w:r>
    </w:p>
    <w:p w:rsidR="00AA0208" w:rsidRDefault="00AF47CF" w:rsidP="00AA0208">
      <w:r>
        <w:t xml:space="preserve">El bote de carga constante mantiene </w:t>
      </w:r>
      <w:r w:rsidR="00792DDB">
        <w:t>un nivel de fluido que define la altura de inicio del recorrido del químico. El nivel se mantiene con una válvula flotadora en la entrada de la botella</w:t>
      </w:r>
      <w:r w:rsidR="00944540" w:rsidRPr="000F5432">
        <w:t xml:space="preserve">. </w:t>
      </w:r>
      <w:r w:rsidR="00792DDB">
        <w:t xml:space="preserve">La altura final del recorrido del químico depende </w:t>
      </w:r>
      <w:r w:rsidR="0059567F">
        <w:t xml:space="preserve">solamente </w:t>
      </w:r>
      <w:r w:rsidR="00792DDB">
        <w:t>de la posición de la manguera en la balanza</w:t>
      </w:r>
      <w:r w:rsidR="0059567F">
        <w:t>.</w:t>
      </w:r>
      <w:r w:rsidR="00792DDB">
        <w:t xml:space="preserve"> </w:t>
      </w:r>
      <w:r w:rsidR="0059567F">
        <w:t>D</w:t>
      </w:r>
      <w:r w:rsidR="00792DDB">
        <w:t xml:space="preserve">e esta manera </w:t>
      </w:r>
      <w:r w:rsidR="0059567F">
        <w:t>el cambio de altura en el recorrido, el cual determina el caudal del químico, es independiente de la cantidad de químico almacenado.</w:t>
      </w:r>
    </w:p>
    <w:p w:rsidR="00AA0208" w:rsidRDefault="00AA0208" w:rsidP="00AA0208">
      <w:pPr>
        <w:pStyle w:val="Figure"/>
      </w:pPr>
      <w:bookmarkStart w:id="38" w:name="_GoBack"/>
      <w:bookmarkEnd w:id="38"/>
    </w:p>
    <w:p w:rsidR="00AA0208" w:rsidRDefault="0059567F" w:rsidP="00AA0208">
      <w:pPr>
        <w:pStyle w:val="Figure"/>
      </w:pPr>
      <w:r>
        <w:rPr>
          <w:noProof/>
          <w:lang w:val="en-US"/>
        </w:rPr>
        <w:drawing>
          <wp:inline distT="0" distB="0" distL="0" distR="0">
            <wp:extent cx="1971675" cy="2490153"/>
            <wp:effectExtent l="0" t="0" r="0" b="0"/>
            <wp:docPr id="11" name="Picture 11" descr="C:\Users\abh35.CORNELL\Desktop\DSC_04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bh35.CORNELL\Desktop\DSC_0459.jpg"/>
                    <pic:cNvPicPr>
                      <a:picLocks noChangeAspect="1" noChangeArrowheads="1"/>
                    </pic:cNvPicPr>
                  </pic:nvPicPr>
                  <pic:blipFill>
                    <a:blip r:embed="rId21" cstate="print"/>
                    <a:srcRect l="18705" t="3696" r="42447" b="22174"/>
                    <a:stretch>
                      <a:fillRect/>
                    </a:stretch>
                  </pic:blipFill>
                  <pic:spPr bwMode="auto">
                    <a:xfrm>
                      <a:off x="0" y="0"/>
                      <a:ext cx="1988606" cy="2511536"/>
                    </a:xfrm>
                    <a:prstGeom prst="rect">
                      <a:avLst/>
                    </a:prstGeom>
                    <a:noFill/>
                    <a:ln w="9525">
                      <a:noFill/>
                      <a:miter lim="800000"/>
                      <a:headEnd/>
                      <a:tailEnd/>
                    </a:ln>
                  </pic:spPr>
                </pic:pic>
              </a:graphicData>
            </a:graphic>
          </wp:inline>
        </w:drawing>
      </w:r>
    </w:p>
    <w:p w:rsidR="00AA0208" w:rsidRPr="00AA0208" w:rsidRDefault="00AA0208" w:rsidP="00DE7673">
      <w:pPr>
        <w:pStyle w:val="Figure"/>
        <w:jc w:val="left"/>
      </w:pPr>
    </w:p>
    <w:p w:rsidR="00AA0208" w:rsidRPr="00AA0208" w:rsidRDefault="00AA0208" w:rsidP="00AA0208">
      <w:pPr>
        <w:pStyle w:val="Caption"/>
      </w:pPr>
      <w:r>
        <w:t xml:space="preserve">Ilustración </w:t>
      </w:r>
      <w:r w:rsidR="009E0D15">
        <w:fldChar w:fldCharType="begin"/>
      </w:r>
      <w:r>
        <w:instrText xml:space="preserve"> SEQ Ilustración \* ARABIC </w:instrText>
      </w:r>
      <w:r w:rsidR="009E0D15">
        <w:fldChar w:fldCharType="separate"/>
      </w:r>
      <w:r>
        <w:rPr>
          <w:noProof/>
        </w:rPr>
        <w:t>9</w:t>
      </w:r>
      <w:r w:rsidR="009E0D15">
        <w:fldChar w:fldCharType="end"/>
      </w:r>
      <w:r>
        <w:t>. Bote de carga constante de sulfato de aluminio.</w:t>
      </w:r>
    </w:p>
    <w:p w:rsidR="0059567F" w:rsidRDefault="0059567F" w:rsidP="00533E41">
      <w:pPr>
        <w:contextualSpacing/>
      </w:pPr>
    </w:p>
    <w:p w:rsidR="00BC6F28" w:rsidRPr="00B11D16" w:rsidRDefault="00140F95" w:rsidP="00533E41">
      <w:pPr>
        <w:pStyle w:val="Heading3"/>
      </w:pPr>
      <w:r>
        <w:t>Mangueras de diámetro pequeño</w:t>
      </w:r>
      <w:r w:rsidR="00E351A8">
        <w:t>: e</w:t>
      </w:r>
      <w:r w:rsidR="00BC6F28" w:rsidRPr="00B11D16">
        <w:t>lemento principal de pérdida de carga</w:t>
      </w:r>
    </w:p>
    <w:p w:rsidR="00944540" w:rsidRDefault="00AA0208" w:rsidP="00533E41">
      <w:r>
        <w:t>En el recorrido del bote de carga constante a la balanza del dosificador, el químico pasa por una serie de mangueras de diámetro pequeño.</w:t>
      </w:r>
      <w:r w:rsidR="00944540" w:rsidRPr="000F5432">
        <w:t xml:space="preserve"> </w:t>
      </w:r>
      <w:r>
        <w:t xml:space="preserve">Casi toda la pérdida de carga a lo largo del recorrido del químico ocurre en </w:t>
      </w:r>
      <w:r w:rsidR="00A25595">
        <w:t xml:space="preserve">estas mangueras. De esta forma se puede controlar la relación entre el caudal del químico y el cambio de altura del recorrido con el diseño de las mangueras. </w:t>
      </w:r>
      <w:r w:rsidR="003600F4" w:rsidRPr="000F5432">
        <w:t>Un manifold recolector al otro</w:t>
      </w:r>
      <w:r w:rsidR="003600F4">
        <w:t xml:space="preserve"> extremo de l</w:t>
      </w:r>
      <w:r w:rsidR="00140F95">
        <w:t>as mangueras combina de nuevo el caudal.</w:t>
      </w:r>
      <w:r w:rsidR="003600F4">
        <w:t xml:space="preserve"> </w:t>
      </w:r>
      <w:r w:rsidR="00140F95">
        <w:t>Luego el químico</w:t>
      </w:r>
      <w:r w:rsidR="003600F4">
        <w:t xml:space="preserve"> </w:t>
      </w:r>
      <w:r w:rsidR="00140F95">
        <w:t>sigue a</w:t>
      </w:r>
      <w:r w:rsidR="003600F4">
        <w:t>l dispositivo dosificador montado en la pared del tanque de entrada a la planta.</w:t>
      </w:r>
      <w:r w:rsidR="00140F95">
        <w:t xml:space="preserve"> </w:t>
      </w:r>
      <w:r w:rsidR="00944540" w:rsidRPr="000F5432">
        <w:t xml:space="preserve">El sistema de mangueras de diámetro pequeño sirve como el elemento principal de pérdida de carga en el recorrido del químico, de tal manera que las pérdidas más críticas son las pérdidas </w:t>
      </w:r>
      <w:r w:rsidR="00944540">
        <w:t xml:space="preserve">mayores (de fricción), y </w:t>
      </w:r>
      <w:r w:rsidR="00944540" w:rsidRPr="000F5432">
        <w:t>se mantienen mínimas</w:t>
      </w:r>
      <w:r w:rsidR="00944540">
        <w:t xml:space="preserve"> las pérdidas menores (de expansiones)</w:t>
      </w:r>
      <w:r w:rsidR="00944540" w:rsidRPr="000F5432">
        <w:t>. Esto es importante porque el dosificador cuenta con una relación lineal</w:t>
      </w:r>
      <w:r w:rsidR="00944540">
        <w:t xml:space="preserve"> </w:t>
      </w:r>
      <w:r w:rsidR="00944540" w:rsidRPr="000F5432">
        <w:t>entre la altura del extremo del recorrido del químico (conectada al nivel de agua en el tanque de entrada) y el caudal del químico. Sistemas con pérdidas mayores</w:t>
      </w:r>
      <w:r w:rsidR="009B1178">
        <w:t xml:space="preserve"> con flujo laminar</w:t>
      </w:r>
      <w:r w:rsidR="00944540" w:rsidRPr="000F5432">
        <w:t xml:space="preserve"> proveen esta relación lineal mientras las pérdidas menores tienen una relación</w:t>
      </w:r>
      <w:r w:rsidR="00140F95">
        <w:t xml:space="preserve"> no lineal con el caudal.</w:t>
      </w:r>
    </w:p>
    <w:p w:rsidR="00E5248B" w:rsidRDefault="00E5248B" w:rsidP="00533E41">
      <w:pPr>
        <w:pStyle w:val="Heading3"/>
      </w:pPr>
    </w:p>
    <w:p w:rsidR="00BC6F28" w:rsidRPr="00E351A8" w:rsidRDefault="00BC6F28" w:rsidP="00533E41">
      <w:pPr>
        <w:pStyle w:val="Heading3"/>
      </w:pPr>
      <w:r w:rsidRPr="00E351A8">
        <w:t>El dispositivo dosificador</w:t>
      </w:r>
    </w:p>
    <w:p w:rsidR="00140F95" w:rsidRDefault="00944540" w:rsidP="00533E41">
      <w:r>
        <w:t>El dispositivo dosificador</w:t>
      </w:r>
      <w:r w:rsidR="00140F95">
        <w:t xml:space="preserve"> es lo que manipula el/la operador(a) para cambiar la dosis de un químico. C</w:t>
      </w:r>
      <w:r>
        <w:t>onsiste en una balanza montada en la pared del tanque de</w:t>
      </w:r>
      <w:r w:rsidR="00140F95">
        <w:t xml:space="preserve"> entrada con un deslizador que puede correr. Al deslizador</w:t>
      </w:r>
      <w:r>
        <w:t xml:space="preserve"> se c</w:t>
      </w:r>
      <w:r w:rsidR="009B1178">
        <w:t>onecta</w:t>
      </w:r>
      <w:r w:rsidR="00140F95">
        <w:t xml:space="preserve"> la tubería que lleva el químico por las mangueras de diámetro pequeño con un pedazo de manguera de mayor diámetro que no impide el movimiento de la balanza</w:t>
      </w:r>
      <w:r>
        <w:t xml:space="preserve">. </w:t>
      </w:r>
      <w:r w:rsidRPr="001A1FCF">
        <w:t>A</w:t>
      </w:r>
      <w:r w:rsidR="009B1178">
        <w:t>l otro</w:t>
      </w:r>
      <w:r w:rsidRPr="001A1FCF">
        <w:t xml:space="preserve"> extremo de esta balanza</w:t>
      </w:r>
      <w:r w:rsidR="00FB7095">
        <w:t xml:space="preserve"> se</w:t>
      </w:r>
      <w:r w:rsidRPr="001A1FCF">
        <w:t xml:space="preserve"> cuelga un flotador en el tanque de entrada</w:t>
      </w:r>
      <w:r>
        <w:t>.</w:t>
      </w:r>
    </w:p>
    <w:p w:rsidR="00140F95" w:rsidRDefault="00140F95" w:rsidP="00533E41"/>
    <w:p w:rsidR="00944540" w:rsidRDefault="009B1178" w:rsidP="00533E41">
      <w:r>
        <w:t>Cuando no hay flujo de agua en la planta la balanza se mantiene a nivel, para que la altura del extremo de la manguera sea igual al nivel de agua en el bote de carga constante</w:t>
      </w:r>
      <w:r w:rsidR="00FB7095">
        <w:t xml:space="preserve"> y el químico no fluya</w:t>
      </w:r>
      <w:r>
        <w:t xml:space="preserve"> (</w:t>
      </w:r>
      <w:r w:rsidR="009E0D15">
        <w:fldChar w:fldCharType="begin"/>
      </w:r>
      <w:r>
        <w:instrText xml:space="preserve"> REF _Ref378218693 \h </w:instrText>
      </w:r>
      <w:r w:rsidR="009E0D15">
        <w:fldChar w:fldCharType="separate"/>
      </w:r>
      <w:r w:rsidR="008C0B3C">
        <w:t xml:space="preserve">Ilustración </w:t>
      </w:r>
      <w:r w:rsidR="008C0B3C">
        <w:rPr>
          <w:noProof/>
        </w:rPr>
        <w:t>10</w:t>
      </w:r>
      <w:r w:rsidR="009E0D15">
        <w:fldChar w:fldCharType="end"/>
      </w:r>
      <w:r>
        <w:t>).</w:t>
      </w:r>
      <w:r w:rsidR="00FB7095">
        <w:t xml:space="preserve"> Cuando sube </w:t>
      </w:r>
      <w:r w:rsidR="0042341A">
        <w:t>el caudal en la planta, el flotador</w:t>
      </w:r>
      <w:r w:rsidR="00FB7095">
        <w:t xml:space="preserve"> causa que la balanza se incline más, bajando la altura de la manguera y aumentando el caudal del químico en proporción al caudal en la planta (</w:t>
      </w:r>
      <w:r w:rsidR="009E0D15">
        <w:fldChar w:fldCharType="begin"/>
      </w:r>
      <w:r w:rsidR="00FB7095">
        <w:instrText xml:space="preserve"> REF _Ref378218978 \h </w:instrText>
      </w:r>
      <w:r w:rsidR="009E0D15">
        <w:fldChar w:fldCharType="separate"/>
      </w:r>
      <w:r w:rsidR="008C0B3C">
        <w:t xml:space="preserve">Ilustración </w:t>
      </w:r>
      <w:r w:rsidR="008C0B3C">
        <w:rPr>
          <w:noProof/>
        </w:rPr>
        <w:t>11</w:t>
      </w:r>
      <w:r w:rsidR="009E0D15">
        <w:fldChar w:fldCharType="end"/>
      </w:r>
      <w:r w:rsidR="00FB7095">
        <w:t>).</w:t>
      </w:r>
      <w:r>
        <w:t xml:space="preserve"> </w:t>
      </w:r>
      <w:r w:rsidR="00944540">
        <w:t>Se puede correr el deslizador</w:t>
      </w:r>
      <w:r w:rsidR="00140F95">
        <w:t xml:space="preserve"> </w:t>
      </w:r>
      <w:r w:rsidR="00944540" w:rsidRPr="001A1FCF">
        <w:t xml:space="preserve">a lo largo de la </w:t>
      </w:r>
      <w:r w:rsidR="00944540">
        <w:t xml:space="preserve">parte de la </w:t>
      </w:r>
      <w:r w:rsidR="00944540" w:rsidRPr="001A1FCF">
        <w:t xml:space="preserve">balanza </w:t>
      </w:r>
      <w:r w:rsidR="00944540">
        <w:t xml:space="preserve">afuera del tanque de entrada </w:t>
      </w:r>
      <w:r w:rsidR="00944540" w:rsidRPr="001A1FCF">
        <w:t>(al lado de contrapeso) para especificar la dosis de coag</w:t>
      </w:r>
      <w:r w:rsidR="00FB7095">
        <w:t>ulante deseada.</w:t>
      </w:r>
    </w:p>
    <w:p w:rsidR="00690C17" w:rsidRDefault="00690C17" w:rsidP="00690C17">
      <w:pPr>
        <w:pStyle w:val="Figure"/>
      </w:pPr>
    </w:p>
    <w:p w:rsidR="00690C17" w:rsidRDefault="00690C17" w:rsidP="00690C17">
      <w:pPr>
        <w:pStyle w:val="Figure"/>
      </w:pPr>
      <w:r>
        <w:rPr>
          <w:noProof/>
          <w:lang w:val="en-US"/>
        </w:rPr>
        <w:drawing>
          <wp:inline distT="0" distB="0" distL="0" distR="0">
            <wp:extent cx="5943600" cy="4356100"/>
            <wp:effectExtent l="0" t="0" r="0" b="635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943600" cy="4356100"/>
                    </a:xfrm>
                    <a:prstGeom prst="rect">
                      <a:avLst/>
                    </a:prstGeom>
                  </pic:spPr>
                </pic:pic>
              </a:graphicData>
            </a:graphic>
          </wp:inline>
        </w:drawing>
      </w:r>
    </w:p>
    <w:p w:rsidR="00690C17" w:rsidRDefault="00690C17" w:rsidP="00690C17">
      <w:pPr>
        <w:pStyle w:val="Figure"/>
        <w:contextualSpacing/>
      </w:pPr>
      <w:r>
        <w:t>A</w:t>
      </w:r>
      <w:r w:rsidRPr="005D6D54">
        <w:t>quí no se ve el sistema entero de mangueras entre la botella con válvula flotadora y la balanza, sino una sola manguera que demuestra el concepto</w:t>
      </w:r>
      <w:r>
        <w:t xml:space="preserve">. </w:t>
      </w:r>
    </w:p>
    <w:p w:rsidR="00690C17" w:rsidRDefault="001F002F" w:rsidP="001F002F">
      <w:pPr>
        <w:pStyle w:val="Caption"/>
      </w:pPr>
      <w:bookmarkStart w:id="39" w:name="_Ref378218693"/>
      <w:bookmarkStart w:id="40" w:name="_Toc325794434"/>
      <w:bookmarkStart w:id="41" w:name="_Toc424289940"/>
      <w:r>
        <w:t xml:space="preserve">Ilustración </w:t>
      </w:r>
      <w:r w:rsidR="009E0D15">
        <w:fldChar w:fldCharType="begin"/>
      </w:r>
      <w:r>
        <w:instrText xml:space="preserve"> SEQ Ilustración \* ARABIC </w:instrText>
      </w:r>
      <w:r w:rsidR="009E0D15">
        <w:fldChar w:fldCharType="separate"/>
      </w:r>
      <w:r w:rsidR="00AA0208">
        <w:rPr>
          <w:noProof/>
        </w:rPr>
        <w:t>10</w:t>
      </w:r>
      <w:r w:rsidR="009E0D15">
        <w:fldChar w:fldCharType="end"/>
      </w:r>
      <w:bookmarkEnd w:id="39"/>
      <w:r>
        <w:t xml:space="preserve">. </w:t>
      </w:r>
      <w:r w:rsidR="00690C17">
        <w:t>Esquema conceptual del d</w:t>
      </w:r>
      <w:r w:rsidR="00690C17" w:rsidRPr="006B4BAA">
        <w:t xml:space="preserve">osificador con </w:t>
      </w:r>
      <w:r w:rsidR="00690C17">
        <w:t>la balanza en la posición a</w:t>
      </w:r>
      <w:r w:rsidR="00690C17" w:rsidRPr="006B4BAA">
        <w:t>pagada</w:t>
      </w:r>
      <w:bookmarkEnd w:id="40"/>
      <w:bookmarkEnd w:id="41"/>
    </w:p>
    <w:p w:rsidR="00690C17" w:rsidRPr="00BC6F28" w:rsidRDefault="008E4C3C" w:rsidP="00533E41">
      <w:r>
        <w:t>Para manipular</w:t>
      </w:r>
      <w:r w:rsidR="00FB7095" w:rsidRPr="001A1FCF">
        <w:t xml:space="preserve"> la dosis de coagulante, el operador ca</w:t>
      </w:r>
      <w:r w:rsidR="00FB7095">
        <w:t>mbia la posición del deslizador</w:t>
      </w:r>
      <w:r w:rsidR="00FB7095" w:rsidRPr="001A1FCF">
        <w:t xml:space="preserve"> en la balanza. Entre más bajo en la balanza inclinada se coloca este </w:t>
      </w:r>
      <w:r w:rsidR="00FB7095">
        <w:t>deslizador</w:t>
      </w:r>
      <w:r w:rsidR="00FB7095" w:rsidRPr="001A1FCF">
        <w:t>, mayor es el c</w:t>
      </w:r>
      <w:r>
        <w:t>audal del químico y la dosis</w:t>
      </w:r>
      <w:r w:rsidR="00FF6ACD">
        <w:t xml:space="preserve"> correspondiente. Del deslizador sale hacia</w:t>
      </w:r>
      <w:r w:rsidR="00FB7095">
        <w:t xml:space="preserve"> abajo un tubo de PVC de </w:t>
      </w:r>
      <w:r w:rsidR="00FF6ACD">
        <w:t>½”</w:t>
      </w:r>
      <w:r w:rsidR="00FB7095">
        <w:t xml:space="preserve"> por el que cae libremente el químico. Para que la balanza pueda moverse libremente, este tubo está conectado al extremo más bajo con otra manguera flexible de diámetro grande por la que fluye el químico antes de entrar en la tubería de PVC que lo lleva al punto d</w:t>
      </w:r>
      <w:r w:rsidR="0052398C">
        <w:t>e inyección en la planta. Hay tre</w:t>
      </w:r>
      <w:r w:rsidR="00FB7095">
        <w:t xml:space="preserve">s de estos sistemas funcionando en paralelo: </w:t>
      </w:r>
      <w:r w:rsidR="0052398C">
        <w:t xml:space="preserve">uno para el ácido, </w:t>
      </w:r>
      <w:r w:rsidR="00FB7095">
        <w:t>uno para el coagulante y uno para el hipoclorito de calcio.</w:t>
      </w:r>
    </w:p>
    <w:p w:rsidR="00177996" w:rsidRDefault="00177996" w:rsidP="00690C17">
      <w:pPr>
        <w:pStyle w:val="Figure"/>
      </w:pPr>
    </w:p>
    <w:p w:rsidR="00690C17" w:rsidRDefault="00690C17" w:rsidP="00690C17">
      <w:pPr>
        <w:pStyle w:val="Figure"/>
      </w:pPr>
      <w:r>
        <w:rPr>
          <w:noProof/>
          <w:lang w:val="en-US"/>
        </w:rPr>
        <w:drawing>
          <wp:inline distT="0" distB="0" distL="0" distR="0">
            <wp:extent cx="5943600" cy="4209415"/>
            <wp:effectExtent l="0" t="0" r="0" b="63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943600" cy="4209415"/>
                    </a:xfrm>
                    <a:prstGeom prst="rect">
                      <a:avLst/>
                    </a:prstGeom>
                  </pic:spPr>
                </pic:pic>
              </a:graphicData>
            </a:graphic>
          </wp:inline>
        </w:drawing>
      </w:r>
    </w:p>
    <w:p w:rsidR="00690C17" w:rsidRDefault="00690C17" w:rsidP="00690C17">
      <w:pPr>
        <w:pStyle w:val="Figure"/>
        <w:contextualSpacing/>
      </w:pPr>
      <w:r w:rsidRPr="005D6D54">
        <w:t>Dosificador con balanza en la posición encendida (hay flujo en la planta y el nivel de agua en el tanque de entrada está a su altura máxima) mostrando como la balanza se inclina para proporcionar la carga hidráulica necesaria para la dosificación del químico.</w:t>
      </w:r>
    </w:p>
    <w:p w:rsidR="007E6077" w:rsidRDefault="001F002F" w:rsidP="004C3B42">
      <w:pPr>
        <w:pStyle w:val="Caption"/>
      </w:pPr>
      <w:bookmarkStart w:id="42" w:name="_Ref378218978"/>
      <w:bookmarkStart w:id="43" w:name="_Toc325794435"/>
      <w:bookmarkStart w:id="44" w:name="_Toc424289941"/>
      <w:r>
        <w:t xml:space="preserve">Ilustración </w:t>
      </w:r>
      <w:r w:rsidR="009E0D15">
        <w:fldChar w:fldCharType="begin"/>
      </w:r>
      <w:r>
        <w:instrText xml:space="preserve"> SEQ Ilustración \* ARABIC </w:instrText>
      </w:r>
      <w:r w:rsidR="009E0D15">
        <w:fldChar w:fldCharType="separate"/>
      </w:r>
      <w:r w:rsidR="00AA0208">
        <w:rPr>
          <w:noProof/>
        </w:rPr>
        <w:t>11</w:t>
      </w:r>
      <w:r w:rsidR="009E0D15">
        <w:fldChar w:fldCharType="end"/>
      </w:r>
      <w:bookmarkEnd w:id="42"/>
      <w:r>
        <w:t xml:space="preserve">. </w:t>
      </w:r>
      <w:r w:rsidR="002217A8" w:rsidRPr="002217A8">
        <w:t>Dosificador con balanza en una posición encendida</w:t>
      </w:r>
      <w:bookmarkEnd w:id="43"/>
      <w:bookmarkEnd w:id="44"/>
    </w:p>
    <w:p w:rsidR="004C3B42" w:rsidRPr="004C3B42" w:rsidRDefault="004C3B42" w:rsidP="004C3B42"/>
    <w:p w:rsidR="0060551E" w:rsidRDefault="0060551E" w:rsidP="0060551E">
      <w:pPr>
        <w:pStyle w:val="Heading2"/>
        <w:rPr>
          <w:shd w:val="clear" w:color="auto" w:fill="FFFFFF"/>
        </w:rPr>
      </w:pPr>
      <w:bookmarkStart w:id="45" w:name="_Toc424289902"/>
      <w:r>
        <w:rPr>
          <w:shd w:val="clear" w:color="auto" w:fill="FFFFFF"/>
        </w:rPr>
        <w:t>Teoría de</w:t>
      </w:r>
      <w:r w:rsidR="004C3B42">
        <w:rPr>
          <w:shd w:val="clear" w:color="auto" w:fill="FFFFFF"/>
        </w:rPr>
        <w:t>l</w:t>
      </w:r>
      <w:r>
        <w:rPr>
          <w:shd w:val="clear" w:color="auto" w:fill="FFFFFF"/>
        </w:rPr>
        <w:t xml:space="preserve"> Diseño</w:t>
      </w:r>
      <w:bookmarkEnd w:id="45"/>
    </w:p>
    <w:p w:rsidR="004C3B42" w:rsidRDefault="00533E41" w:rsidP="004C3B42">
      <w:pPr>
        <w:pStyle w:val="Heading3"/>
      </w:pPr>
      <w:r>
        <w:t>D</w:t>
      </w:r>
      <w:r w:rsidR="004C3B42">
        <w:t>osis de los químicos</w:t>
      </w:r>
    </w:p>
    <w:p w:rsidR="004C3B42" w:rsidRDefault="004C3B42" w:rsidP="004C3B42">
      <w:pPr>
        <w:contextualSpacing/>
        <w:rPr>
          <w:shd w:val="clear" w:color="auto" w:fill="FFFFFF"/>
        </w:rPr>
      </w:pPr>
      <w:r>
        <w:t xml:space="preserve">El dosificador está diseñado </w:t>
      </w:r>
      <w:r w:rsidR="00DC6B91">
        <w:t>para las dosis detalladas en las tablas de dimensionamiento abajo</w:t>
      </w:r>
      <w:r>
        <w:t xml:space="preserve">. Las concentraciones de las soluciones madres se seleccionan para que sean prácticas de mezclar, lo suficiente bajas para que el químico se disuelva fácilmente y lo suficiente altas para que duren por lo menos un día cuando las dosis están altas. El caudal máximo del químico no debe ocasionar pérdidas de carga significantes en la tubería que lo lleva a la balanza, ni causar una pérdida mayor de </w:t>
      </w:r>
      <w:r w:rsidR="00FF6ACD">
        <w:t>30 cm</w:t>
      </w:r>
      <w:r>
        <w:t xml:space="preserve"> en el orificio de la válvula flotadora del bote de carga constante. De igual manera, el volumen de los contenedores de almacenamiento se selecciona para que las mezclas de químicos duren un tiempo práctico dada la </w:t>
      </w:r>
      <w:r>
        <w:lastRenderedPageBreak/>
        <w:t xml:space="preserve">concentración madre. </w:t>
      </w:r>
      <w:r w:rsidR="00FF6ACD">
        <w:t>La losa donde están</w:t>
      </w:r>
      <w:r>
        <w:t xml:space="preserve"> los barriles de almacenamiento de los químicos</w:t>
      </w:r>
      <w:r w:rsidRPr="001A1FCF">
        <w:t xml:space="preserve"> tiene una elevación de</w:t>
      </w:r>
      <w:r w:rsidRPr="001A1FCF">
        <w:rPr>
          <w:shd w:val="clear" w:color="auto" w:fill="FFFFFF"/>
        </w:rPr>
        <w:t xml:space="preserve"> </w:t>
      </w:r>
      <w:r w:rsidR="00FF6ACD">
        <w:rPr>
          <w:shd w:val="clear" w:color="auto" w:fill="FFFFFF"/>
        </w:rPr>
        <w:t>31 cm</w:t>
      </w:r>
      <w:r>
        <w:rPr>
          <w:shd w:val="clear" w:color="auto" w:fill="FFFFFF"/>
        </w:rPr>
        <w:t xml:space="preserve"> medida de la parte superior de la pared del tanque de entrada para que la pérdida de carga en la válvula flotadora no tenga ningún efecto en el flujo del químico. Las salidas de los contenedores </w:t>
      </w:r>
      <w:r w:rsidRPr="001A1FCF">
        <w:rPr>
          <w:shd w:val="clear" w:color="auto" w:fill="FFFFFF"/>
        </w:rPr>
        <w:t xml:space="preserve">están elevadas </w:t>
      </w:r>
      <w:r w:rsidR="00FF6ACD">
        <w:rPr>
          <w:shd w:val="clear" w:color="auto" w:fill="FFFFFF"/>
        </w:rPr>
        <w:t>10 cm</w:t>
      </w:r>
      <w:r>
        <w:rPr>
          <w:shd w:val="clear" w:color="auto" w:fill="FFFFFF"/>
        </w:rPr>
        <w:t xml:space="preserve"> arriba del piso para dejar espacio para el sedimento de se caen al fondo.</w:t>
      </w:r>
    </w:p>
    <w:p w:rsidR="004C3B42" w:rsidRDefault="004C3B42" w:rsidP="004C3B42">
      <w:pPr>
        <w:contextualSpacing/>
        <w:rPr>
          <w:shd w:val="clear" w:color="auto" w:fill="FFFFFF"/>
        </w:rPr>
      </w:pPr>
    </w:p>
    <w:p w:rsidR="00E5248B" w:rsidRDefault="00A01D34" w:rsidP="00206CC6">
      <w:pPr>
        <w:pStyle w:val="Heading3"/>
        <w:rPr>
          <w:shd w:val="clear" w:color="auto" w:fill="FFFFFF"/>
        </w:rPr>
      </w:pPr>
      <w:r>
        <w:rPr>
          <w:shd w:val="clear" w:color="auto" w:fill="FFFFFF"/>
        </w:rPr>
        <w:t>Mangueras de diámetro pequeño</w:t>
      </w:r>
      <w:r w:rsidR="004C3B42">
        <w:rPr>
          <w:shd w:val="clear" w:color="auto" w:fill="FFFFFF"/>
        </w:rPr>
        <w:t>: elemento principal de pérdida de carga</w:t>
      </w:r>
    </w:p>
    <w:p w:rsidR="004C3B42" w:rsidRDefault="004C3B42" w:rsidP="004C3B42">
      <w:pPr>
        <w:contextualSpacing/>
        <w:rPr>
          <w:shd w:val="clear" w:color="auto" w:fill="FFFFFF"/>
        </w:rPr>
      </w:pPr>
      <w:r>
        <w:rPr>
          <w:shd w:val="clear" w:color="auto" w:fill="FFFFFF"/>
        </w:rPr>
        <w:t xml:space="preserve">Las mangueras de diámetro pequeño están diseñadas para proveer </w:t>
      </w:r>
      <w:r w:rsidR="00E5248B">
        <w:rPr>
          <w:shd w:val="clear" w:color="auto" w:fill="FFFFFF"/>
        </w:rPr>
        <w:t>HL.Cdc</w:t>
      </w:r>
      <w:r>
        <w:rPr>
          <w:shd w:val="clear" w:color="auto" w:fill="FFFFFF"/>
        </w:rPr>
        <w:t xml:space="preserve"> de pérdida de carga con el caudal máximo del químico. Se diseñan </w:t>
      </w:r>
      <w:r w:rsidR="00E5248B">
        <w:rPr>
          <w:shd w:val="clear" w:color="auto" w:fill="FFFFFF"/>
        </w:rPr>
        <w:t>de tal manera</w:t>
      </w:r>
      <w:r>
        <w:rPr>
          <w:shd w:val="clear" w:color="auto" w:fill="FFFFFF"/>
        </w:rPr>
        <w:t xml:space="preserve"> que las pérdidas mayores (debidas a la fricción con las paredes de la manguera) dominen, y las pérdidas menores (debidas a expansiones y cambios de dirección en el flujo) sean mínimas. Este criterio limita el caudal que puede pasar por una sola manguera, ya que las pérdidas menores crecen más rápido que las mayores con aumentos en</w:t>
      </w:r>
      <w:r w:rsidR="00A01D34">
        <w:rPr>
          <w:shd w:val="clear" w:color="auto" w:fill="FFFFFF"/>
        </w:rPr>
        <w:t xml:space="preserve"> caudal. Para caudales</w:t>
      </w:r>
      <w:r>
        <w:rPr>
          <w:shd w:val="clear" w:color="auto" w:fill="FFFFFF"/>
        </w:rPr>
        <w:t xml:space="preserve"> en este rango, se selecciona un diámetro interno de </w:t>
      </w:r>
      <w:r w:rsidR="00FF6ACD">
        <w:rPr>
          <w:shd w:val="clear" w:color="auto" w:fill="FFFFFF"/>
        </w:rPr>
        <w:t>1/8”</w:t>
      </w:r>
      <w:r>
        <w:rPr>
          <w:shd w:val="clear" w:color="auto" w:fill="FFFFFF"/>
        </w:rPr>
        <w:t xml:space="preserve"> por la facilidad de encontrar esas mangueras en mercados locales. Luego, el número de mangueras en paralelo (y así el caudal máximo en cada una) está basado en un porcentaje máximo de las pérdidas de carga total que se debe a pérdidas menores. Por fin, la longitud de las mangueras se define en base a la pérdida de carga máxima deseada de </w:t>
      </w:r>
      <w:r w:rsidR="005F0E05">
        <w:rPr>
          <w:shd w:val="clear" w:color="auto" w:fill="FFFFFF"/>
        </w:rPr>
        <w:t>3</w:t>
      </w:r>
      <w:r w:rsidR="00FF6ACD">
        <w:rPr>
          <w:shd w:val="clear" w:color="auto" w:fill="FFFFFF"/>
        </w:rPr>
        <w:t>0 cm</w:t>
      </w:r>
      <w:r>
        <w:rPr>
          <w:shd w:val="clear" w:color="auto" w:fill="FFFFFF"/>
        </w:rPr>
        <w:t>, dado el caudal máximo en cada una.</w:t>
      </w:r>
    </w:p>
    <w:p w:rsidR="004C3B42" w:rsidRPr="004C3B42" w:rsidRDefault="004C3B42" w:rsidP="004C3B42">
      <w:pPr>
        <w:contextualSpacing/>
        <w:rPr>
          <w:shd w:val="clear" w:color="auto" w:fill="FFFFFF"/>
        </w:rPr>
      </w:pPr>
    </w:p>
    <w:p w:rsidR="00A96B6A" w:rsidRDefault="00533E41" w:rsidP="00A96B6A">
      <w:pPr>
        <w:pStyle w:val="Heading3"/>
      </w:pPr>
      <w:r>
        <w:t>P</w:t>
      </w:r>
      <w:r w:rsidR="00A96B6A">
        <w:t>érdidas de carga</w:t>
      </w:r>
    </w:p>
    <w:p w:rsidR="004D4710" w:rsidRDefault="004D4710" w:rsidP="00A96B6A">
      <w:r>
        <w:t>Hay dos tipos de pérdida de carga</w:t>
      </w:r>
      <w:r w:rsidR="00A96B6A">
        <w:t xml:space="preserve"> que </w:t>
      </w:r>
      <w:r w:rsidR="00D54403">
        <w:t>ocurren</w:t>
      </w:r>
      <w:r w:rsidR="00A96B6A">
        <w:t xml:space="preserve"> en el sistema dos</w:t>
      </w:r>
      <w:r w:rsidR="00A01D34">
        <w:t>ificador. L</w:t>
      </w:r>
      <w:r w:rsidR="00A96B6A">
        <w:t>as</w:t>
      </w:r>
      <w:r w:rsidR="00A01D34">
        <w:t xml:space="preserve"> pérdidas </w:t>
      </w:r>
      <w:r w:rsidR="00A01D34">
        <w:rPr>
          <w:i/>
        </w:rPr>
        <w:t>mayores</w:t>
      </w:r>
      <w:r w:rsidR="00A01D34">
        <w:t xml:space="preserve"> se deben a</w:t>
      </w:r>
      <w:r w:rsidR="00D54403">
        <w:t xml:space="preserve"> la fuerza de fricción</w:t>
      </w:r>
      <w:r w:rsidR="00A96B6A">
        <w:t xml:space="preserve"> </w:t>
      </w:r>
      <w:r w:rsidR="00D54403">
        <w:t>que siente</w:t>
      </w:r>
      <w:r w:rsidR="00A96B6A">
        <w:t xml:space="preserve"> e</w:t>
      </w:r>
      <w:r w:rsidR="00D54403">
        <w:t>l fluido en las paredes del tubo. L</w:t>
      </w:r>
      <w:r w:rsidR="00A01D34">
        <w:t xml:space="preserve">as pérdidas </w:t>
      </w:r>
      <w:r w:rsidR="00A01D34">
        <w:rPr>
          <w:i/>
        </w:rPr>
        <w:t>menores</w:t>
      </w:r>
      <w:r w:rsidR="00A01D34">
        <w:t xml:space="preserve"> se deben a</w:t>
      </w:r>
      <w:r w:rsidR="00A96B6A">
        <w:t xml:space="preserve"> las ex</w:t>
      </w:r>
      <w:r w:rsidR="00A01D34">
        <w:t>pansiones del fluido cuando hay</w:t>
      </w:r>
      <w:r w:rsidR="00A96B6A">
        <w:t xml:space="preserve"> un cambio de la geometría de su camino. El diseño busca a hacer que</w:t>
      </w:r>
      <w:r w:rsidR="00CC4146">
        <w:t xml:space="preserve"> las pérdidas de carga</w:t>
      </w:r>
      <w:r w:rsidR="001F6628">
        <w:t xml:space="preserve"> menores</w:t>
      </w:r>
      <w:r w:rsidR="00A96B6A">
        <w:t xml:space="preserve"> sean insignificantes </w:t>
      </w:r>
      <w:r w:rsidR="00CC4146">
        <w:t>comparadas con</w:t>
      </w:r>
      <w:r w:rsidR="00A96B6A">
        <w:t xml:space="preserve"> las pérdidas mayores. Esto asegurará que haya una relación lineal entre la pérdida de carga y el caudal del fluido.</w:t>
      </w:r>
    </w:p>
    <w:p w:rsidR="00CC4146" w:rsidRDefault="00CC4146" w:rsidP="00A96B6A"/>
    <w:p w:rsidR="00A96B6A" w:rsidRDefault="00CC4146" w:rsidP="00A96B6A">
      <w:r>
        <w:t>La pérdida de carga debida a expansiones está definida</w:t>
      </w:r>
      <w:r w:rsidR="00A96B6A">
        <w:t xml:space="preserve"> por</w:t>
      </w:r>
    </w:p>
    <w:p w:rsidR="00264310" w:rsidRDefault="00264310" w:rsidP="00A96B6A"/>
    <w:p w:rsidR="00A96B6A" w:rsidRDefault="009E0D15" w:rsidP="00A96B6A">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e</m:t>
                  </m:r>
                </m:sub>
              </m:sSub>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oMath>
      </m:oMathPara>
    </w:p>
    <w:p w:rsidR="00A96B6A" w:rsidRDefault="00061011" w:rsidP="00A96B6A">
      <w:r>
        <w:t>En donde</w:t>
      </w:r>
    </w:p>
    <w:p w:rsidR="00061011" w:rsidRPr="00061011" w:rsidRDefault="009E0D15" w:rsidP="00A96B6A">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coeficiente de expansión, que depende del cambio de geometría</m:t>
          </m:r>
        </m:oMath>
      </m:oMathPara>
    </w:p>
    <w:p w:rsidR="00061011" w:rsidRPr="00061011" w:rsidRDefault="00061011" w:rsidP="00A96B6A">
      <m:oMathPara>
        <m:oMathParaPr>
          <m:jc m:val="left"/>
        </m:oMathParaPr>
        <m:oMath>
          <m:r>
            <w:rPr>
              <w:rFonts w:ascii="Cambria Math" w:hAnsi="Cambria Math"/>
            </w:rPr>
            <m:t>V=velocidad del fluido en la manguera</m:t>
          </m:r>
        </m:oMath>
      </m:oMathPara>
    </w:p>
    <w:p w:rsidR="00061011" w:rsidRPr="00061011" w:rsidRDefault="00061011" w:rsidP="00A96B6A">
      <m:oMathPara>
        <m:oMathParaPr>
          <m:jc m:val="left"/>
        </m:oMathParaPr>
        <m:oMath>
          <m:r>
            <w:rPr>
              <w:rFonts w:ascii="Cambria Math" w:hAnsi="Cambria Math"/>
            </w:rPr>
            <m:t>g=acceleración de</m:t>
          </m:r>
          <m:r>
            <w:rPr>
              <w:rFonts w:ascii="Cambria Math" w:hAnsi="Cambria Math"/>
            </w:rPr>
            <m:t xml:space="preserve">bido a la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 xml:space="preserve"> </m:t>
          </m:r>
        </m:oMath>
      </m:oMathPara>
    </w:p>
    <w:p w:rsidR="00264310" w:rsidRDefault="00264310" w:rsidP="00A96B6A"/>
    <w:p w:rsidR="00061011" w:rsidRDefault="00264310" w:rsidP="00A96B6A">
      <w:r>
        <w:t>La pérdida de carga debida</w:t>
      </w:r>
      <w:r w:rsidR="00061011">
        <w:t xml:space="preserve"> a expansiones aumenta con la cuadrada </w:t>
      </w:r>
      <w:r>
        <w:t>de la velocidad, y por lo tanto no provee</w:t>
      </w:r>
      <w:r w:rsidR="00061011">
        <w:t xml:space="preserve"> una relación lineal entre el caudal y la pérdida de c</w:t>
      </w:r>
      <w:r>
        <w:t>arga. Por otro lado, la pérdida de carga debida</w:t>
      </w:r>
      <w:r w:rsidR="00061011">
        <w:t xml:space="preserve"> a tensiones con l</w:t>
      </w:r>
      <w:r>
        <w:t>as paredes del tubo sí tiene</w:t>
      </w:r>
      <w:r w:rsidR="00061011">
        <w:t xml:space="preserve"> una relación lineal:</w:t>
      </w:r>
    </w:p>
    <w:p w:rsidR="00264310" w:rsidRDefault="00264310" w:rsidP="00A96B6A"/>
    <w:p w:rsidR="00061011" w:rsidRPr="00B77560" w:rsidRDefault="009E0D15" w:rsidP="00061011">
      <m:oMathPara>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32μLV</m:t>
              </m:r>
            </m:num>
            <m:den>
              <m:r>
                <w:rPr>
                  <w:rFonts w:ascii="Cambria Math" w:hAnsi="Cambria Math"/>
                </w:rPr>
                <m:t>ρg</m:t>
              </m:r>
              <m:sSup>
                <m:sSupPr>
                  <m:ctrlPr>
                    <w:rPr>
                      <w:rFonts w:ascii="Cambria Math" w:hAnsi="Cambria Math"/>
                      <w:i/>
                    </w:rPr>
                  </m:ctrlPr>
                </m:sSupPr>
                <m:e>
                  <m:r>
                    <w:rPr>
                      <w:rFonts w:ascii="Cambria Math" w:hAnsi="Cambria Math"/>
                    </w:rPr>
                    <m:t>D</m:t>
                  </m:r>
                </m:e>
                <m:sup>
                  <m:r>
                    <w:rPr>
                      <w:rFonts w:ascii="Cambria Math" w:hAnsi="Cambria Math"/>
                    </w:rPr>
                    <m:t>2</m:t>
                  </m:r>
                </m:sup>
              </m:sSup>
            </m:den>
          </m:f>
        </m:oMath>
      </m:oMathPara>
    </w:p>
    <w:p w:rsidR="00B77560" w:rsidRDefault="00B77560" w:rsidP="00061011">
      <w:r>
        <w:t>En donde</w:t>
      </w:r>
    </w:p>
    <w:p w:rsidR="00B77560" w:rsidRPr="00B77560" w:rsidRDefault="00B77560" w:rsidP="00061011">
      <m:oMathPara>
        <m:oMathParaPr>
          <m:jc m:val="left"/>
        </m:oMathParaPr>
        <m:oMath>
          <m:r>
            <w:rPr>
              <w:rFonts w:ascii="Cambria Math" w:hAnsi="Cambria Math"/>
            </w:rPr>
            <m:t>μ=viscosidad dinámica del fluido</m:t>
          </m:r>
        </m:oMath>
      </m:oMathPara>
    </w:p>
    <w:p w:rsidR="00B77560" w:rsidRPr="00B77560" w:rsidRDefault="00B77560" w:rsidP="00061011">
      <m:oMathPara>
        <m:oMathParaPr>
          <m:jc m:val="left"/>
        </m:oMathParaPr>
        <m:oMath>
          <m:r>
            <w:rPr>
              <w:rFonts w:ascii="Cambria Math" w:hAnsi="Cambria Math"/>
            </w:rPr>
            <w:lastRenderedPageBreak/>
            <m:t>L=longitud del tubo o manguera</m:t>
          </m:r>
        </m:oMath>
      </m:oMathPara>
    </w:p>
    <w:p w:rsidR="00B77560" w:rsidRPr="00B77560" w:rsidRDefault="00B77560" w:rsidP="00061011">
      <m:oMathPara>
        <m:oMathParaPr>
          <m:jc m:val="left"/>
        </m:oMathParaPr>
        <m:oMath>
          <m:r>
            <w:rPr>
              <w:rFonts w:ascii="Cambria Math" w:hAnsi="Cambria Math"/>
            </w:rPr>
            <m:t xml:space="preserve">ρ=densidad de agua ≈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B77560" w:rsidRPr="00B77560" w:rsidRDefault="00B77560" w:rsidP="00061011">
      <m:oMathPara>
        <m:oMathParaPr>
          <m:jc m:val="left"/>
        </m:oMathParaPr>
        <m:oMath>
          <m:r>
            <w:rPr>
              <w:rFonts w:ascii="Cambria Math" w:hAnsi="Cambria Math"/>
            </w:rPr>
            <m:t>D=diámetro interior del tubo o manguera</m:t>
          </m:r>
        </m:oMath>
      </m:oMathPara>
    </w:p>
    <w:p w:rsidR="00533E41" w:rsidRDefault="00533E41" w:rsidP="004D4710">
      <w:pPr>
        <w:pStyle w:val="Heading3"/>
        <w:rPr>
          <w:rFonts w:eastAsia="Times New Roman" w:cs="Times New Roman"/>
          <w:b w:val="0"/>
          <w:szCs w:val="20"/>
        </w:rPr>
      </w:pPr>
    </w:p>
    <w:p w:rsidR="0060551E" w:rsidRDefault="00264310" w:rsidP="00533E41">
      <w:pPr>
        <w:pStyle w:val="Heading3"/>
      </w:pPr>
      <w:r>
        <w:t>Diseño de las mangueras de diámetro pequeño</w:t>
      </w:r>
    </w:p>
    <w:p w:rsidR="004D4710" w:rsidRDefault="004D4710" w:rsidP="004D4710">
      <w:r>
        <w:t>El cau</w:t>
      </w:r>
      <w:r w:rsidR="00264310">
        <w:t>dal máximo del químico en una sola manguera para controlar el error causado por la no-linealidad de las pérdidas menores se encuentra con</w:t>
      </w:r>
      <w:r>
        <w:t xml:space="preserve"> la siguiente ecuación:</w:t>
      </w:r>
    </w:p>
    <w:p w:rsidR="00264310" w:rsidRDefault="00264310" w:rsidP="004D4710"/>
    <w:p w:rsidR="004D4710" w:rsidRPr="004D4710" w:rsidRDefault="009E0D15" w:rsidP="004D4710">
      <m:oMathPara>
        <m:oMath>
          <m:sSub>
            <m:sSubPr>
              <m:ctrlPr>
                <w:rPr>
                  <w:rFonts w:ascii="Cambria Math" w:hAnsi="Cambria Math"/>
                  <w:i/>
                </w:rPr>
              </m:ctrlPr>
            </m:sSubPr>
            <m:e>
              <m:r>
                <w:rPr>
                  <w:rFonts w:ascii="Cambria Math" w:hAnsi="Cambria Math"/>
                </w:rPr>
                <m:t>Q</m:t>
              </m:r>
            </m:e>
            <m:sub>
              <m:r>
                <w:rPr>
                  <w:rFonts w:ascii="Cambria Math" w:hAnsi="Cambria Math"/>
                </w:rPr>
                <m:t>MaxManguera</m:t>
              </m:r>
            </m:sub>
          </m:sSub>
          <m:r>
            <w:rPr>
              <w:rFonts w:ascii="Cambria Math" w:hAnsi="Cambria Math"/>
            </w:rPr>
            <m:t xml:space="preserve">= </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rad>
            <m:radPr>
              <m:degHide m:val="on"/>
              <m:ctrlPr>
                <w:rPr>
                  <w:rFonts w:ascii="Cambria Math" w:hAnsi="Cambria Math"/>
                  <w:i/>
                </w:rPr>
              </m:ctrlPr>
            </m:radPr>
            <m:deg/>
            <m:e>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m:t>
                  </m:r>
                  <m:sSub>
                    <m:sSubPr>
                      <m:ctrlPr>
                        <w:rPr>
                          <w:rFonts w:ascii="Cambria Math" w:hAnsi="Cambria Math"/>
                          <w:i/>
                        </w:rPr>
                      </m:ctrlPr>
                    </m:sSubPr>
                    <m:e>
                      <m:r>
                        <w:rPr>
                          <w:rFonts w:ascii="Cambria Math" w:hAnsi="Cambria Math"/>
                        </w:rPr>
                        <m:t>Π</m:t>
                      </m:r>
                    </m:e>
                    <m:sub>
                      <m:r>
                        <w:rPr>
                          <w:rFonts w:ascii="Cambria Math" w:hAnsi="Cambria Math"/>
                        </w:rPr>
                        <m:t>Error</m:t>
                      </m:r>
                    </m:sub>
                  </m:sSub>
                </m:num>
                <m:den>
                  <m:nary>
                    <m:naryPr>
                      <m:chr m:val="∑"/>
                      <m:limLoc m:val="undOvr"/>
                      <m:subHide m:val="on"/>
                      <m:supHide m:val="on"/>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den>
              </m:f>
            </m:e>
          </m:rad>
        </m:oMath>
      </m:oMathPara>
    </w:p>
    <w:p w:rsidR="004D4710" w:rsidRDefault="004D4710" w:rsidP="004D4710">
      <w:r>
        <w:t>En donde</w:t>
      </w:r>
    </w:p>
    <w:p w:rsidR="00264310" w:rsidRDefault="00264310" w:rsidP="004D4710"/>
    <w:p w:rsidR="004D4710" w:rsidRPr="00826849" w:rsidRDefault="009E0D15" w:rsidP="004D4710">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 xml:space="preserve">=pérdida de carga en el sistema dosificador </m:t>
          </m:r>
        </m:oMath>
      </m:oMathPara>
    </w:p>
    <w:p w:rsidR="00AF1803" w:rsidRPr="00264310" w:rsidRDefault="009E0D15" w:rsidP="004D4710">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Error</m:t>
              </m:r>
            </m:sub>
          </m:sSub>
          <m:r>
            <w:rPr>
              <w:rFonts w:ascii="Cambria Math" w:hAnsi="Cambria Math"/>
            </w:rPr>
            <m:t>=err</m:t>
          </m:r>
          <m:r>
            <w:rPr>
              <w:rFonts w:ascii="Cambria Math" w:hAnsi="Cambria Math"/>
            </w:rPr>
            <m:t>or debido a la falta de linealidad en el sistema ≈0.1-0.2</m:t>
          </m:r>
        </m:oMath>
      </m:oMathPara>
    </w:p>
    <w:p w:rsidR="00264310" w:rsidRPr="00264310" w:rsidRDefault="00264310" w:rsidP="00264310">
      <m:oMathPara>
        <m:oMathParaPr>
          <m:jc m:val="left"/>
        </m:oMathParaPr>
        <m:oMath>
          <m:r>
            <w:rPr>
              <w:rFonts w:ascii="Cambria Math" w:hAnsi="Cambria Math"/>
            </w:rPr>
            <m:t>D=diámetro interior de la manguera=1/8"</m:t>
          </m:r>
        </m:oMath>
      </m:oMathPara>
    </w:p>
    <w:p w:rsidR="00C92239" w:rsidRDefault="00C92239" w:rsidP="004D4710"/>
    <w:p w:rsidR="001B5C5C" w:rsidRDefault="001B5C5C" w:rsidP="004D4710">
      <w:r>
        <w:t>El caudal máximo de químico que se podría utilizar se encuentra en base a la dosis máxima, el caudal máximo de la planta, y la concentración de la solución madre. Dividir ese caudal entre el caudal máximo en una manguera y redondear para arriba da el número de mangueras funcionando en paralelo:</w:t>
      </w:r>
    </w:p>
    <w:p w:rsidR="001B5C5C" w:rsidRDefault="001B5C5C" w:rsidP="004D4710"/>
    <w:p w:rsidR="001B5C5C" w:rsidRDefault="009E0D15" w:rsidP="004D4710">
      <m:oMathPara>
        <m:oMath>
          <m:sSub>
            <m:sSubPr>
              <m:ctrlPr>
                <w:rPr>
                  <w:rFonts w:ascii="Cambria Math" w:hAnsi="Cambria Math"/>
                  <w:i/>
                </w:rPr>
              </m:ctrlPr>
            </m:sSubPr>
            <m:e>
              <m:r>
                <w:rPr>
                  <w:rFonts w:ascii="Cambria Math" w:hAnsi="Cambria Math"/>
                </w:rPr>
                <m:t>N</m:t>
              </m:r>
            </m:e>
            <m:sub>
              <m:r>
                <w:rPr>
                  <w:rFonts w:ascii="Cambria Math" w:hAnsi="Cambria Math"/>
                </w:rPr>
                <m:t>Manguera</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MaxTotal</m:t>
                  </m:r>
                </m:sub>
              </m:sSub>
            </m:num>
            <m:den>
              <m:sSub>
                <m:sSubPr>
                  <m:ctrlPr>
                    <w:rPr>
                      <w:rFonts w:ascii="Cambria Math" w:hAnsi="Cambria Math"/>
                      <w:i/>
                    </w:rPr>
                  </m:ctrlPr>
                </m:sSubPr>
                <m:e>
                  <m:r>
                    <w:rPr>
                      <w:rFonts w:ascii="Cambria Math" w:hAnsi="Cambria Math"/>
                    </w:rPr>
                    <m:t>Q</m:t>
                  </m:r>
                </m:e>
                <m:sub>
                  <m:r>
                    <w:rPr>
                      <w:rFonts w:ascii="Cambria Math" w:hAnsi="Cambria Math"/>
                    </w:rPr>
                    <m:t>MaxQuímico</m:t>
                  </m:r>
                </m:sub>
              </m:sSub>
            </m:den>
          </m:f>
        </m:oMath>
      </m:oMathPara>
    </w:p>
    <w:p w:rsidR="001B5C5C" w:rsidRDefault="001B5C5C" w:rsidP="004D4710"/>
    <w:p w:rsidR="001B5C5C" w:rsidRDefault="001B5C5C" w:rsidP="004D4710">
      <w:r>
        <w:t>Con el caudal máximo que se espera en cada manguera, la longitud de cada una se encuentra con:</w:t>
      </w:r>
    </w:p>
    <w:p w:rsidR="001B5C5C" w:rsidRDefault="001B5C5C" w:rsidP="004D4710"/>
    <w:p w:rsidR="001B5C5C" w:rsidRDefault="001B5C5C" w:rsidP="004D4710">
      <m:oMathPara>
        <m:oMath>
          <m:r>
            <w:rPr>
              <w:rFonts w:ascii="Cambria Math" w:hAnsi="Cambria Math"/>
            </w:rPr>
            <m:t>L=</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π</m:t>
                  </m:r>
                  <m:sSup>
                    <m:sSupPr>
                      <m:ctrlPr>
                        <w:rPr>
                          <w:rFonts w:ascii="Cambria Math" w:hAnsi="Cambria Math"/>
                          <w:i/>
                        </w:rPr>
                      </m:ctrlPr>
                    </m:sSupPr>
                    <m:e>
                      <m:r>
                        <w:rPr>
                          <w:rFonts w:ascii="Cambria Math" w:hAnsi="Cambria Math"/>
                        </w:rPr>
                        <m:t>D</m:t>
                      </m:r>
                    </m:e>
                    <m:sup>
                      <m:r>
                        <w:rPr>
                          <w:rFonts w:ascii="Cambria Math" w:hAnsi="Cambria Math"/>
                        </w:rPr>
                        <m:t>4</m:t>
                      </m:r>
                    </m:sup>
                  </m:sSup>
                </m:num>
                <m:den>
                  <m:r>
                    <w:rPr>
                      <w:rFonts w:ascii="Cambria Math" w:hAnsi="Cambria Math"/>
                    </w:rPr>
                    <m:t>Q</m:t>
                  </m:r>
                </m:den>
              </m:f>
              <m:r>
                <w:rPr>
                  <w:rFonts w:ascii="Cambria Math" w:hAnsi="Cambria Math"/>
                </w:rPr>
                <m:t>-</m:t>
              </m:r>
              <m:nary>
                <m:naryPr>
                  <m:chr m:val="∑"/>
                  <m:limLoc m:val="undOvr"/>
                  <m:subHide m:val="on"/>
                  <m:supHide m:val="on"/>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f>
                <m:fPr>
                  <m:ctrlPr>
                    <w:rPr>
                      <w:rFonts w:ascii="Cambria Math" w:hAnsi="Cambria Math"/>
                      <w:i/>
                    </w:rPr>
                  </m:ctrlPr>
                </m:fPr>
                <m:num>
                  <m:r>
                    <w:rPr>
                      <w:rFonts w:ascii="Cambria Math" w:hAnsi="Cambria Math"/>
                    </w:rPr>
                    <m:t>8Q</m:t>
                  </m:r>
                </m:num>
                <m:den>
                  <m:r>
                    <w:rPr>
                      <w:rFonts w:ascii="Cambria Math" w:hAnsi="Cambria Math"/>
                    </w:rPr>
                    <m:t>π</m:t>
                  </m:r>
                </m:den>
              </m:f>
            </m:num>
            <m:den>
              <m:r>
                <w:rPr>
                  <w:rFonts w:ascii="Cambria Math" w:hAnsi="Cambria Math"/>
                </w:rPr>
                <m:t>128ν</m:t>
              </m:r>
            </m:den>
          </m:f>
        </m:oMath>
      </m:oMathPara>
    </w:p>
    <w:p w:rsidR="00C92239" w:rsidRDefault="00C92239" w:rsidP="00F61196"/>
    <w:p w:rsidR="00C92239" w:rsidRDefault="00533E41" w:rsidP="00C92239">
      <w:pPr>
        <w:pStyle w:val="Heading3"/>
      </w:pPr>
      <w:r>
        <w:t>V</w:t>
      </w:r>
      <w:r w:rsidR="00C92239">
        <w:t>álvula flotadora</w:t>
      </w:r>
    </w:p>
    <w:p w:rsidR="00C92239" w:rsidRDefault="00C92239" w:rsidP="00C92239">
      <w:r>
        <w:t xml:space="preserve">El diámetro </w:t>
      </w:r>
      <w:r w:rsidR="001F6628">
        <w:t xml:space="preserve">mínimo </w:t>
      </w:r>
      <w:r>
        <w:t xml:space="preserve">del orificio de la válvula flotadora </w:t>
      </w:r>
      <w:r w:rsidR="001F6628">
        <w:t>necesario para mantener el caudal de coagulante diseñado es dado por</w:t>
      </w:r>
      <w:r>
        <w:t>:</w:t>
      </w:r>
    </w:p>
    <w:p w:rsidR="001F6628" w:rsidRPr="001F6628" w:rsidRDefault="009E0D15" w:rsidP="001F6628">
      <m:oMathPara>
        <m:oMath>
          <m:sSub>
            <m:sSubPr>
              <m:ctrlPr>
                <w:rPr>
                  <w:rFonts w:ascii="Cambria Math" w:hAnsi="Cambria Math"/>
                  <w:i/>
                </w:rPr>
              </m:ctrlPr>
            </m:sSubPr>
            <m:e>
              <m:r>
                <w:rPr>
                  <w:rFonts w:ascii="Cambria Math" w:hAnsi="Cambria Math"/>
                </w:rPr>
                <m:t>D</m:t>
              </m:r>
            </m:e>
            <m:sub>
              <m:r>
                <w:rPr>
                  <w:rFonts w:ascii="Cambria Math" w:hAnsi="Cambria Math"/>
                </w:rPr>
                <m:t>OrMin</m:t>
              </m:r>
            </m:sub>
          </m:sSub>
          <m:r>
            <w:rPr>
              <w:rFonts w:ascii="Cambria Math" w:hAnsi="Cambria Math"/>
            </w:rPr>
            <m:t>=</m:t>
          </m:r>
          <m:rad>
            <m:radPr>
              <m:degHide m:val="on"/>
              <m:ctrlPr>
                <w:rPr>
                  <w:rFonts w:ascii="Cambria Math" w:hAnsi="Cambria Math"/>
                  <w:i/>
                </w:rPr>
              </m:ctrlPr>
            </m:radPr>
            <m:deg/>
            <m:e>
              <m:f>
                <m:fPr>
                  <m:ctrlPr>
                    <w:rPr>
                      <w:rFonts w:ascii="Cambria Math" w:hAnsi="Cambria Math"/>
                      <w:i/>
                    </w:rPr>
                  </m:ctrlPr>
                </m:fPr>
                <m:num>
                  <m:r>
                    <w:rPr>
                      <w:rFonts w:ascii="Cambria Math" w:hAnsi="Cambria Math"/>
                    </w:rPr>
                    <m:t>4Q</m:t>
                  </m:r>
                </m:num>
                <m:den>
                  <m:r>
                    <w:rPr>
                      <w:rFonts w:ascii="Cambria Math" w:hAnsi="Cambria Math"/>
                    </w:rPr>
                    <m:t>π</m:t>
                  </m:r>
                  <m:sSub>
                    <m:sSubPr>
                      <m:ctrlPr>
                        <w:rPr>
                          <w:rFonts w:ascii="Cambria Math" w:hAnsi="Cambria Math"/>
                          <w:i/>
                        </w:rPr>
                      </m:ctrlPr>
                    </m:sSubPr>
                    <m:e>
                      <m:r>
                        <w:rPr>
                          <w:rFonts w:ascii="Cambria Math" w:hAnsi="Cambria Math"/>
                        </w:rPr>
                        <m:t>Π</m:t>
                      </m:r>
                    </m:e>
                    <m:sub>
                      <m:r>
                        <w:rPr>
                          <w:rFonts w:ascii="Cambria Math" w:hAnsi="Cambria Math"/>
                        </w:rPr>
                        <m:t>VC</m:t>
                      </m:r>
                    </m:sub>
                  </m:sSub>
                  <m:rad>
                    <m:radPr>
                      <m:degHide m:val="on"/>
                      <m:ctrlPr>
                        <w:rPr>
                          <w:rFonts w:ascii="Cambria Math" w:hAnsi="Cambria Math"/>
                          <w:i/>
                        </w:rPr>
                      </m:ctrlPr>
                    </m:radPr>
                    <m:deg/>
                    <m:e>
                      <m:r>
                        <w:rPr>
                          <w:rFonts w:ascii="Cambria Math" w:hAnsi="Cambria Math"/>
                        </w:rPr>
                        <m:t>2g∆h</m:t>
                      </m:r>
                    </m:e>
                  </m:rad>
                </m:den>
              </m:f>
            </m:e>
          </m:rad>
        </m:oMath>
      </m:oMathPara>
    </w:p>
    <w:p w:rsidR="00F2352F" w:rsidRDefault="00F2352F" w:rsidP="00F2352F">
      <w:r>
        <w:t>En donde:</w:t>
      </w:r>
    </w:p>
    <w:p w:rsidR="00F2352F" w:rsidRPr="00F2352F" w:rsidRDefault="001F6628" w:rsidP="00F2352F">
      <m:oMathPara>
        <m:oMathParaPr>
          <m:jc m:val="left"/>
        </m:oMathParaPr>
        <m:oMath>
          <m:r>
            <w:rPr>
              <w:rFonts w:ascii="Cambria Math" w:hAnsi="Cambria Math"/>
            </w:rPr>
            <m:t>Q=caudal del químico</m:t>
          </m:r>
        </m:oMath>
      </m:oMathPara>
    </w:p>
    <w:p w:rsidR="00F2352F" w:rsidRPr="00F2352F" w:rsidRDefault="009E0D15" w:rsidP="00F2352F">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92239" w:rsidRPr="00F2352F" w:rsidRDefault="001F6628" w:rsidP="00F2352F">
      <m:oMathPara>
        <m:oMathParaPr>
          <m:jc m:val="left"/>
        </m:oMathParaPr>
        <m:oMath>
          <m:r>
            <w:rPr>
              <w:rFonts w:ascii="Cambria Math" w:hAnsi="Cambria Math"/>
            </w:rPr>
            <m:t>∆h=pérdida de carga máxima por la altura del barril</m:t>
          </m:r>
        </m:oMath>
      </m:oMathPara>
    </w:p>
    <w:p w:rsidR="00973038" w:rsidRPr="00FB7095" w:rsidRDefault="00E96AE4" w:rsidP="00973038">
      <w:pPr>
        <w:pStyle w:val="Heading2"/>
      </w:pPr>
      <w:bookmarkStart w:id="46" w:name="_Toc424289903"/>
      <w:bookmarkStart w:id="47" w:name="_Toc325794400"/>
      <w:r>
        <w:lastRenderedPageBreak/>
        <w:t>Dimensionamiento</w:t>
      </w:r>
      <w:r w:rsidR="0060551E">
        <w:t xml:space="preserve"> y Detalles de Construcción</w:t>
      </w:r>
      <w:bookmarkEnd w:id="46"/>
    </w:p>
    <w:p w:rsidR="00E96AE4" w:rsidRDefault="00E96AE4" w:rsidP="000D7D17">
      <w:r>
        <w:t xml:space="preserve">Las </w:t>
      </w:r>
      <w:r w:rsidR="000D7D17">
        <w:t xml:space="preserve">siguientes </w:t>
      </w:r>
      <w:r w:rsidR="00D943A0">
        <w:t xml:space="preserve">tablas </w:t>
      </w:r>
      <w:r w:rsidR="00053109">
        <w:t>resumen los diseños para</w:t>
      </w:r>
      <w:r w:rsidR="000D7D17">
        <w:t xml:space="preserve"> los</w:t>
      </w:r>
      <w:r>
        <w:t xml:space="preserve"> dosificador</w:t>
      </w:r>
      <w:r w:rsidR="000D7D17">
        <w:t>es</w:t>
      </w:r>
      <w:r>
        <w:t xml:space="preserve"> de </w:t>
      </w:r>
      <w:r w:rsidR="00D943A0">
        <w:t>coagulante y cloro.</w:t>
      </w:r>
    </w:p>
    <w:p w:rsidR="000D7D17" w:rsidRDefault="000D7D17" w:rsidP="000D7D17"/>
    <w:p w:rsidR="00E96AE4" w:rsidRDefault="00E96AE4" w:rsidP="000D7D17">
      <w:pPr>
        <w:pStyle w:val="Caption"/>
        <w:keepNext/>
      </w:pPr>
      <w:bookmarkStart w:id="48" w:name="_Toc424289958"/>
      <w:r>
        <w:t xml:space="preserve">Tabla </w:t>
      </w:r>
      <w:r w:rsidR="009E0D15">
        <w:fldChar w:fldCharType="begin"/>
      </w:r>
      <w:r>
        <w:instrText xml:space="preserve"> SEQ Tabla \* ARABIC </w:instrText>
      </w:r>
      <w:r w:rsidR="009E0D15">
        <w:fldChar w:fldCharType="separate"/>
      </w:r>
      <w:r w:rsidR="00CC4146">
        <w:rPr>
          <w:noProof/>
        </w:rPr>
        <w:t>3</w:t>
      </w:r>
      <w:r w:rsidR="009E0D15">
        <w:fldChar w:fldCharType="end"/>
      </w:r>
      <w:r>
        <w:t xml:space="preserve">. </w:t>
      </w:r>
      <w:r w:rsidR="00053109">
        <w:t>Datos</w:t>
      </w:r>
      <w:r>
        <w:t xml:space="preserve"> del dosificador de coagulante</w:t>
      </w:r>
      <w:bookmarkEnd w:id="48"/>
    </w:p>
    <w:tbl>
      <w:tblPr>
        <w:tblStyle w:val="TableGrid"/>
        <w:tblW w:w="0" w:type="auto"/>
        <w:jc w:val="center"/>
        <w:tblLook w:val="04A0"/>
      </w:tblPr>
      <w:tblGrid>
        <w:gridCol w:w="5949"/>
        <w:gridCol w:w="3402"/>
      </w:tblGrid>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Tipo de coagulante</w:t>
            </w:r>
          </w:p>
        </w:tc>
        <w:tc>
          <w:tcPr>
            <w:tcW w:w="3402" w:type="dxa"/>
            <w:vAlign w:val="center"/>
          </w:tcPr>
          <w:p w:rsidR="00E96AE4" w:rsidRDefault="00E96AE4" w:rsidP="000D7D17">
            <w:pPr>
              <w:contextualSpacing/>
              <w:rPr>
                <w:shd w:val="clear" w:color="auto" w:fill="FFFFFF"/>
              </w:rPr>
            </w:pPr>
            <w:r>
              <w:rPr>
                <w:shd w:val="clear" w:color="auto" w:fill="FFFFFF"/>
              </w:rPr>
              <w:t>Policloruro de aluminio (PAC)</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Dosis máxima</w:t>
            </w:r>
          </w:p>
        </w:tc>
        <w:tc>
          <w:tcPr>
            <w:tcW w:w="3402" w:type="dxa"/>
            <w:vAlign w:val="center"/>
          </w:tcPr>
          <w:p w:rsidR="00E96AE4" w:rsidRPr="00FA763B" w:rsidRDefault="00CC4146" w:rsidP="000D7D17">
            <w:pPr>
              <w:contextualSpacing/>
              <w:rPr>
                <w:shd w:val="clear" w:color="auto" w:fill="FFFFFF"/>
              </w:rPr>
            </w:pPr>
            <w:r>
              <w:rPr>
                <w:shd w:val="clear" w:color="auto" w:fill="FFFFFF"/>
              </w:rPr>
              <w:t>C.CoagDoseMax</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Volumen de cada contenedor de almacenamiento</w:t>
            </w:r>
          </w:p>
        </w:tc>
        <w:tc>
          <w:tcPr>
            <w:tcW w:w="3402" w:type="dxa"/>
            <w:vAlign w:val="center"/>
          </w:tcPr>
          <w:p w:rsidR="00E96AE4" w:rsidRPr="00FA763B" w:rsidRDefault="00CC4146" w:rsidP="000D7D17">
            <w:pPr>
              <w:contextualSpacing/>
              <w:rPr>
                <w:shd w:val="clear" w:color="auto" w:fill="FFFFFF"/>
              </w:rPr>
            </w:pPr>
            <w:r>
              <w:rPr>
                <w:shd w:val="clear" w:color="auto" w:fill="FFFFFF"/>
              </w:rPr>
              <w:t>Vol.CoagStock</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Concentración madre</w:t>
            </w:r>
          </w:p>
        </w:tc>
        <w:tc>
          <w:tcPr>
            <w:tcW w:w="3402" w:type="dxa"/>
            <w:vAlign w:val="center"/>
          </w:tcPr>
          <w:p w:rsidR="00E96AE4" w:rsidRPr="00FA763B" w:rsidRDefault="00CC4146" w:rsidP="00FC386F">
            <w:pPr>
              <w:contextualSpacing/>
              <w:rPr>
                <w:szCs w:val="24"/>
                <w:shd w:val="clear" w:color="auto" w:fill="FFFFFF"/>
              </w:rPr>
            </w:pPr>
            <w:r>
              <w:rPr>
                <w:noProof/>
                <w:color w:val="000000"/>
                <w:szCs w:val="24"/>
                <w:shd w:val="clear" w:color="auto" w:fill="FFFFFF"/>
                <w:lang w:val="en-US" w:eastAsia="zh-CN"/>
              </w:rPr>
              <w:t>C.CoagStock</w:t>
            </w:r>
          </w:p>
        </w:tc>
      </w:tr>
      <w:tr w:rsidR="00E96AE4" w:rsidTr="000D7D17">
        <w:trPr>
          <w:trHeight w:val="216"/>
          <w:jc w:val="center"/>
        </w:trPr>
        <w:tc>
          <w:tcPr>
            <w:tcW w:w="5949" w:type="dxa"/>
            <w:vAlign w:val="center"/>
          </w:tcPr>
          <w:p w:rsidR="00E96AE4" w:rsidRDefault="00053109" w:rsidP="000D7D17">
            <w:pPr>
              <w:contextualSpacing/>
              <w:rPr>
                <w:shd w:val="clear" w:color="auto" w:fill="FFFFFF"/>
              </w:rPr>
            </w:pPr>
            <w:r>
              <w:rPr>
                <w:shd w:val="clear" w:color="auto" w:fill="FFFFFF"/>
              </w:rPr>
              <w:t>Número de sacos de coagulante de M.CoagSack para mezclar la solución madre</w:t>
            </w:r>
          </w:p>
        </w:tc>
        <w:tc>
          <w:tcPr>
            <w:tcW w:w="3402" w:type="dxa"/>
            <w:vAlign w:val="center"/>
          </w:tcPr>
          <w:p w:rsidR="00E96AE4" w:rsidRPr="00FA763B" w:rsidRDefault="00053109" w:rsidP="000D7D17">
            <w:pPr>
              <w:contextualSpacing/>
              <w:rPr>
                <w:shd w:val="clear" w:color="auto" w:fill="FFFFFF"/>
              </w:rPr>
            </w:pPr>
            <w:r>
              <w:rPr>
                <w:shd w:val="clear" w:color="auto" w:fill="FFFFFF"/>
              </w:rPr>
              <w:t>N.CoagSacks</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Diámetro interno de las mangueras de diámetro pequeño</w:t>
            </w:r>
          </w:p>
        </w:tc>
        <w:tc>
          <w:tcPr>
            <w:tcW w:w="3402" w:type="dxa"/>
            <w:vAlign w:val="center"/>
          </w:tcPr>
          <w:p w:rsidR="00E96AE4" w:rsidRPr="00FA763B" w:rsidRDefault="00CC4146" w:rsidP="000D7D17">
            <w:pPr>
              <w:contextualSpacing/>
              <w:rPr>
                <w:shd w:val="clear" w:color="auto" w:fill="FFFFFF"/>
              </w:rPr>
            </w:pPr>
            <w:r>
              <w:rPr>
                <w:shd w:val="clear" w:color="auto" w:fill="FFFFFF"/>
              </w:rPr>
              <w:t>ID.CoagTube</w:t>
            </w:r>
          </w:p>
        </w:tc>
      </w:tr>
      <w:tr w:rsidR="00572789" w:rsidTr="000D7D17">
        <w:trPr>
          <w:trHeight w:val="216"/>
          <w:jc w:val="center"/>
        </w:trPr>
        <w:tc>
          <w:tcPr>
            <w:tcW w:w="5949" w:type="dxa"/>
            <w:vAlign w:val="center"/>
          </w:tcPr>
          <w:p w:rsidR="00572789" w:rsidRDefault="00572789" w:rsidP="00CC4146">
            <w:pPr>
              <w:contextualSpacing/>
              <w:rPr>
                <w:shd w:val="clear" w:color="auto" w:fill="FFFFFF"/>
              </w:rPr>
            </w:pPr>
            <w:r>
              <w:rPr>
                <w:shd w:val="clear" w:color="auto" w:fill="FFFFFF"/>
              </w:rPr>
              <w:t>Número de mangueras activas en paralelo</w:t>
            </w:r>
          </w:p>
        </w:tc>
        <w:tc>
          <w:tcPr>
            <w:tcW w:w="3402" w:type="dxa"/>
            <w:vAlign w:val="center"/>
          </w:tcPr>
          <w:p w:rsidR="00572789" w:rsidRDefault="00572789" w:rsidP="00EC71D8">
            <w:pPr>
              <w:contextualSpacing/>
              <w:rPr>
                <w:shd w:val="clear" w:color="auto" w:fill="FFFFFF"/>
              </w:rPr>
            </w:pPr>
            <w:r>
              <w:rPr>
                <w:shd w:val="clear" w:color="auto" w:fill="FFFFFF"/>
              </w:rPr>
              <w:t>N.CoagTubesActive</w:t>
            </w:r>
          </w:p>
        </w:tc>
      </w:tr>
      <w:tr w:rsidR="00572789" w:rsidTr="000D7D17">
        <w:trPr>
          <w:trHeight w:val="216"/>
          <w:jc w:val="center"/>
        </w:trPr>
        <w:tc>
          <w:tcPr>
            <w:tcW w:w="5949" w:type="dxa"/>
            <w:vAlign w:val="center"/>
          </w:tcPr>
          <w:p w:rsidR="00572789" w:rsidRDefault="00572789" w:rsidP="000D7D17">
            <w:pPr>
              <w:contextualSpacing/>
              <w:rPr>
                <w:shd w:val="clear" w:color="auto" w:fill="FFFFFF"/>
              </w:rPr>
            </w:pPr>
            <w:r>
              <w:rPr>
                <w:shd w:val="clear" w:color="auto" w:fill="FFFFFF"/>
              </w:rPr>
              <w:t>Número total de mangueras en paralelo</w:t>
            </w:r>
          </w:p>
        </w:tc>
        <w:tc>
          <w:tcPr>
            <w:tcW w:w="3402" w:type="dxa"/>
            <w:vAlign w:val="center"/>
          </w:tcPr>
          <w:p w:rsidR="00572789" w:rsidRDefault="00572789" w:rsidP="000D7D17">
            <w:pPr>
              <w:contextualSpacing/>
              <w:rPr>
                <w:shd w:val="clear" w:color="auto" w:fill="FFFFFF"/>
              </w:rPr>
            </w:pPr>
            <w:r>
              <w:rPr>
                <w:shd w:val="clear" w:color="auto" w:fill="FFFFFF"/>
              </w:rPr>
              <w:t>N.CoagTubes</w:t>
            </w:r>
          </w:p>
        </w:tc>
      </w:tr>
      <w:tr w:rsidR="00572789" w:rsidTr="000D7D17">
        <w:trPr>
          <w:trHeight w:val="216"/>
          <w:jc w:val="center"/>
        </w:trPr>
        <w:tc>
          <w:tcPr>
            <w:tcW w:w="5949" w:type="dxa"/>
            <w:vAlign w:val="center"/>
          </w:tcPr>
          <w:p w:rsidR="00572789" w:rsidRDefault="00572789" w:rsidP="00CC4146">
            <w:pPr>
              <w:contextualSpacing/>
              <w:rPr>
                <w:shd w:val="clear" w:color="auto" w:fill="FFFFFF"/>
              </w:rPr>
            </w:pPr>
            <w:r>
              <w:rPr>
                <w:shd w:val="clear" w:color="auto" w:fill="FFFFFF"/>
              </w:rPr>
              <w:t>Longitud de las mangueras</w:t>
            </w:r>
          </w:p>
        </w:tc>
        <w:tc>
          <w:tcPr>
            <w:tcW w:w="3402" w:type="dxa"/>
            <w:vAlign w:val="center"/>
          </w:tcPr>
          <w:p w:rsidR="00572789" w:rsidRPr="00FA763B" w:rsidRDefault="00572789" w:rsidP="00CC4146">
            <w:pPr>
              <w:contextualSpacing/>
              <w:rPr>
                <w:shd w:val="clear" w:color="auto" w:fill="FFFFFF"/>
              </w:rPr>
            </w:pPr>
            <w:r>
              <w:rPr>
                <w:shd w:val="clear" w:color="auto" w:fill="FFFFFF"/>
              </w:rPr>
              <w:t>L.CoagTube</w:t>
            </w:r>
          </w:p>
        </w:tc>
      </w:tr>
      <w:tr w:rsidR="00572789" w:rsidTr="000D7D17">
        <w:trPr>
          <w:trHeight w:val="216"/>
          <w:jc w:val="center"/>
        </w:trPr>
        <w:tc>
          <w:tcPr>
            <w:tcW w:w="5949" w:type="dxa"/>
            <w:vAlign w:val="center"/>
          </w:tcPr>
          <w:p w:rsidR="00572789" w:rsidRDefault="00572789" w:rsidP="000D7D17">
            <w:pPr>
              <w:contextualSpacing/>
              <w:rPr>
                <w:shd w:val="clear" w:color="auto" w:fill="FFFFFF"/>
              </w:rPr>
            </w:pPr>
            <w:r>
              <w:rPr>
                <w:shd w:val="clear" w:color="auto" w:fill="FFFFFF"/>
              </w:rPr>
              <w:t>Pérdida de carga máxima del dosificador</w:t>
            </w:r>
          </w:p>
        </w:tc>
        <w:tc>
          <w:tcPr>
            <w:tcW w:w="3402" w:type="dxa"/>
            <w:vAlign w:val="center"/>
          </w:tcPr>
          <w:p w:rsidR="00572789" w:rsidRPr="00FA763B" w:rsidRDefault="00572789" w:rsidP="000D7D17">
            <w:pPr>
              <w:contextualSpacing/>
              <w:rPr>
                <w:shd w:val="clear" w:color="auto" w:fill="FFFFFF"/>
              </w:rPr>
            </w:pPr>
            <w:r>
              <w:rPr>
                <w:shd w:val="clear" w:color="auto" w:fill="FFFFFF"/>
              </w:rPr>
              <w:t>HL.Cdc</w:t>
            </w:r>
          </w:p>
        </w:tc>
      </w:tr>
      <w:tr w:rsidR="00572789" w:rsidTr="000D7D17">
        <w:trPr>
          <w:trHeight w:val="216"/>
          <w:jc w:val="center"/>
        </w:trPr>
        <w:tc>
          <w:tcPr>
            <w:tcW w:w="5949" w:type="dxa"/>
            <w:vAlign w:val="center"/>
          </w:tcPr>
          <w:p w:rsidR="00572789" w:rsidRDefault="00572789" w:rsidP="000D7D17">
            <w:pPr>
              <w:contextualSpacing/>
              <w:rPr>
                <w:shd w:val="clear" w:color="auto" w:fill="FFFFFF"/>
              </w:rPr>
            </w:pPr>
            <w:r>
              <w:rPr>
                <w:shd w:val="clear" w:color="auto" w:fill="FFFFFF"/>
              </w:rPr>
              <w:t>Caudal máximo del químico</w:t>
            </w:r>
          </w:p>
        </w:tc>
        <w:tc>
          <w:tcPr>
            <w:tcW w:w="3402" w:type="dxa"/>
            <w:vAlign w:val="center"/>
          </w:tcPr>
          <w:p w:rsidR="00572789" w:rsidRPr="00FA763B" w:rsidRDefault="00572789" w:rsidP="000D7D17">
            <w:pPr>
              <w:contextualSpacing/>
              <w:rPr>
                <w:shd w:val="clear" w:color="auto" w:fill="FFFFFF"/>
              </w:rPr>
            </w:pPr>
            <w:r>
              <w:rPr>
                <w:shd w:val="clear" w:color="auto" w:fill="FFFFFF"/>
              </w:rPr>
              <w:t>Q.CoagMax</w:t>
            </w:r>
          </w:p>
        </w:tc>
      </w:tr>
      <w:tr w:rsidR="00572789" w:rsidTr="000D7D17">
        <w:trPr>
          <w:trHeight w:val="216"/>
          <w:jc w:val="center"/>
        </w:trPr>
        <w:tc>
          <w:tcPr>
            <w:tcW w:w="5949" w:type="dxa"/>
            <w:vAlign w:val="center"/>
          </w:tcPr>
          <w:p w:rsidR="00572789" w:rsidRDefault="00572789" w:rsidP="00A25595">
            <w:pPr>
              <w:contextualSpacing/>
              <w:rPr>
                <w:shd w:val="clear" w:color="auto" w:fill="FFFFFF"/>
              </w:rPr>
            </w:pPr>
            <w:r>
              <w:rPr>
                <w:shd w:val="clear" w:color="auto" w:fill="FFFFFF"/>
              </w:rPr>
              <w:t>Diá</w:t>
            </w:r>
            <w:r w:rsidR="00A25595">
              <w:rPr>
                <w:shd w:val="clear" w:color="auto" w:fill="FFFFFF"/>
              </w:rPr>
              <w:t>metro nominal de la columna de medición de caudal</w:t>
            </w:r>
          </w:p>
        </w:tc>
        <w:tc>
          <w:tcPr>
            <w:tcW w:w="3402" w:type="dxa"/>
            <w:vAlign w:val="center"/>
          </w:tcPr>
          <w:p w:rsidR="00572789" w:rsidRPr="00FA763B" w:rsidRDefault="00A25595" w:rsidP="000D7D17">
            <w:pPr>
              <w:contextualSpacing/>
              <w:rPr>
                <w:shd w:val="clear" w:color="auto" w:fill="FFFFFF"/>
              </w:rPr>
            </w:pPr>
            <w:r>
              <w:rPr>
                <w:shd w:val="clear" w:color="auto" w:fill="FFFFFF"/>
              </w:rPr>
              <w:t>ND.Coag</w:t>
            </w:r>
            <w:r w:rsidR="00572789">
              <w:rPr>
                <w:shd w:val="clear" w:color="auto" w:fill="FFFFFF"/>
              </w:rPr>
              <w:t>Column</w:t>
            </w:r>
          </w:p>
        </w:tc>
      </w:tr>
      <w:tr w:rsidR="00F5264C" w:rsidTr="000D7D17">
        <w:trPr>
          <w:trHeight w:val="216"/>
          <w:jc w:val="center"/>
        </w:trPr>
        <w:tc>
          <w:tcPr>
            <w:tcW w:w="5949" w:type="dxa"/>
            <w:vAlign w:val="center"/>
          </w:tcPr>
          <w:p w:rsidR="00F5264C" w:rsidRDefault="00F5264C" w:rsidP="000D7D17">
            <w:pPr>
              <w:contextualSpacing/>
              <w:rPr>
                <w:shd w:val="clear" w:color="auto" w:fill="FFFFFF"/>
              </w:rPr>
            </w:pPr>
            <w:r>
              <w:rPr>
                <w:shd w:val="clear" w:color="auto" w:fill="FFFFFF"/>
              </w:rPr>
              <w:t>Diámetro interno de la columna de medición de caudal</w:t>
            </w:r>
          </w:p>
        </w:tc>
        <w:tc>
          <w:tcPr>
            <w:tcW w:w="3402" w:type="dxa"/>
            <w:vAlign w:val="center"/>
          </w:tcPr>
          <w:p w:rsidR="00F5264C" w:rsidRDefault="00F5264C" w:rsidP="000D7D17">
            <w:pPr>
              <w:contextualSpacing/>
              <w:rPr>
                <w:shd w:val="clear" w:color="auto" w:fill="FFFFFF"/>
              </w:rPr>
            </w:pPr>
            <w:r>
              <w:rPr>
                <w:shd w:val="clear" w:color="auto" w:fill="FFFFFF"/>
              </w:rPr>
              <w:t>ID.CoagColumn</w:t>
            </w:r>
          </w:p>
        </w:tc>
      </w:tr>
      <w:tr w:rsidR="00572789" w:rsidTr="000D7D17">
        <w:trPr>
          <w:trHeight w:val="216"/>
          <w:jc w:val="center"/>
        </w:trPr>
        <w:tc>
          <w:tcPr>
            <w:tcW w:w="5949" w:type="dxa"/>
            <w:vAlign w:val="center"/>
          </w:tcPr>
          <w:p w:rsidR="00572789" w:rsidRDefault="00A25595" w:rsidP="000D7D17">
            <w:pPr>
              <w:contextualSpacing/>
              <w:rPr>
                <w:shd w:val="clear" w:color="auto" w:fill="FFFFFF"/>
              </w:rPr>
            </w:pPr>
            <w:r>
              <w:rPr>
                <w:shd w:val="clear" w:color="auto" w:fill="FFFFFF"/>
              </w:rPr>
              <w:t xml:space="preserve">Altura de la escala de la columna de </w:t>
            </w:r>
            <w:r w:rsidR="00F5264C">
              <w:rPr>
                <w:shd w:val="clear" w:color="auto" w:fill="FFFFFF"/>
              </w:rPr>
              <w:t>medición de caudal</w:t>
            </w:r>
          </w:p>
        </w:tc>
        <w:tc>
          <w:tcPr>
            <w:tcW w:w="3402" w:type="dxa"/>
            <w:vAlign w:val="center"/>
          </w:tcPr>
          <w:p w:rsidR="00572789" w:rsidRDefault="00A25595" w:rsidP="000D7D17">
            <w:pPr>
              <w:contextualSpacing/>
              <w:rPr>
                <w:shd w:val="clear" w:color="auto" w:fill="FFFFFF"/>
              </w:rPr>
            </w:pPr>
            <w:r>
              <w:rPr>
                <w:shd w:val="clear" w:color="auto" w:fill="FFFFFF"/>
              </w:rPr>
              <w:t>H.CoagColumnScale</w:t>
            </w:r>
          </w:p>
        </w:tc>
      </w:tr>
      <w:tr w:rsidR="00A25595" w:rsidTr="000D7D17">
        <w:trPr>
          <w:trHeight w:val="216"/>
          <w:jc w:val="center"/>
        </w:trPr>
        <w:tc>
          <w:tcPr>
            <w:tcW w:w="5949" w:type="dxa"/>
            <w:vAlign w:val="center"/>
          </w:tcPr>
          <w:p w:rsidR="00A25595" w:rsidRDefault="00A25595" w:rsidP="000D7D17">
            <w:pPr>
              <w:contextualSpacing/>
              <w:rPr>
                <w:shd w:val="clear" w:color="auto" w:fill="FFFFFF"/>
              </w:rPr>
            </w:pPr>
            <w:r>
              <w:rPr>
                <w:shd w:val="clear" w:color="auto" w:fill="FFFFFF"/>
              </w:rPr>
              <w:t>Tiempo mínimo de una prueba de la columna de calibración</w:t>
            </w:r>
          </w:p>
        </w:tc>
        <w:tc>
          <w:tcPr>
            <w:tcW w:w="3402" w:type="dxa"/>
            <w:vAlign w:val="center"/>
          </w:tcPr>
          <w:p w:rsidR="00A25595" w:rsidRDefault="00A25595" w:rsidP="000D7D17">
            <w:pPr>
              <w:contextualSpacing/>
              <w:rPr>
                <w:shd w:val="clear" w:color="auto" w:fill="FFFFFF"/>
              </w:rPr>
            </w:pPr>
            <w:r>
              <w:rPr>
                <w:shd w:val="clear" w:color="auto" w:fill="FFFFFF"/>
              </w:rPr>
              <w:t>Ti.CoagColumnMin</w:t>
            </w:r>
          </w:p>
        </w:tc>
      </w:tr>
      <w:tr w:rsidR="00053109" w:rsidTr="000D7D17">
        <w:trPr>
          <w:trHeight w:val="216"/>
          <w:jc w:val="center"/>
        </w:trPr>
        <w:tc>
          <w:tcPr>
            <w:tcW w:w="5949" w:type="dxa"/>
            <w:vAlign w:val="center"/>
          </w:tcPr>
          <w:p w:rsidR="00053109" w:rsidRDefault="00053109" w:rsidP="001618E3">
            <w:pPr>
              <w:contextualSpacing/>
              <w:rPr>
                <w:shd w:val="clear" w:color="auto" w:fill="FFFFFF"/>
              </w:rPr>
            </w:pPr>
            <w:r>
              <w:rPr>
                <w:shd w:val="clear" w:color="auto" w:fill="FFFFFF"/>
              </w:rPr>
              <w:t>Diámetro del orificio en la válvula flotadora</w:t>
            </w:r>
          </w:p>
        </w:tc>
        <w:tc>
          <w:tcPr>
            <w:tcW w:w="3402" w:type="dxa"/>
            <w:vAlign w:val="center"/>
          </w:tcPr>
          <w:p w:rsidR="00053109" w:rsidRPr="00FA763B" w:rsidRDefault="00053109" w:rsidP="001618E3">
            <w:pPr>
              <w:contextualSpacing/>
              <w:rPr>
                <w:shd w:val="clear" w:color="auto" w:fill="FFFFFF"/>
              </w:rPr>
            </w:pPr>
            <w:r>
              <w:rPr>
                <w:shd w:val="clear" w:color="auto" w:fill="FFFFFF"/>
              </w:rPr>
              <w:t>D.CoagFloatValveOrifice</w:t>
            </w:r>
          </w:p>
        </w:tc>
      </w:tr>
      <w:tr w:rsidR="00053109" w:rsidTr="000D7D17">
        <w:trPr>
          <w:trHeight w:val="216"/>
          <w:jc w:val="center"/>
        </w:trPr>
        <w:tc>
          <w:tcPr>
            <w:tcW w:w="5949" w:type="dxa"/>
            <w:vAlign w:val="center"/>
          </w:tcPr>
          <w:p w:rsidR="00053109" w:rsidRDefault="00053109" w:rsidP="001618E3">
            <w:pPr>
              <w:contextualSpacing/>
              <w:rPr>
                <w:shd w:val="clear" w:color="auto" w:fill="FFFFFF"/>
              </w:rPr>
            </w:pPr>
            <w:r>
              <w:rPr>
                <w:shd w:val="clear" w:color="auto" w:fill="FFFFFF"/>
              </w:rPr>
              <w:t>Pérdida de carga en el orificio de la válvula flotadora con el caudal máximo de coagulante</w:t>
            </w:r>
          </w:p>
        </w:tc>
        <w:tc>
          <w:tcPr>
            <w:tcW w:w="3402" w:type="dxa"/>
            <w:vAlign w:val="center"/>
          </w:tcPr>
          <w:p w:rsidR="00053109" w:rsidRDefault="00053109" w:rsidP="001618E3">
            <w:pPr>
              <w:contextualSpacing/>
              <w:rPr>
                <w:shd w:val="clear" w:color="auto" w:fill="FFFFFF"/>
              </w:rPr>
            </w:pPr>
            <w:r>
              <w:rPr>
                <w:shd w:val="clear" w:color="auto" w:fill="FFFFFF"/>
              </w:rPr>
              <w:t>HL.CoagFloatValveOrifice</w:t>
            </w:r>
          </w:p>
        </w:tc>
      </w:tr>
    </w:tbl>
    <w:p w:rsidR="00F2352F" w:rsidRDefault="00F2352F" w:rsidP="00E96AE4">
      <w:pPr>
        <w:contextualSpacing/>
        <w:rPr>
          <w:shd w:val="clear" w:color="auto" w:fill="FFFFFF"/>
        </w:rPr>
      </w:pPr>
    </w:p>
    <w:p w:rsidR="00E96AE4" w:rsidRDefault="00E96AE4" w:rsidP="00E96AE4">
      <w:pPr>
        <w:pStyle w:val="Caption"/>
        <w:rPr>
          <w:shd w:val="clear" w:color="auto" w:fill="FFFFFF"/>
        </w:rPr>
      </w:pPr>
      <w:bookmarkStart w:id="49" w:name="_Toc424289959"/>
      <w:r>
        <w:t xml:space="preserve">Tabla </w:t>
      </w:r>
      <w:r w:rsidR="009E0D15">
        <w:fldChar w:fldCharType="begin"/>
      </w:r>
      <w:r>
        <w:instrText xml:space="preserve"> SEQ Tabla \* ARABIC </w:instrText>
      </w:r>
      <w:r w:rsidR="009E0D15">
        <w:fldChar w:fldCharType="separate"/>
      </w:r>
      <w:r w:rsidR="00CC4146">
        <w:rPr>
          <w:noProof/>
        </w:rPr>
        <w:t>4</w:t>
      </w:r>
      <w:r w:rsidR="009E0D15">
        <w:fldChar w:fldCharType="end"/>
      </w:r>
      <w:r>
        <w:t xml:space="preserve">. </w:t>
      </w:r>
      <w:r w:rsidR="00053109">
        <w:t>Datos</w:t>
      </w:r>
      <w:r>
        <w:t xml:space="preserve"> del dosificador de </w:t>
      </w:r>
      <w:bookmarkEnd w:id="49"/>
      <w:r w:rsidR="00053109">
        <w:t>cloro</w:t>
      </w:r>
    </w:p>
    <w:tbl>
      <w:tblPr>
        <w:tblStyle w:val="TableGrid"/>
        <w:tblW w:w="0" w:type="auto"/>
        <w:jc w:val="center"/>
        <w:tblLook w:val="04A0"/>
      </w:tblPr>
      <w:tblGrid>
        <w:gridCol w:w="5953"/>
        <w:gridCol w:w="3402"/>
      </w:tblGrid>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Tipo de cloro</w:t>
            </w:r>
          </w:p>
        </w:tc>
        <w:tc>
          <w:tcPr>
            <w:tcW w:w="3402" w:type="dxa"/>
            <w:vAlign w:val="center"/>
          </w:tcPr>
          <w:p w:rsidR="00E96AE4" w:rsidRDefault="00E96AE4" w:rsidP="000D7D17">
            <w:pPr>
              <w:contextualSpacing/>
              <w:rPr>
                <w:shd w:val="clear" w:color="auto" w:fill="FFFFFF"/>
              </w:rPr>
            </w:pPr>
            <w:r>
              <w:rPr>
                <w:shd w:val="clear" w:color="auto" w:fill="FFFFFF"/>
              </w:rPr>
              <w:t>Hipoclorito de calcio</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Dosis máxima</w:t>
            </w:r>
          </w:p>
        </w:tc>
        <w:tc>
          <w:tcPr>
            <w:tcW w:w="3402" w:type="dxa"/>
            <w:vAlign w:val="center"/>
          </w:tcPr>
          <w:p w:rsidR="00E96AE4" w:rsidRPr="00FA763B" w:rsidRDefault="00CC4146" w:rsidP="000D7D17">
            <w:pPr>
              <w:contextualSpacing/>
              <w:rPr>
                <w:shd w:val="clear" w:color="auto" w:fill="FFFFFF"/>
              </w:rPr>
            </w:pPr>
            <w:r>
              <w:rPr>
                <w:shd w:val="clear" w:color="auto" w:fill="FFFFFF"/>
              </w:rPr>
              <w:t>C.ChlorDoseMax</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Volumen de cada contenedor de almacenamiento</w:t>
            </w:r>
          </w:p>
        </w:tc>
        <w:tc>
          <w:tcPr>
            <w:tcW w:w="3402" w:type="dxa"/>
            <w:vAlign w:val="center"/>
          </w:tcPr>
          <w:p w:rsidR="00E96AE4" w:rsidRPr="00FA763B" w:rsidRDefault="00CC4146" w:rsidP="000D7D17">
            <w:pPr>
              <w:contextualSpacing/>
              <w:rPr>
                <w:shd w:val="clear" w:color="auto" w:fill="FFFFFF"/>
              </w:rPr>
            </w:pPr>
            <w:r>
              <w:rPr>
                <w:shd w:val="clear" w:color="auto" w:fill="FFFFFF"/>
              </w:rPr>
              <w:t>Vol.ChlorStock</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Concentración madre</w:t>
            </w:r>
          </w:p>
        </w:tc>
        <w:tc>
          <w:tcPr>
            <w:tcW w:w="3402" w:type="dxa"/>
            <w:vAlign w:val="center"/>
          </w:tcPr>
          <w:p w:rsidR="00E96AE4" w:rsidRPr="00FA763B" w:rsidRDefault="00CC4146" w:rsidP="000D7D17">
            <w:pPr>
              <w:contextualSpacing/>
              <w:rPr>
                <w:shd w:val="clear" w:color="auto" w:fill="FFFFFF"/>
              </w:rPr>
            </w:pPr>
            <w:r>
              <w:rPr>
                <w:shd w:val="clear" w:color="auto" w:fill="FFFFFF"/>
              </w:rPr>
              <w:t>C.ChlorStock</w:t>
            </w:r>
          </w:p>
        </w:tc>
      </w:tr>
      <w:tr w:rsidR="00E96AE4" w:rsidTr="000D7D17">
        <w:trPr>
          <w:trHeight w:val="216"/>
          <w:jc w:val="center"/>
        </w:trPr>
        <w:tc>
          <w:tcPr>
            <w:tcW w:w="5953" w:type="dxa"/>
            <w:vAlign w:val="center"/>
          </w:tcPr>
          <w:p w:rsidR="00E96AE4" w:rsidRDefault="00053109" w:rsidP="000D7D17">
            <w:pPr>
              <w:contextualSpacing/>
              <w:rPr>
                <w:shd w:val="clear" w:color="auto" w:fill="FFFFFF"/>
              </w:rPr>
            </w:pPr>
            <w:r>
              <w:rPr>
                <w:shd w:val="clear" w:color="auto" w:fill="FFFFFF"/>
              </w:rPr>
              <w:t>Masa de hipoclorito de calcio para mezclar la solución madre</w:t>
            </w:r>
          </w:p>
        </w:tc>
        <w:tc>
          <w:tcPr>
            <w:tcW w:w="3402" w:type="dxa"/>
            <w:vAlign w:val="center"/>
          </w:tcPr>
          <w:p w:rsidR="00E96AE4" w:rsidRPr="00FA763B" w:rsidRDefault="00053109" w:rsidP="00572789">
            <w:pPr>
              <w:contextualSpacing/>
              <w:rPr>
                <w:shd w:val="clear" w:color="auto" w:fill="FFFFFF"/>
              </w:rPr>
            </w:pPr>
            <w:r>
              <w:rPr>
                <w:shd w:val="clear" w:color="auto" w:fill="FFFFFF"/>
              </w:rPr>
              <w:t>M.ChlorStock</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Diámetro interno de las mangueras de diámetro pequeño</w:t>
            </w:r>
          </w:p>
        </w:tc>
        <w:tc>
          <w:tcPr>
            <w:tcW w:w="3402" w:type="dxa"/>
            <w:vAlign w:val="center"/>
          </w:tcPr>
          <w:p w:rsidR="00E96AE4" w:rsidRPr="00FA763B" w:rsidRDefault="00572789" w:rsidP="000D7D17">
            <w:pPr>
              <w:contextualSpacing/>
              <w:rPr>
                <w:shd w:val="clear" w:color="auto" w:fill="FFFFFF"/>
              </w:rPr>
            </w:pPr>
            <w:r>
              <w:rPr>
                <w:shd w:val="clear" w:color="auto" w:fill="FFFFFF"/>
              </w:rPr>
              <w:t>ID.ChlorTube</w:t>
            </w:r>
          </w:p>
        </w:tc>
      </w:tr>
      <w:tr w:rsidR="00E96AE4" w:rsidTr="000D7D17">
        <w:trPr>
          <w:trHeight w:val="216"/>
          <w:jc w:val="center"/>
        </w:trPr>
        <w:tc>
          <w:tcPr>
            <w:tcW w:w="5953" w:type="dxa"/>
            <w:vAlign w:val="center"/>
          </w:tcPr>
          <w:p w:rsidR="00E96AE4" w:rsidRDefault="00E96AE4" w:rsidP="00572789">
            <w:pPr>
              <w:contextualSpacing/>
              <w:rPr>
                <w:shd w:val="clear" w:color="auto" w:fill="FFFFFF"/>
              </w:rPr>
            </w:pPr>
            <w:r>
              <w:rPr>
                <w:shd w:val="clear" w:color="auto" w:fill="FFFFFF"/>
              </w:rPr>
              <w:t xml:space="preserve">Número de mangueras </w:t>
            </w:r>
            <w:r w:rsidR="00572789">
              <w:rPr>
                <w:shd w:val="clear" w:color="auto" w:fill="FFFFFF"/>
              </w:rPr>
              <w:t xml:space="preserve">activas </w:t>
            </w:r>
            <w:r>
              <w:rPr>
                <w:shd w:val="clear" w:color="auto" w:fill="FFFFFF"/>
              </w:rPr>
              <w:t>en paralelo</w:t>
            </w:r>
          </w:p>
        </w:tc>
        <w:tc>
          <w:tcPr>
            <w:tcW w:w="3402" w:type="dxa"/>
            <w:vAlign w:val="center"/>
          </w:tcPr>
          <w:p w:rsidR="00E96AE4" w:rsidRPr="00FA763B" w:rsidRDefault="00572789" w:rsidP="000D7D17">
            <w:pPr>
              <w:contextualSpacing/>
              <w:rPr>
                <w:shd w:val="clear" w:color="auto" w:fill="FFFFFF"/>
              </w:rPr>
            </w:pPr>
            <w:r>
              <w:rPr>
                <w:shd w:val="clear" w:color="auto" w:fill="FFFFFF"/>
              </w:rPr>
              <w:t>N.ChlorTubesActive</w:t>
            </w:r>
          </w:p>
        </w:tc>
      </w:tr>
      <w:tr w:rsidR="00572789" w:rsidTr="000D7D17">
        <w:trPr>
          <w:trHeight w:val="216"/>
          <w:jc w:val="center"/>
        </w:trPr>
        <w:tc>
          <w:tcPr>
            <w:tcW w:w="5953" w:type="dxa"/>
            <w:vAlign w:val="center"/>
          </w:tcPr>
          <w:p w:rsidR="00572789" w:rsidRDefault="00572789" w:rsidP="00572789">
            <w:pPr>
              <w:contextualSpacing/>
              <w:rPr>
                <w:shd w:val="clear" w:color="auto" w:fill="FFFFFF"/>
              </w:rPr>
            </w:pPr>
            <w:r>
              <w:rPr>
                <w:shd w:val="clear" w:color="auto" w:fill="FFFFFF"/>
              </w:rPr>
              <w:t>Número total de mangueras en paralelo</w:t>
            </w:r>
          </w:p>
        </w:tc>
        <w:tc>
          <w:tcPr>
            <w:tcW w:w="3402" w:type="dxa"/>
            <w:vAlign w:val="center"/>
          </w:tcPr>
          <w:p w:rsidR="00572789" w:rsidRDefault="00572789" w:rsidP="000D7D17">
            <w:pPr>
              <w:contextualSpacing/>
              <w:rPr>
                <w:shd w:val="clear" w:color="auto" w:fill="FFFFFF"/>
              </w:rPr>
            </w:pPr>
            <w:r>
              <w:rPr>
                <w:shd w:val="clear" w:color="auto" w:fill="FFFFFF"/>
              </w:rPr>
              <w:t>N.ChlorTubes</w:t>
            </w:r>
          </w:p>
        </w:tc>
      </w:tr>
      <w:tr w:rsidR="00E96AE4" w:rsidTr="000D7D17">
        <w:trPr>
          <w:trHeight w:val="216"/>
          <w:jc w:val="center"/>
        </w:trPr>
        <w:tc>
          <w:tcPr>
            <w:tcW w:w="5953" w:type="dxa"/>
            <w:vAlign w:val="center"/>
          </w:tcPr>
          <w:p w:rsidR="00E96AE4" w:rsidRDefault="00E96AE4" w:rsidP="00572789">
            <w:pPr>
              <w:contextualSpacing/>
              <w:rPr>
                <w:shd w:val="clear" w:color="auto" w:fill="FFFFFF"/>
              </w:rPr>
            </w:pPr>
            <w:r>
              <w:rPr>
                <w:shd w:val="clear" w:color="auto" w:fill="FFFFFF"/>
              </w:rPr>
              <w:t>Longitud de las mangueras</w:t>
            </w:r>
          </w:p>
        </w:tc>
        <w:tc>
          <w:tcPr>
            <w:tcW w:w="3402" w:type="dxa"/>
            <w:vAlign w:val="center"/>
          </w:tcPr>
          <w:p w:rsidR="00E96AE4" w:rsidRPr="00FA763B" w:rsidRDefault="00572789" w:rsidP="000D7D17">
            <w:pPr>
              <w:contextualSpacing/>
              <w:rPr>
                <w:shd w:val="clear" w:color="auto" w:fill="FFFFFF"/>
              </w:rPr>
            </w:pPr>
            <w:r>
              <w:rPr>
                <w:shd w:val="clear" w:color="auto" w:fill="FFFFFF"/>
              </w:rPr>
              <w:t>L.ChlorTube</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Pérdida de carga máxima del dosificador</w:t>
            </w:r>
          </w:p>
        </w:tc>
        <w:tc>
          <w:tcPr>
            <w:tcW w:w="3402" w:type="dxa"/>
            <w:vAlign w:val="center"/>
          </w:tcPr>
          <w:p w:rsidR="00E96AE4" w:rsidRPr="00FA763B" w:rsidRDefault="00572789" w:rsidP="000D7D17">
            <w:pPr>
              <w:contextualSpacing/>
              <w:rPr>
                <w:shd w:val="clear" w:color="auto" w:fill="FFFFFF"/>
              </w:rPr>
            </w:pPr>
            <w:r>
              <w:rPr>
                <w:shd w:val="clear" w:color="auto" w:fill="FFFFFF"/>
              </w:rPr>
              <w:t>HL.Cdc</w:t>
            </w:r>
          </w:p>
        </w:tc>
      </w:tr>
      <w:tr w:rsidR="00E96AE4" w:rsidTr="000D7D17">
        <w:trPr>
          <w:trHeight w:val="216"/>
          <w:jc w:val="center"/>
        </w:trPr>
        <w:tc>
          <w:tcPr>
            <w:tcW w:w="5953" w:type="dxa"/>
            <w:vAlign w:val="center"/>
          </w:tcPr>
          <w:p w:rsidR="00E96AE4" w:rsidRDefault="00E96AE4" w:rsidP="00572789">
            <w:pPr>
              <w:contextualSpacing/>
              <w:rPr>
                <w:shd w:val="clear" w:color="auto" w:fill="FFFFFF"/>
              </w:rPr>
            </w:pPr>
            <w:r>
              <w:rPr>
                <w:shd w:val="clear" w:color="auto" w:fill="FFFFFF"/>
              </w:rPr>
              <w:t>Caudal máximo de</w:t>
            </w:r>
            <w:r w:rsidR="00572789">
              <w:rPr>
                <w:shd w:val="clear" w:color="auto" w:fill="FFFFFF"/>
              </w:rPr>
              <w:t>l químico</w:t>
            </w:r>
          </w:p>
        </w:tc>
        <w:tc>
          <w:tcPr>
            <w:tcW w:w="3402" w:type="dxa"/>
            <w:vAlign w:val="center"/>
          </w:tcPr>
          <w:p w:rsidR="00E96AE4" w:rsidRPr="00FA763B" w:rsidRDefault="00572789" w:rsidP="000D7D17">
            <w:pPr>
              <w:contextualSpacing/>
              <w:rPr>
                <w:shd w:val="clear" w:color="auto" w:fill="FFFFFF"/>
              </w:rPr>
            </w:pPr>
            <w:r>
              <w:rPr>
                <w:shd w:val="clear" w:color="auto" w:fill="FFFFFF"/>
              </w:rPr>
              <w:t>Q.ChlorMax</w:t>
            </w:r>
          </w:p>
        </w:tc>
      </w:tr>
      <w:tr w:rsidR="00E96AE4" w:rsidTr="000D7D17">
        <w:trPr>
          <w:trHeight w:val="216"/>
          <w:jc w:val="center"/>
        </w:trPr>
        <w:tc>
          <w:tcPr>
            <w:tcW w:w="5953" w:type="dxa"/>
            <w:vAlign w:val="center"/>
          </w:tcPr>
          <w:p w:rsidR="00E96AE4" w:rsidRDefault="00E96AE4" w:rsidP="00A25595">
            <w:pPr>
              <w:contextualSpacing/>
              <w:rPr>
                <w:shd w:val="clear" w:color="auto" w:fill="FFFFFF"/>
              </w:rPr>
            </w:pPr>
            <w:r>
              <w:rPr>
                <w:shd w:val="clear" w:color="auto" w:fill="FFFFFF"/>
              </w:rPr>
              <w:t>Diáme</w:t>
            </w:r>
            <w:r w:rsidR="00A25595">
              <w:rPr>
                <w:shd w:val="clear" w:color="auto" w:fill="FFFFFF"/>
              </w:rPr>
              <w:t>tro nominal de la columna de medición de caudal</w:t>
            </w:r>
          </w:p>
        </w:tc>
        <w:tc>
          <w:tcPr>
            <w:tcW w:w="3402" w:type="dxa"/>
            <w:vAlign w:val="center"/>
          </w:tcPr>
          <w:p w:rsidR="00E96AE4" w:rsidRPr="00FA763B" w:rsidRDefault="00A25595" w:rsidP="000D7D17">
            <w:pPr>
              <w:contextualSpacing/>
              <w:rPr>
                <w:shd w:val="clear" w:color="auto" w:fill="FFFFFF"/>
              </w:rPr>
            </w:pPr>
            <w:r>
              <w:rPr>
                <w:shd w:val="clear" w:color="auto" w:fill="FFFFFF"/>
              </w:rPr>
              <w:t>ND.Chlor</w:t>
            </w:r>
            <w:r w:rsidR="00572789">
              <w:rPr>
                <w:shd w:val="clear" w:color="auto" w:fill="FFFFFF"/>
              </w:rPr>
              <w:t>Column</w:t>
            </w:r>
          </w:p>
        </w:tc>
      </w:tr>
      <w:tr w:rsidR="00A25595" w:rsidTr="000D7D17">
        <w:trPr>
          <w:trHeight w:val="216"/>
          <w:jc w:val="center"/>
        </w:trPr>
        <w:tc>
          <w:tcPr>
            <w:tcW w:w="5953" w:type="dxa"/>
            <w:vAlign w:val="center"/>
          </w:tcPr>
          <w:p w:rsidR="00A25595" w:rsidRDefault="00A25595" w:rsidP="00A25595">
            <w:pPr>
              <w:contextualSpacing/>
              <w:rPr>
                <w:shd w:val="clear" w:color="auto" w:fill="FFFFFF"/>
              </w:rPr>
            </w:pPr>
            <w:r>
              <w:rPr>
                <w:shd w:val="clear" w:color="auto" w:fill="FFFFFF"/>
              </w:rPr>
              <w:t>Diámetro interno de la columna de medición de caudal</w:t>
            </w:r>
          </w:p>
        </w:tc>
        <w:tc>
          <w:tcPr>
            <w:tcW w:w="3402" w:type="dxa"/>
            <w:vAlign w:val="center"/>
          </w:tcPr>
          <w:p w:rsidR="00A25595" w:rsidRDefault="00F5264C" w:rsidP="00A25595">
            <w:pPr>
              <w:contextualSpacing/>
              <w:rPr>
                <w:shd w:val="clear" w:color="auto" w:fill="FFFFFF"/>
              </w:rPr>
            </w:pPr>
            <w:r>
              <w:rPr>
                <w:shd w:val="clear" w:color="auto" w:fill="FFFFFF"/>
              </w:rPr>
              <w:t>ID.ChlorColumn</w:t>
            </w:r>
          </w:p>
        </w:tc>
      </w:tr>
      <w:tr w:rsidR="00A25595" w:rsidTr="000D7D17">
        <w:trPr>
          <w:trHeight w:val="216"/>
          <w:jc w:val="center"/>
        </w:trPr>
        <w:tc>
          <w:tcPr>
            <w:tcW w:w="5953" w:type="dxa"/>
            <w:vAlign w:val="center"/>
          </w:tcPr>
          <w:p w:rsidR="00A25595" w:rsidRDefault="00A25595" w:rsidP="00A25595">
            <w:pPr>
              <w:contextualSpacing/>
              <w:rPr>
                <w:shd w:val="clear" w:color="auto" w:fill="FFFFFF"/>
              </w:rPr>
            </w:pPr>
            <w:r>
              <w:rPr>
                <w:shd w:val="clear" w:color="auto" w:fill="FFFFFF"/>
              </w:rPr>
              <w:t>Altura de la escala de la columna de medición de caudal</w:t>
            </w:r>
          </w:p>
        </w:tc>
        <w:tc>
          <w:tcPr>
            <w:tcW w:w="3402" w:type="dxa"/>
            <w:vAlign w:val="center"/>
          </w:tcPr>
          <w:p w:rsidR="00A25595" w:rsidRDefault="00A25595" w:rsidP="00A25595">
            <w:pPr>
              <w:contextualSpacing/>
              <w:rPr>
                <w:shd w:val="clear" w:color="auto" w:fill="FFFFFF"/>
              </w:rPr>
            </w:pPr>
            <w:r>
              <w:rPr>
                <w:shd w:val="clear" w:color="auto" w:fill="FFFFFF"/>
              </w:rPr>
              <w:t>H.ChlorColumnScale</w:t>
            </w:r>
          </w:p>
        </w:tc>
      </w:tr>
      <w:tr w:rsidR="00A25595" w:rsidTr="000D7D17">
        <w:trPr>
          <w:trHeight w:val="216"/>
          <w:jc w:val="center"/>
        </w:trPr>
        <w:tc>
          <w:tcPr>
            <w:tcW w:w="5953" w:type="dxa"/>
            <w:vAlign w:val="center"/>
          </w:tcPr>
          <w:p w:rsidR="00A25595" w:rsidRDefault="00A25595" w:rsidP="00A25595">
            <w:pPr>
              <w:contextualSpacing/>
              <w:rPr>
                <w:shd w:val="clear" w:color="auto" w:fill="FFFFFF"/>
              </w:rPr>
            </w:pPr>
            <w:r>
              <w:rPr>
                <w:shd w:val="clear" w:color="auto" w:fill="FFFFFF"/>
              </w:rPr>
              <w:t>Tiempo mínimo de una prueba de la columna de calibración</w:t>
            </w:r>
          </w:p>
        </w:tc>
        <w:tc>
          <w:tcPr>
            <w:tcW w:w="3402" w:type="dxa"/>
            <w:vAlign w:val="center"/>
          </w:tcPr>
          <w:p w:rsidR="00A25595" w:rsidRDefault="00A25595" w:rsidP="00A25595">
            <w:pPr>
              <w:contextualSpacing/>
              <w:rPr>
                <w:shd w:val="clear" w:color="auto" w:fill="FFFFFF"/>
              </w:rPr>
            </w:pPr>
            <w:r>
              <w:rPr>
                <w:shd w:val="clear" w:color="auto" w:fill="FFFFFF"/>
              </w:rPr>
              <w:t>Ti.ChlorColumnMin</w:t>
            </w:r>
          </w:p>
        </w:tc>
      </w:tr>
      <w:tr w:rsidR="00053109" w:rsidTr="000D7D17">
        <w:trPr>
          <w:trHeight w:val="216"/>
          <w:jc w:val="center"/>
        </w:trPr>
        <w:tc>
          <w:tcPr>
            <w:tcW w:w="5953" w:type="dxa"/>
            <w:vAlign w:val="center"/>
          </w:tcPr>
          <w:p w:rsidR="00053109" w:rsidRDefault="00053109" w:rsidP="001618E3">
            <w:pPr>
              <w:contextualSpacing/>
              <w:rPr>
                <w:shd w:val="clear" w:color="auto" w:fill="FFFFFF"/>
              </w:rPr>
            </w:pPr>
            <w:r>
              <w:rPr>
                <w:shd w:val="clear" w:color="auto" w:fill="FFFFFF"/>
              </w:rPr>
              <w:t>Diámetro del orificio en la válvula flotadora</w:t>
            </w:r>
          </w:p>
        </w:tc>
        <w:tc>
          <w:tcPr>
            <w:tcW w:w="3402" w:type="dxa"/>
            <w:vAlign w:val="center"/>
          </w:tcPr>
          <w:p w:rsidR="00053109" w:rsidRPr="00FA763B" w:rsidRDefault="00053109" w:rsidP="001618E3">
            <w:pPr>
              <w:contextualSpacing/>
              <w:rPr>
                <w:shd w:val="clear" w:color="auto" w:fill="FFFFFF"/>
              </w:rPr>
            </w:pPr>
            <w:r>
              <w:rPr>
                <w:shd w:val="clear" w:color="auto" w:fill="FFFFFF"/>
              </w:rPr>
              <w:t>D.ChlorFloatValveOrifice</w:t>
            </w:r>
          </w:p>
        </w:tc>
      </w:tr>
      <w:tr w:rsidR="00053109" w:rsidTr="000D7D17">
        <w:trPr>
          <w:trHeight w:val="216"/>
          <w:jc w:val="center"/>
        </w:trPr>
        <w:tc>
          <w:tcPr>
            <w:tcW w:w="5953" w:type="dxa"/>
            <w:vAlign w:val="center"/>
          </w:tcPr>
          <w:p w:rsidR="00053109" w:rsidRDefault="00053109" w:rsidP="00A25595">
            <w:pPr>
              <w:contextualSpacing/>
              <w:rPr>
                <w:shd w:val="clear" w:color="auto" w:fill="FFFFFF"/>
              </w:rPr>
            </w:pPr>
            <w:r>
              <w:rPr>
                <w:shd w:val="clear" w:color="auto" w:fill="FFFFFF"/>
              </w:rPr>
              <w:t>Pérdida de cargo en el orificio de la válvula flotadora con el caudal máximo de cloro</w:t>
            </w:r>
          </w:p>
        </w:tc>
        <w:tc>
          <w:tcPr>
            <w:tcW w:w="3402" w:type="dxa"/>
            <w:vAlign w:val="center"/>
          </w:tcPr>
          <w:p w:rsidR="00053109" w:rsidRDefault="00053109" w:rsidP="00A25595">
            <w:pPr>
              <w:contextualSpacing/>
              <w:rPr>
                <w:shd w:val="clear" w:color="auto" w:fill="FFFFFF"/>
              </w:rPr>
            </w:pPr>
            <w:r>
              <w:rPr>
                <w:shd w:val="clear" w:color="auto" w:fill="FFFFFF"/>
              </w:rPr>
              <w:t>HL.ChlorFloatValveOrifice</w:t>
            </w:r>
          </w:p>
        </w:tc>
      </w:tr>
    </w:tbl>
    <w:p w:rsidR="00E96AE4" w:rsidRDefault="00E96AE4" w:rsidP="00E96AE4"/>
    <w:p w:rsidR="0057542E" w:rsidRPr="001B22BC" w:rsidRDefault="001B22BC" w:rsidP="00E96AE4">
      <w:pPr>
        <w:ind w:left="431"/>
      </w:pPr>
      <w:r>
        <w:br w:type="page"/>
      </w:r>
    </w:p>
    <w:p w:rsidR="0057542E" w:rsidRDefault="001B22BC" w:rsidP="001B22BC">
      <w:pPr>
        <w:pStyle w:val="Heading1"/>
      </w:pPr>
      <w:bookmarkStart w:id="50" w:name="_Toc424289904"/>
      <w:r>
        <w:lastRenderedPageBreak/>
        <w:t>Mezcla R</w:t>
      </w:r>
      <w:r w:rsidR="0057542E" w:rsidRPr="00533355">
        <w:t>ápida</w:t>
      </w:r>
      <w:bookmarkEnd w:id="47"/>
      <w:bookmarkEnd w:id="50"/>
    </w:p>
    <w:p w:rsidR="0057542E" w:rsidRPr="00533355" w:rsidRDefault="00A22C57" w:rsidP="001B22BC">
      <w:pPr>
        <w:pStyle w:val="Heading2"/>
      </w:pPr>
      <w:bookmarkStart w:id="51" w:name="_Toc424289905"/>
      <w:r>
        <w:t>Propósito y Descripción</w:t>
      </w:r>
      <w:bookmarkEnd w:id="51"/>
    </w:p>
    <w:p w:rsidR="00E37292" w:rsidRDefault="0057542E" w:rsidP="00E37292">
      <w:pPr>
        <w:contextualSpacing/>
      </w:pPr>
      <w:r w:rsidRPr="001A1FCF">
        <w:t xml:space="preserve">Después de </w:t>
      </w:r>
      <w:r w:rsidR="00572789">
        <w:t xml:space="preserve">recibir la dosis de </w:t>
      </w:r>
      <w:r w:rsidRPr="001A1FCF">
        <w:t xml:space="preserve">coagulante, el agua pasa por la mezcla rápida. La mezcla rápida sirve para distribuir el coagulante uniformemente en el agua cruda. En esta planta, la mezcla rápida ocurre en el flujo turbulento </w:t>
      </w:r>
      <w:r w:rsidR="003C512C">
        <w:t xml:space="preserve">después de un orificio de </w:t>
      </w:r>
      <w:r w:rsidR="00572789">
        <w:t>D.RMOrifice</w:t>
      </w:r>
      <w:r>
        <w:t xml:space="preserve"> </w:t>
      </w:r>
      <w:r w:rsidRPr="001A1FCF">
        <w:rPr>
          <w:shd w:val="clear" w:color="auto" w:fill="FFFFFF"/>
        </w:rPr>
        <w:t xml:space="preserve">en el tubo </w:t>
      </w:r>
      <w:r>
        <w:rPr>
          <w:shd w:val="clear" w:color="auto" w:fill="FFFFFF"/>
        </w:rPr>
        <w:t>de diá</w:t>
      </w:r>
      <w:r w:rsidR="003C512C">
        <w:rPr>
          <w:shd w:val="clear" w:color="auto" w:fill="FFFFFF"/>
        </w:rPr>
        <w:t xml:space="preserve">metro </w:t>
      </w:r>
      <w:r w:rsidR="00572789">
        <w:rPr>
          <w:shd w:val="clear" w:color="auto" w:fill="FFFFFF"/>
        </w:rPr>
        <w:t>ND.RMPipe</w:t>
      </w:r>
      <w:r w:rsidR="00A92A00">
        <w:rPr>
          <w:shd w:val="clear" w:color="auto" w:fill="FFFFFF"/>
        </w:rPr>
        <w:t xml:space="preserve"> </w:t>
      </w:r>
      <w:r w:rsidRPr="001A1FCF">
        <w:rPr>
          <w:shd w:val="clear" w:color="auto" w:fill="FFFFFF"/>
        </w:rPr>
        <w:t xml:space="preserve">que </w:t>
      </w:r>
      <w:r w:rsidR="00C55245">
        <w:t>conduce el agua d</w:t>
      </w:r>
      <w:r w:rsidRPr="001A1FCF">
        <w:t xml:space="preserve">el </w:t>
      </w:r>
      <w:r>
        <w:t>tanque de entrada al</w:t>
      </w:r>
      <w:r w:rsidRPr="001A1FCF">
        <w:t xml:space="preserve"> tanque de floculación.</w:t>
      </w:r>
      <w:r>
        <w:t xml:space="preserve"> Para lograr una mezcla completa a una escala suficientemente pequeña que el proceso lento de difusión puede terminar de d</w:t>
      </w:r>
      <w:r w:rsidR="000506B4">
        <w:t>istribuir el químico en el agua</w:t>
      </w:r>
      <w:r>
        <w:t xml:space="preserve">, el orificio está diseñado para producir un chorro con una tasa de disipación de energía máxima de </w:t>
      </w:r>
      <w:r w:rsidR="00572789">
        <w:rPr>
          <w:lang w:val="es-ES"/>
        </w:rPr>
        <w:t>ED.RapidMix</w:t>
      </w:r>
      <w:r w:rsidR="00BD69AE">
        <w:t xml:space="preserve"> </w:t>
      </w:r>
      <w:r w:rsidR="000506B4">
        <w:t>con el caudal máximo de diseño</w:t>
      </w:r>
      <w:r>
        <w:t xml:space="preserve">. </w:t>
      </w:r>
    </w:p>
    <w:p w:rsidR="00CB3658" w:rsidRDefault="00CB3658" w:rsidP="00CB3658">
      <w:pPr>
        <w:pStyle w:val="Figure"/>
      </w:pPr>
    </w:p>
    <w:p w:rsidR="00CB3658" w:rsidRPr="00CB3658" w:rsidRDefault="009E0D15" w:rsidP="00CB3658">
      <w:pPr>
        <w:pStyle w:val="Figure"/>
      </w:pPr>
      <w:r w:rsidRPr="009E0D15">
        <w:rPr>
          <w:noProof/>
          <w:lang w:eastAsia="es-HN"/>
        </w:rPr>
        <w:pict>
          <v:shape id="Text Box 55" o:spid="_x0000_s1207" type="#_x0000_t202" style="position:absolute;left:0;text-align:left;margin-left:137.1pt;margin-top:166.9pt;width:111.75pt;height:57.75pt;z-index:2516910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">
            <v:textbox style="mso-next-textbox:#Text Box 55">
              <w:txbxContent>
                <w:p w:rsidR="00900D6E" w:rsidRPr="00567044" w:rsidRDefault="00900D6E" w:rsidP="00004FAA">
                  <w:pPr>
                    <w:jc w:val="center"/>
                    <w:rPr>
                      <w:sz w:val="20"/>
                      <w:lang w:val="es-ES"/>
                    </w:rPr>
                  </w:pPr>
                  <w:r>
                    <w:rPr>
                      <w:sz w:val="20"/>
                      <w:lang w:val="es-ES"/>
                    </w:rPr>
                    <w:t>Sitio de una posible salida para evacuar aire antes de la inyección del químico</w:t>
                  </w:r>
                </w:p>
              </w:txbxContent>
            </v:textbox>
          </v:shape>
        </w:pict>
      </w:r>
      <w:r w:rsidRPr="009E0D15">
        <w:rPr>
          <w:noProof/>
          <w:lang w:eastAsia="es-HN"/>
        </w:rPr>
        <w:pict>
          <v:shape id="Text Box 59" o:spid="_x0000_s1208" type="#_x0000_t202" style="position:absolute;left:0;text-align:left;margin-left:215.1pt;margin-top:41.75pt;width:63.75pt;height:33.95pt;z-index:2516951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">
            <v:textbox style="mso-next-textbox:#Text Box 59">
              <w:txbxContent>
                <w:p w:rsidR="00900D6E" w:rsidRPr="00567044" w:rsidRDefault="00900D6E" w:rsidP="00004FAA">
                  <w:pPr>
                    <w:jc w:val="center"/>
                    <w:rPr>
                      <w:sz w:val="20"/>
                      <w:lang w:val="es-ES"/>
                    </w:rPr>
                  </w:pPr>
                  <w:r>
                    <w:rPr>
                      <w:sz w:val="20"/>
                      <w:lang w:val="es-ES"/>
                    </w:rPr>
                    <w:t>Del tanque de entrada</w:t>
                  </w:r>
                </w:p>
              </w:txbxContent>
            </v:textbox>
          </v:shape>
        </w:pict>
      </w:r>
      <w:r w:rsidRPr="009E0D15">
        <w:rPr>
          <w:noProof/>
          <w:lang w:eastAsia="es-HN"/>
        </w:rPr>
        <w:pict>
          <v:shape id="Straight Arrow Connector 60" o:spid="_x0000_s1379" type="#_x0000_t32" style="position:absolute;left:0;text-align:left;margin-left:161.85pt;margin-top:6.3pt;width:54pt;height:35.25pt;flip:x y;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" strokecolor="#f79646" strokeweight="1.5pt">
            <v:stroke endarrow="block"/>
            <v:shadow color="#974706" opacity=".5" offset="1pt"/>
          </v:shape>
        </w:pict>
      </w:r>
      <w:r w:rsidRPr="009E0D15">
        <w:rPr>
          <w:noProof/>
          <w:lang w:eastAsia="es-HN"/>
        </w:rPr>
        <w:pict>
          <v:shape id="Text Box 57" o:spid="_x0000_s1209" type="#_x0000_t202" style="position:absolute;left:0;text-align:left;margin-left:262.35pt;margin-top:217.8pt;width:60.75pt;height:30.95pt;z-index:2516930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">
            <v:textbox style="mso-next-textbox:#Text Box 57">
              <w:txbxContent>
                <w:p w:rsidR="00900D6E" w:rsidRPr="00567044" w:rsidRDefault="00900D6E" w:rsidP="00004FAA">
                  <w:pPr>
                    <w:jc w:val="center"/>
                    <w:rPr>
                      <w:sz w:val="20"/>
                      <w:lang w:val="es-ES"/>
                    </w:rPr>
                  </w:pPr>
                  <w:r>
                    <w:rPr>
                      <w:sz w:val="20"/>
                      <w:lang w:val="es-ES"/>
                    </w:rPr>
                    <w:t>Entrada al floculador</w:t>
                  </w:r>
                </w:p>
              </w:txbxContent>
            </v:textbox>
          </v:shape>
        </w:pict>
      </w:r>
      <w:r w:rsidRPr="009E0D15">
        <w:rPr>
          <w:noProof/>
          <w:lang w:eastAsia="es-HN"/>
        </w:rPr>
        <w:pict>
          <v:shape id="Straight Arrow Connector 58" o:spid="_x0000_s1378" type="#_x0000_t32" style="position:absolute;left:0;text-align:left;margin-left:323.85pt;margin-top:228.45pt;width:63pt;height:3.6pt;flip:y;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" strokecolor="#f79646" strokeweight="1.5pt">
            <v:stroke endarrow="block"/>
            <v:shadow color="#974706" opacity=".5" offset="1pt"/>
          </v:shape>
        </w:pict>
      </w:r>
      <w:r w:rsidRPr="009E0D15">
        <w:rPr>
          <w:noProof/>
          <w:lang w:eastAsia="es-HN"/>
        </w:rPr>
        <w:pict>
          <v:shape id="Straight Arrow Connector 56" o:spid="_x0000_s1377" type="#_x0000_t32" style="position:absolute;left:0;text-align:left;margin-left:249.6pt;margin-top:176.7pt;width:105.75pt;height:3.6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" strokecolor="#f79646" strokeweight="1.5pt">
            <v:stroke endarrow="block"/>
            <v:shadow color="#974706" opacity=".5" offset="1pt"/>
          </v:shape>
        </w:pict>
      </w:r>
      <w:r w:rsidRPr="009E0D15">
        <w:rPr>
          <w:noProof/>
          <w:lang w:eastAsia="es-HN"/>
        </w:rPr>
        <w:pict>
          <v:shape id="Text Box 53" o:spid="_x0000_s1210" type="#_x0000_t202" style="position:absolute;left:0;text-align:left;margin-left:340.35pt;margin-top:96.3pt;width:92.25pt;height:33.95pt;z-index:2516889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">
            <v:textbox style="mso-next-textbox:#Text Box 53">
              <w:txbxContent>
                <w:p w:rsidR="00900D6E" w:rsidRPr="00567044" w:rsidRDefault="00900D6E" w:rsidP="00004FAA">
                  <w:pPr>
                    <w:jc w:val="center"/>
                    <w:rPr>
                      <w:sz w:val="20"/>
                      <w:lang w:val="es-ES"/>
                    </w:rPr>
                  </w:pPr>
                  <w:r>
                    <w:rPr>
                      <w:sz w:val="20"/>
                      <w:lang w:val="es-ES"/>
                    </w:rPr>
                    <w:t>Punto de inyección del coagulante</w:t>
                  </w:r>
                </w:p>
              </w:txbxContent>
            </v:textbox>
          </v:shape>
        </w:pict>
      </w:r>
      <w:r w:rsidRPr="009E0D15">
        <w:rPr>
          <w:noProof/>
          <w:lang w:eastAsia="es-HN"/>
        </w:rPr>
        <w:pict>
          <v:shape id="Straight Arrow Connector 54" o:spid="_x0000_s1376" type="#_x0000_t32" style="position:absolute;left:0;text-align:left;margin-left:378.6pt;margin-top:130.05pt;width:8.25pt;height:58.5pt;flip:x;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" strokecolor="#f79646" strokeweight="1.5pt">
            <v:stroke endarrow="block"/>
            <v:shadow color="#974706" opacity=".5" offset="1pt"/>
          </v:shape>
        </w:pict>
      </w:r>
      <w:r w:rsidRPr="009E0D15">
        <w:rPr>
          <w:noProof/>
          <w:lang w:eastAsia="es-HN"/>
        </w:rPr>
        <w:pict>
          <v:shape id="Straight Arrow Connector 52" o:spid="_x0000_s1375" type="#_x0000_t32" style="position:absolute;left:0;text-align:left;margin-left:413.85pt;margin-top:176.55pt;width:41.25pt;height:39pt;flip:x;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" strokecolor="#f79646" strokeweight="1.5pt">
            <v:stroke endarrow="block"/>
            <v:shadow color="#974706" opacity=".5" offset="1pt"/>
          </v:shape>
        </w:pict>
      </w:r>
      <w:r w:rsidRPr="009E0D15">
        <w:rPr>
          <w:noProof/>
          <w:lang w:eastAsia="es-HN"/>
        </w:rPr>
        <w:pict>
          <v:shape id="Text Box 51" o:spid="_x0000_s1211" type="#_x0000_t202" style="position:absolute;left:0;text-align:left;margin-left:410.1pt;margin-top:145.05pt;width:92.25pt;height:30.95pt;z-index:2516869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">
            <v:textbox style="mso-next-textbox:#Text Box 51">
              <w:txbxContent>
                <w:p w:rsidR="00900D6E" w:rsidRPr="00567044" w:rsidRDefault="00900D6E" w:rsidP="00CB3658">
                  <w:pPr>
                    <w:jc w:val="center"/>
                    <w:rPr>
                      <w:sz w:val="20"/>
                      <w:lang w:val="es-ES"/>
                    </w:rPr>
                  </w:pPr>
                  <w:r>
                    <w:rPr>
                      <w:sz w:val="20"/>
                      <w:lang w:val="es-ES"/>
                    </w:rPr>
                    <w:t>Placa con orificio de mezcla rápida</w:t>
                  </w:r>
                </w:p>
              </w:txbxContent>
            </v:textbox>
          </v:shape>
        </w:pict>
      </w:r>
      <w:r w:rsidR="00CB3658" w:rsidRPr="00CB3658">
        <w:rPr>
          <w:noProof/>
          <w:lang w:val="en-US"/>
        </w:rPr>
        <w:drawing>
          <wp:inline distT="0" distB="0" distL="0" distR="0">
            <wp:extent cx="4190491" cy="3215824"/>
            <wp:effectExtent l="0" t="0" r="635"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apidMix.JPG"/>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209874" cy="3230699"/>
                    </a:xfrm>
                    <a:prstGeom prst="rect">
                      <a:avLst/>
                    </a:prstGeom>
                  </pic:spPr>
                </pic:pic>
              </a:graphicData>
            </a:graphic>
          </wp:inline>
        </w:drawing>
      </w:r>
    </w:p>
    <w:p w:rsidR="00CB3658" w:rsidRDefault="00CB3658" w:rsidP="00CB3658">
      <w:pPr>
        <w:pStyle w:val="Figure"/>
      </w:pPr>
    </w:p>
    <w:p w:rsidR="00973038" w:rsidRDefault="001F002F" w:rsidP="00973038">
      <w:pPr>
        <w:pStyle w:val="Caption"/>
      </w:pPr>
      <w:bookmarkStart w:id="52" w:name="_Toc424289942"/>
      <w:r>
        <w:t xml:space="preserve">Ilustración </w:t>
      </w:r>
      <w:r w:rsidR="009E0D15">
        <w:fldChar w:fldCharType="begin"/>
      </w:r>
      <w:r>
        <w:instrText xml:space="preserve"> SEQ Ilustración \* ARABIC </w:instrText>
      </w:r>
      <w:r w:rsidR="009E0D15">
        <w:fldChar w:fldCharType="separate"/>
      </w:r>
      <w:r w:rsidR="00AA0208">
        <w:rPr>
          <w:noProof/>
        </w:rPr>
        <w:t>12</w:t>
      </w:r>
      <w:r w:rsidR="009E0D15">
        <w:fldChar w:fldCharType="end"/>
      </w:r>
      <w:r>
        <w:t xml:space="preserve">. </w:t>
      </w:r>
      <w:r w:rsidR="00CB3658">
        <w:t>El orificio de mezcla rápida en el</w:t>
      </w:r>
      <w:r>
        <w:t xml:space="preserve"> tubo de entrada del floculador</w:t>
      </w:r>
      <w:bookmarkEnd w:id="52"/>
    </w:p>
    <w:p w:rsidR="00973038" w:rsidRDefault="00973038" w:rsidP="00973038">
      <w:pPr>
        <w:pStyle w:val="Caption"/>
      </w:pPr>
    </w:p>
    <w:p w:rsidR="008823CF" w:rsidRPr="00973038" w:rsidRDefault="0010524D" w:rsidP="00973038">
      <w:pPr>
        <w:pStyle w:val="Caption"/>
        <w:jc w:val="left"/>
        <w:rPr>
          <w:rFonts w:ascii="Times New Roman" w:hAnsi="Times New Roman"/>
          <w:b w:val="0"/>
          <w:sz w:val="24"/>
        </w:rPr>
      </w:pPr>
      <w:r w:rsidRPr="00973038">
        <w:rPr>
          <w:rFonts w:ascii="Times New Roman" w:hAnsi="Times New Roman"/>
          <w:b w:val="0"/>
          <w:sz w:val="24"/>
        </w:rPr>
        <w:t>La placa con el orificio está ubicada en la camisa de PVC en la entrada del floculador. La inyección de coagulante ocurre inmediatamente antes de este orificio a través de un conectador que pasa por la pared del tubo. Otra salida para evacuar aire del tubo, justo antes del punto de inyección de coagulante, puede ayudar a reducir la espuma que forma en la superficie del agua en el floculador.</w:t>
      </w:r>
      <w:bookmarkStart w:id="53" w:name="_Toc325794401"/>
    </w:p>
    <w:p w:rsidR="00EC75B8" w:rsidRDefault="00EC75B8" w:rsidP="00EC75B8">
      <w:pPr>
        <w:pStyle w:val="Heading2"/>
      </w:pPr>
      <w:bookmarkStart w:id="54" w:name="_Toc424289906"/>
      <w:r>
        <w:lastRenderedPageBreak/>
        <w:t>Teoría del Diseño</w:t>
      </w:r>
      <w:bookmarkEnd w:id="54"/>
    </w:p>
    <w:p w:rsidR="00D606D7" w:rsidRDefault="00D606D7" w:rsidP="00D606D7">
      <w:pPr>
        <w:pStyle w:val="Heading3"/>
      </w:pPr>
      <w:r>
        <w:t>La máxima tasa de disipación de energía</w:t>
      </w:r>
    </w:p>
    <w:p w:rsidR="001A246B" w:rsidRDefault="00CB4C2D" w:rsidP="001A246B">
      <w:r>
        <w:t xml:space="preserve">La máxima tasa de disipación de energí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t xml:space="preserve">, </w:t>
      </w:r>
      <w:r w:rsidR="00DF709E">
        <w:t xml:space="preserve">necesario para lograr una mezcla completa </w:t>
      </w:r>
      <w:r>
        <w:t>es definido por:</w:t>
      </w:r>
    </w:p>
    <w:p w:rsidR="00CB4C2D" w:rsidRPr="00CB4C2D" w:rsidRDefault="009E0D15" w:rsidP="001A246B">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RoundJet</m:t>
                          </m:r>
                        </m:sub>
                      </m:sSub>
                      <m:f>
                        <m:fPr>
                          <m:ctrlPr>
                            <w:rPr>
                              <w:rFonts w:ascii="Cambria Math" w:hAnsi="Cambria Math"/>
                              <w:i/>
                            </w:rPr>
                          </m:ctrlPr>
                        </m:fPr>
                        <m:num>
                          <m:sSub>
                            <m:sSubPr>
                              <m:ctrlPr>
                                <w:rPr>
                                  <w:rFonts w:ascii="Cambria Math" w:hAnsi="Cambria Math"/>
                                  <w:i/>
                                </w:rPr>
                              </m:ctrlPr>
                            </m:sSubPr>
                            <m:e>
                              <m:r>
                                <w:rPr>
                                  <w:rFonts w:ascii="Cambria Math" w:hAnsi="Cambria Math"/>
                                </w:rPr>
                                <m:t>4Q</m:t>
                              </m:r>
                            </m:e>
                            <m:sub>
                              <m:r>
                                <w:rPr>
                                  <w:rFonts w:ascii="Cambria Math" w:hAnsi="Cambria Math"/>
                                </w:rPr>
                                <m:t>Jet</m:t>
                              </m:r>
                            </m:sub>
                          </m:sSub>
                        </m:num>
                        <m:den>
                          <m:r>
                            <w:rPr>
                              <w:rFonts w:ascii="Cambria Math" w:hAnsi="Cambria Math"/>
                            </w:rPr>
                            <m:t>π</m:t>
                          </m:r>
                        </m:den>
                      </m:f>
                    </m:e>
                  </m:d>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Orifice</m:t>
                      </m:r>
                    </m:sub>
                  </m:sSub>
                </m:e>
                <m:sup>
                  <m:r>
                    <w:rPr>
                      <w:rFonts w:ascii="Cambria Math" w:hAnsi="Cambria Math"/>
                    </w:rPr>
                    <m:t>7</m:t>
                  </m:r>
                </m:sup>
              </m:sSup>
              <m:rad>
                <m:radPr>
                  <m:degHide m:val="on"/>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w:rPr>
                          <w:rFonts w:ascii="Cambria Math" w:hAnsi="Cambria Math"/>
                        </w:rPr>
                        <m:t>7</m:t>
                      </m:r>
                    </m:sup>
                  </m:sSup>
                </m:e>
              </m:rad>
            </m:den>
          </m:f>
        </m:oMath>
      </m:oMathPara>
    </w:p>
    <w:p w:rsidR="00CB4C2D" w:rsidRDefault="00CB4C2D" w:rsidP="001A246B">
      <w:r>
        <w:t>En donde</w:t>
      </w:r>
    </w:p>
    <w:p w:rsidR="00CB4C2D" w:rsidRPr="00CD1BB8" w:rsidRDefault="009E0D15"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RoundJet</m:t>
              </m:r>
            </m:sub>
          </m:sSub>
          <m:r>
            <w:rPr>
              <w:rFonts w:ascii="Cambria Math" w:hAnsi="Cambria Math"/>
            </w:rPr>
            <m:t>=parámetro relacionado a la geometría del flujo en un chorro redondo≈0.4</m:t>
          </m:r>
        </m:oMath>
      </m:oMathPara>
    </w:p>
    <w:p w:rsidR="00CD1BB8" w:rsidRPr="00CD1BB8" w:rsidRDefault="009E0D15" w:rsidP="00CD1BB8">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diámetro del orificio de mezcla rápida</m:t>
          </m:r>
        </m:oMath>
      </m:oMathPara>
    </w:p>
    <w:p w:rsidR="00CD1BB8" w:rsidRPr="00CD1BB8" w:rsidRDefault="009E0D15"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m:t>
          </m:r>
          <m:r>
            <w:rPr>
              <w:rFonts w:ascii="Cambria Math" w:hAnsi="Cambria Math"/>
            </w:rPr>
            <m:t>o≈0.62</m:t>
          </m:r>
        </m:oMath>
      </m:oMathPara>
    </w:p>
    <w:p w:rsidR="00CD1BB8" w:rsidRPr="00CD1BB8" w:rsidRDefault="009E0D15" w:rsidP="001A246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Jet</m:t>
              </m:r>
            </m:sub>
          </m:sSub>
          <m:r>
            <w:rPr>
              <w:rFonts w:ascii="Cambria Math" w:hAnsi="Cambria Math"/>
            </w:rPr>
            <m:t>=caudal que pasa por la mezcla rápida</m:t>
          </m:r>
        </m:oMath>
      </m:oMathPara>
    </w:p>
    <w:p w:rsidR="00CD1BB8" w:rsidRDefault="00CD1BB8" w:rsidP="001A246B"/>
    <w:p w:rsidR="008823CF" w:rsidRDefault="008823CF" w:rsidP="001A246B">
      <w:r>
        <w:t>Organizando esta ecuación de otro modo, se halla el diámetro del orificio:</w:t>
      </w:r>
    </w:p>
    <w:p w:rsidR="001B5C5C" w:rsidRDefault="001B5C5C" w:rsidP="001A246B"/>
    <w:p w:rsidR="008823CF" w:rsidRPr="00CB4C2D" w:rsidRDefault="009E0D15" w:rsidP="008823CF">
      <m:oMathPara>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π</m:t>
                      </m:r>
                    </m:den>
                  </m:f>
                </m:e>
              </m:d>
            </m:e>
            <m:sup>
              <m:f>
                <m:fPr>
                  <m:ctrlPr>
                    <w:rPr>
                      <w:rFonts w:ascii="Cambria Math" w:hAnsi="Cambria Math"/>
                      <w:i/>
                    </w:rPr>
                  </m:ctrlPr>
                </m:fPr>
                <m:num>
                  <m:r>
                    <w:rPr>
                      <w:rFonts w:ascii="Cambria Math" w:hAnsi="Cambria Math"/>
                    </w:rPr>
                    <m:t>3</m:t>
                  </m:r>
                </m:num>
                <m:den>
                  <m:r>
                    <w:rPr>
                      <w:rFonts w:ascii="Cambria Math" w:hAnsi="Cambria Math"/>
                    </w:rPr>
                    <m:t>7</m:t>
                  </m:r>
                </m:den>
              </m:f>
            </m:sup>
          </m:sSup>
          <m:f>
            <m:fPr>
              <m:ctrlPr>
                <w:rPr>
                  <w:rFonts w:ascii="Cambria Math" w:hAnsi="Cambria Math"/>
                  <w:i/>
                </w:rPr>
              </m:ctrlPr>
            </m:fPr>
            <m:num>
              <m:r>
                <w:rPr>
                  <w:rFonts w:ascii="Cambria Math" w:hAnsi="Cambria Math"/>
                </w:rPr>
                <m:t>1</m:t>
              </m:r>
            </m:num>
            <m:den>
              <m:rad>
                <m:radPr>
                  <m:degHide m:val="on"/>
                  <m:ctrlPr>
                    <w:rPr>
                      <w:rFonts w:ascii="Cambria Math" w:hAnsi="Cambria Math"/>
                      <w:i/>
                    </w:rPr>
                  </m:ctrlPr>
                </m:radPr>
                <m:deg/>
                <m:e>
                  <m:sSub>
                    <m:sSubPr>
                      <m:ctrlPr>
                        <w:rPr>
                          <w:rFonts w:ascii="Cambria Math" w:hAnsi="Cambria Math"/>
                          <w:i/>
                        </w:rPr>
                      </m:ctrlPr>
                    </m:sSubPr>
                    <m:e>
                      <m:r>
                        <w:rPr>
                          <w:rFonts w:ascii="Cambria Math" w:hAnsi="Cambria Math"/>
                        </w:rPr>
                        <m:t>Π</m:t>
                      </m:r>
                    </m:e>
                    <m:sub>
                      <m:r>
                        <w:rPr>
                          <w:rFonts w:ascii="Cambria Math" w:hAnsi="Cambria Math"/>
                        </w:rPr>
                        <m:t>VC</m:t>
                      </m:r>
                    </m:sub>
                  </m:sSub>
                </m:e>
              </m:rad>
            </m:den>
          </m:f>
        </m:oMath>
      </m:oMathPara>
    </w:p>
    <w:p w:rsidR="008823CF" w:rsidRDefault="008823CF" w:rsidP="008823CF"/>
    <w:p w:rsidR="00D606D7" w:rsidRDefault="003647E1" w:rsidP="00D606D7">
      <w:pPr>
        <w:pStyle w:val="Heading3"/>
      </w:pPr>
      <w:r>
        <w:t>La mínima tasa de disipación de energía</w:t>
      </w:r>
    </w:p>
    <w:p w:rsidR="000A67D6" w:rsidRDefault="00BE7910" w:rsidP="00B34390">
      <w:pPr>
        <w:rPr>
          <w:lang w:val="es-ES"/>
        </w:rPr>
      </w:pPr>
      <w:r>
        <w:t>La mínima tasa de disipación es la que hace que la longitud de la escala Kolmogorov sea menor que la longitud d</w:t>
      </w:r>
      <w:r w:rsidR="00B34390">
        <w:t>e la separación entre coloides. La longitud de la escala Kolmogorov determina la separación entre la mezcla turbulenta (controlado por inercia) y la mezcla de difusión (controlado por viscosidad del fluido).</w:t>
      </w:r>
      <w:r w:rsidR="00B34390">
        <w:rPr>
          <w:lang w:val="es-ES"/>
        </w:rPr>
        <w:t xml:space="preserve"> </w:t>
      </w:r>
      <w:r w:rsidR="000A67D6">
        <w:rPr>
          <w:lang w:val="es-ES"/>
        </w:rPr>
        <w:t>Los dos tipos de m</w:t>
      </w:r>
      <w:r w:rsidR="008823CF">
        <w:rPr>
          <w:lang w:val="es-ES"/>
        </w:rPr>
        <w:t>ezcla son necesarios para alcanzar</w:t>
      </w:r>
      <w:r w:rsidR="000A67D6">
        <w:rPr>
          <w:lang w:val="es-ES"/>
        </w:rPr>
        <w:t xml:space="preserve"> una distribuci</w:t>
      </w:r>
      <w:r w:rsidR="008823CF">
        <w:rPr>
          <w:lang w:val="es-ES"/>
        </w:rPr>
        <w:t>ón uniforme de coagulante sobre la superficie de</w:t>
      </w:r>
      <w:r w:rsidR="000A67D6">
        <w:rPr>
          <w:lang w:val="es-ES"/>
        </w:rPr>
        <w:t xml:space="preserve"> los coloides. </w:t>
      </w:r>
    </w:p>
    <w:p w:rsidR="004F775A" w:rsidRDefault="004F775A" w:rsidP="00B34390">
      <w:pPr>
        <w:rPr>
          <w:lang w:val="es-ES"/>
        </w:rPr>
      </w:pPr>
    </w:p>
    <w:p w:rsidR="000A67D6" w:rsidRDefault="009E0D15" w:rsidP="00B34390">
      <w:pPr>
        <w:rPr>
          <w:lang w:val="es-ES"/>
        </w:rPr>
      </w:pPr>
      <m:oMathPara>
        <m:oMath>
          <m:sSub>
            <m:sSubPr>
              <m:ctrlPr>
                <w:rPr>
                  <w:rFonts w:ascii="Cambria Math" w:hAnsi="Cambria Math"/>
                  <w:i/>
                  <w:lang w:val="es-ES"/>
                </w:rPr>
              </m:ctrlPr>
            </m:sSubPr>
            <m:e>
              <m:r>
                <w:rPr>
                  <w:rFonts w:ascii="Cambria Math" w:hAnsi="Cambria Math"/>
                  <w:lang w:val="es-ES"/>
                </w:rPr>
                <m:t>ε</m:t>
              </m:r>
            </m:e>
            <m:sub>
              <m:sSub>
                <m:sSubPr>
                  <m:ctrlPr>
                    <w:rPr>
                      <w:rFonts w:ascii="Cambria Math" w:hAnsi="Cambria Math"/>
                      <w:i/>
                      <w:lang w:val="es-ES"/>
                    </w:rPr>
                  </m:ctrlPr>
                </m:sSubPr>
                <m:e>
                  <m:r>
                    <w:rPr>
                      <w:rFonts w:ascii="Cambria Math" w:hAnsi="Cambria Math"/>
                      <w:lang w:val="es-ES"/>
                    </w:rPr>
                    <m:t>RM</m:t>
                  </m:r>
                </m:e>
                <m:sub>
                  <m:r>
                    <w:rPr>
                      <w:rFonts w:ascii="Cambria Math" w:hAnsi="Cambria Math"/>
                      <w:lang w:val="es-ES"/>
                    </w:rPr>
                    <m:t>Min</m:t>
                  </m:r>
                </m:sub>
              </m:sSub>
            </m:sub>
          </m:sSub>
          <m:r>
            <w:rPr>
              <w:rFonts w:ascii="Cambria Math" w:hAnsi="Cambria Math"/>
              <w:lang w:val="es-ES"/>
            </w:rPr>
            <m:t>=</m:t>
          </m:r>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Colloid</m:t>
                      </m:r>
                    </m:sub>
                  </m:sSub>
                </m:e>
                <m:sup>
                  <m:r>
                    <w:rPr>
                      <w:rFonts w:ascii="Cambria Math" w:hAnsi="Cambria Math"/>
                    </w:rPr>
                    <m:t>4</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den>
                      </m:f>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Colloid</m:t>
                              </m:r>
                            </m:sub>
                          </m:sSub>
                        </m:num>
                        <m:den>
                          <m:sSub>
                            <m:sSubPr>
                              <m:ctrlPr>
                                <w:rPr>
                                  <w:rFonts w:ascii="Cambria Math" w:hAnsi="Cambria Math"/>
                                  <w:i/>
                                </w:rPr>
                              </m:ctrlPr>
                            </m:sSubPr>
                            <m:e>
                              <m:r>
                                <w:rPr>
                                  <w:rFonts w:ascii="Cambria Math" w:hAnsi="Cambria Math"/>
                                </w:rPr>
                                <m:t>C</m:t>
                              </m:r>
                            </m:e>
                            <m:sub>
                              <m:r>
                                <w:rPr>
                                  <w:rFonts w:ascii="Cambria Math" w:hAnsi="Cambria Math"/>
                                </w:rPr>
                                <m:t>Colloid</m:t>
                              </m:r>
                            </m:sub>
                          </m:sSub>
                        </m:den>
                      </m:f>
                    </m:e>
                  </m:d>
                </m:e>
                <m:sup>
                  <m:f>
                    <m:fPr>
                      <m:ctrlPr>
                        <w:rPr>
                          <w:rFonts w:ascii="Cambria Math" w:hAnsi="Cambria Math"/>
                          <w:i/>
                        </w:rPr>
                      </m:ctrlPr>
                    </m:fPr>
                    <m:num>
                      <m:r>
                        <w:rPr>
                          <w:rFonts w:ascii="Cambria Math" w:hAnsi="Cambria Math"/>
                        </w:rPr>
                        <m:t>4</m:t>
                      </m:r>
                    </m:num>
                    <m:den>
                      <m:r>
                        <w:rPr>
                          <w:rFonts w:ascii="Cambria Math" w:hAnsi="Cambria Math"/>
                        </w:rPr>
                        <m:t>3</m:t>
                      </m:r>
                    </m:den>
                  </m:f>
                </m:sup>
              </m:sSup>
            </m:den>
          </m:f>
        </m:oMath>
      </m:oMathPara>
    </w:p>
    <w:p w:rsidR="000A67D6" w:rsidRPr="004F775A" w:rsidRDefault="009E0D15" w:rsidP="00B34390">
      <w:pPr>
        <w:rPr>
          <w:lang w:val="es-ES"/>
        </w:rPr>
      </w:pPr>
      <m:oMathPara>
        <m:oMath>
          <m:d>
            <m:dPr>
              <m:begChr m:val="["/>
              <m:endChr m:val="]"/>
              <m:ctrlPr>
                <w:rPr>
                  <w:rFonts w:ascii="Cambria Math" w:hAnsi="Cambria Math"/>
                  <w:i/>
                  <w:lang w:val="es-ES"/>
                </w:rPr>
              </m:ctrlPr>
            </m:dPr>
            <m:e>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K</m:t>
                  </m:r>
                </m:sub>
              </m:sSub>
              <m:r>
                <w:rPr>
                  <w:rFonts w:ascii="Cambria Math" w:hAnsi="Cambria Math"/>
                  <w:lang w:val="es-ES"/>
                </w:rPr>
                <m:t>=</m:t>
              </m:r>
              <m:sSup>
                <m:sSupPr>
                  <m:ctrlPr>
                    <w:rPr>
                      <w:rFonts w:ascii="Cambria Math" w:hAnsi="Cambria Math"/>
                      <w:i/>
                      <w:lang w:val="es-ES"/>
                    </w:rPr>
                  </m:ctrlPr>
                </m:sSupPr>
                <m:e>
                  <m:d>
                    <m:dPr>
                      <m:ctrlPr>
                        <w:rPr>
                          <w:rFonts w:ascii="Cambria Math" w:hAnsi="Cambria Math"/>
                          <w:i/>
                          <w:lang w:val="es-ES"/>
                        </w:rPr>
                      </m:ctrlPr>
                    </m:dPr>
                    <m:e>
                      <m:f>
                        <m:fPr>
                          <m:ctrlPr>
                            <w:rPr>
                              <w:rFonts w:ascii="Cambria Math" w:hAnsi="Cambria Math"/>
                              <w:i/>
                              <w:lang w:val="es-ES"/>
                            </w:rPr>
                          </m:ctrlPr>
                        </m:fPr>
                        <m:num>
                          <m:sSup>
                            <m:sSupPr>
                              <m:ctrlPr>
                                <w:rPr>
                                  <w:rFonts w:ascii="Cambria Math" w:hAnsi="Cambria Math"/>
                                  <w:i/>
                                  <w:lang w:val="es-ES"/>
                                </w:rPr>
                              </m:ctrlPr>
                            </m:sSupPr>
                            <m:e>
                              <m:r>
                                <w:rPr>
                                  <w:rFonts w:ascii="Cambria Math" w:hAnsi="Cambria Math"/>
                                  <w:lang w:val="es-ES"/>
                                </w:rPr>
                                <m:t>ν</m:t>
                              </m:r>
                            </m:e>
                            <m:sup>
                              <m:r>
                                <w:rPr>
                                  <w:rFonts w:ascii="Cambria Math" w:hAnsi="Cambria Math"/>
                                  <w:lang w:val="es-ES"/>
                                </w:rPr>
                                <m:t>3</m:t>
                              </m:r>
                            </m:sup>
                          </m:sSup>
                        </m:num>
                        <m:den>
                          <m:r>
                            <w:rPr>
                              <w:rFonts w:ascii="Cambria Math" w:hAnsi="Cambria Math"/>
                              <w:lang w:val="es-ES"/>
                            </w:rPr>
                            <m:t>ε</m:t>
                          </m:r>
                        </m:den>
                      </m:f>
                    </m:e>
                  </m:d>
                </m:e>
                <m:sup>
                  <m:f>
                    <m:fPr>
                      <m:ctrlPr>
                        <w:rPr>
                          <w:rFonts w:ascii="Cambria Math" w:hAnsi="Cambria Math"/>
                          <w:i/>
                          <w:lang w:val="es-ES"/>
                        </w:rPr>
                      </m:ctrlPr>
                    </m:fPr>
                    <m:num>
                      <m:r>
                        <w:rPr>
                          <w:rFonts w:ascii="Cambria Math" w:hAnsi="Cambria Math"/>
                          <w:lang w:val="es-ES"/>
                        </w:rPr>
                        <m:t>1</m:t>
                      </m:r>
                    </m:num>
                    <m:den>
                      <m:r>
                        <w:rPr>
                          <w:rFonts w:ascii="Cambria Math" w:hAnsi="Cambria Math"/>
                          <w:lang w:val="es-ES"/>
                        </w:rPr>
                        <m:t>4</m:t>
                      </m:r>
                    </m:den>
                  </m:f>
                </m:sup>
              </m:sSup>
            </m:e>
          </m:d>
          <m:r>
            <w:rPr>
              <w:rFonts w:ascii="Cambria Math" w:hAnsi="Cambria Math"/>
              <w:lang w:val="es-ES"/>
            </w:rPr>
            <m:t>&lt;</m:t>
          </m:r>
          <m:d>
            <m:dPr>
              <m:begChr m:val="["/>
              <m:endChr m:val="]"/>
              <m:ctrlPr>
                <w:rPr>
                  <w:rFonts w:ascii="Cambria Math" w:hAnsi="Cambria Math"/>
                  <w:i/>
                  <w:lang w:val="es-ES"/>
                </w:rPr>
              </m:ctrlPr>
            </m:dPr>
            <m:e>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Separation</m:t>
                  </m:r>
                </m:sub>
              </m:sSub>
              <m:r>
                <w:rPr>
                  <w:rFonts w:ascii="Cambria Math" w:hAnsi="Cambria Math"/>
                  <w:lang w:val="es-ES"/>
                </w:rPr>
                <m:t>=</m:t>
              </m:r>
              <m:sSup>
                <m:sSupPr>
                  <m:ctrlPr>
                    <w:rPr>
                      <w:rFonts w:ascii="Cambria Math" w:hAnsi="Cambria Math"/>
                      <w:i/>
                      <w:lang w:val="es-ES"/>
                    </w:rPr>
                  </m:ctrlPr>
                </m:sSupPr>
                <m:e>
                  <m:d>
                    <m:dPr>
                      <m:ctrlPr>
                        <w:rPr>
                          <w:rFonts w:ascii="Cambria Math" w:hAnsi="Cambria Math"/>
                          <w:i/>
                          <w:lang w:val="es-ES"/>
                        </w:rPr>
                      </m:ctrlPr>
                    </m:dPr>
                    <m:e>
                      <m:f>
                        <m:fPr>
                          <m:ctrlPr>
                            <w:rPr>
                              <w:rFonts w:ascii="Cambria Math" w:hAnsi="Cambria Math"/>
                              <w:i/>
                              <w:lang w:val="es-ES"/>
                            </w:rPr>
                          </m:ctrlPr>
                        </m:fPr>
                        <m:num>
                          <m:r>
                            <w:rPr>
                              <w:rFonts w:ascii="Cambria Math" w:hAnsi="Cambria Math"/>
                              <w:lang w:val="es-ES"/>
                            </w:rPr>
                            <m:t>π</m:t>
                          </m:r>
                        </m:num>
                        <m:den>
                          <m:r>
                            <w:rPr>
                              <w:rFonts w:ascii="Cambria Math" w:hAnsi="Cambria Math"/>
                              <w:lang w:val="es-ES"/>
                            </w:rPr>
                            <m:t>6</m:t>
                          </m:r>
                          <m:sSub>
                            <m:sSubPr>
                              <m:ctrlPr>
                                <w:rPr>
                                  <w:rFonts w:ascii="Cambria Math" w:hAnsi="Cambria Math"/>
                                  <w:i/>
                                  <w:lang w:val="es-ES"/>
                                </w:rPr>
                              </m:ctrlPr>
                            </m:sSubPr>
                            <m:e>
                              <m:r>
                                <w:rPr>
                                  <w:rFonts w:ascii="Cambria Math" w:hAnsi="Cambria Math"/>
                                  <w:lang w:val="es-ES"/>
                                </w:rPr>
                                <m:t>ϕ</m:t>
                              </m:r>
                            </m:e>
                            <m:sub>
                              <m:r>
                                <w:rPr>
                                  <w:rFonts w:ascii="Cambria Math" w:hAnsi="Cambria Math"/>
                                  <w:lang w:val="es-ES"/>
                                </w:rPr>
                                <m:t>Colloid</m:t>
                              </m:r>
                            </m:sub>
                          </m:sSub>
                        </m:den>
                      </m:f>
                    </m:e>
                  </m:d>
                </m:e>
                <m:sup>
                  <m:f>
                    <m:fPr>
                      <m:ctrlPr>
                        <w:rPr>
                          <w:rFonts w:ascii="Cambria Math" w:hAnsi="Cambria Math"/>
                          <w:i/>
                          <w:lang w:val="es-ES"/>
                        </w:rPr>
                      </m:ctrlPr>
                    </m:fPr>
                    <m:num>
                      <m:r>
                        <w:rPr>
                          <w:rFonts w:ascii="Cambria Math" w:hAnsi="Cambria Math"/>
                          <w:lang w:val="es-ES"/>
                        </w:rPr>
                        <m:t>1</m:t>
                      </m:r>
                    </m:num>
                    <m:den>
                      <m:r>
                        <w:rPr>
                          <w:rFonts w:ascii="Cambria Math" w:hAnsi="Cambria Math"/>
                          <w:lang w:val="es-ES"/>
                        </w:rPr>
                        <m:t>3</m:t>
                      </m:r>
                    </m:den>
                  </m:f>
                </m:sup>
              </m:sSup>
            </m:e>
          </m:d>
        </m:oMath>
      </m:oMathPara>
    </w:p>
    <w:p w:rsidR="004F775A" w:rsidRPr="00587538" w:rsidRDefault="004F775A" w:rsidP="00B34390">
      <w:pPr>
        <w:rPr>
          <w:lang w:val="es-ES"/>
        </w:rPr>
      </w:pPr>
    </w:p>
    <w:p w:rsidR="00587538" w:rsidRDefault="00587538" w:rsidP="00B34390">
      <w:pPr>
        <w:rPr>
          <w:lang w:val="es-ES"/>
        </w:rPr>
      </w:pPr>
      <w:r>
        <w:rPr>
          <w:lang w:val="es-ES"/>
        </w:rPr>
        <w:t>En donde</w:t>
      </w:r>
    </w:p>
    <w:p w:rsidR="00587538" w:rsidRPr="00800785" w:rsidRDefault="009E0D15" w:rsidP="00B34390">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ε</m:t>
              </m:r>
            </m:e>
            <m:sub>
              <m:sSub>
                <m:sSubPr>
                  <m:ctrlPr>
                    <w:rPr>
                      <w:rFonts w:ascii="Cambria Math" w:hAnsi="Cambria Math"/>
                      <w:i/>
                      <w:lang w:val="es-ES"/>
                    </w:rPr>
                  </m:ctrlPr>
                </m:sSubPr>
                <m:e>
                  <m:r>
                    <w:rPr>
                      <w:rFonts w:ascii="Cambria Math" w:hAnsi="Cambria Math"/>
                      <w:lang w:val="es-ES"/>
                    </w:rPr>
                    <m:t>RM</m:t>
                  </m:r>
                </m:e>
                <m:sub>
                  <m:r>
                    <w:rPr>
                      <w:rFonts w:ascii="Cambria Math" w:hAnsi="Cambria Math"/>
                      <w:lang w:val="es-ES"/>
                    </w:rPr>
                    <m:t>Min</m:t>
                  </m:r>
                </m:sub>
              </m:sSub>
            </m:sub>
          </m:sSub>
          <m:r>
            <w:rPr>
              <w:rFonts w:ascii="Cambria Math" w:hAnsi="Cambria Math"/>
              <w:lang w:val="es-ES"/>
            </w:rPr>
            <m:t>=tasa mínima de disipación de energía</m:t>
          </m:r>
        </m:oMath>
      </m:oMathPara>
    </w:p>
    <w:p w:rsidR="00587538" w:rsidRPr="00800785" w:rsidRDefault="009E0D15" w:rsidP="00B34390">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Colloid</m:t>
              </m:r>
            </m:sub>
          </m:sSub>
          <m:r>
            <w:rPr>
              <w:rFonts w:ascii="Cambria Math" w:hAnsi="Cambria Math"/>
            </w:rPr>
            <m:t>=diámetro medio de los coloides</m:t>
          </m:r>
        </m:oMath>
      </m:oMathPara>
    </w:p>
    <w:p w:rsidR="00800785" w:rsidRPr="00800785" w:rsidRDefault="00800785" w:rsidP="00B34390">
      <m:oMathPara>
        <m:oMathParaPr>
          <m:jc m:val="left"/>
        </m:oMathParaPr>
        <m:oMath>
          <m:r>
            <w:rPr>
              <w:rFonts w:ascii="Cambria Math" w:hAnsi="Cambria Math"/>
            </w:rPr>
            <m:t>ν=viscosidad cinética del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800785" w:rsidRPr="00800785" w:rsidRDefault="009E0D15" w:rsidP="00B34390">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Colloid</m:t>
              </m:r>
            </m:sub>
          </m:sSub>
          <m:r>
            <w:rPr>
              <w:rFonts w:ascii="Cambria Math" w:hAnsi="Cambria Math"/>
            </w:rPr>
            <m:t xml:space="preserve"> =densidad de un coloide</m:t>
          </m:r>
        </m:oMath>
      </m:oMathPara>
    </w:p>
    <w:p w:rsidR="00800785" w:rsidRPr="00800785" w:rsidRDefault="009E0D15" w:rsidP="00B34390">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Colloid</m:t>
              </m:r>
            </m:sub>
          </m:sSub>
          <m:r>
            <w:rPr>
              <w:rFonts w:ascii="Cambria Math" w:hAnsi="Cambria Math"/>
            </w:rPr>
            <m:t>=concentración de coloides en la suspensión</m:t>
          </m:r>
        </m:oMath>
      </m:oMathPara>
    </w:p>
    <w:p w:rsidR="00800785" w:rsidRPr="00800785" w:rsidRDefault="009E0D15" w:rsidP="00B34390">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K</m:t>
              </m:r>
            </m:sub>
          </m:sSub>
          <m:r>
            <w:rPr>
              <w:rFonts w:ascii="Cambria Math" w:hAnsi="Cambria Math"/>
              <w:lang w:val="es-ES"/>
            </w:rPr>
            <m:t>=longitud de la escala Kolmogorov</m:t>
          </m:r>
        </m:oMath>
      </m:oMathPara>
    </w:p>
    <w:p w:rsidR="00800785" w:rsidRPr="00800785" w:rsidRDefault="009E0D15" w:rsidP="00B34390">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Separation</m:t>
              </m:r>
            </m:sub>
          </m:sSub>
          <m:r>
            <w:rPr>
              <w:rFonts w:ascii="Cambria Math" w:hAnsi="Cambria Math"/>
              <w:lang w:val="es-ES"/>
            </w:rPr>
            <m:t>=longitud de la separación entre coloid</m:t>
          </m:r>
          <m:r>
            <w:rPr>
              <w:rFonts w:ascii="Cambria Math" w:hAnsi="Cambria Math"/>
              <w:lang w:val="es-ES"/>
            </w:rPr>
            <m:t>es</m:t>
          </m:r>
        </m:oMath>
      </m:oMathPara>
    </w:p>
    <w:p w:rsidR="00800785" w:rsidRPr="00800785" w:rsidRDefault="009E0D15" w:rsidP="00B34390">
      <m:oMathPara>
        <m:oMathParaPr>
          <m:jc m:val="left"/>
        </m:oMathParaPr>
        <m:oMath>
          <m:sSub>
            <m:sSubPr>
              <m:ctrlPr>
                <w:rPr>
                  <w:rFonts w:ascii="Cambria Math" w:hAnsi="Cambria Math"/>
                  <w:i/>
                  <w:lang w:val="es-ES"/>
                </w:rPr>
              </m:ctrlPr>
            </m:sSubPr>
            <m:e>
              <m:r>
                <w:rPr>
                  <w:rFonts w:ascii="Cambria Math" w:hAnsi="Cambria Math"/>
                  <w:lang w:val="es-ES"/>
                </w:rPr>
                <m:t>ϕ</m:t>
              </m:r>
            </m:e>
            <m:sub>
              <m:r>
                <w:rPr>
                  <w:rFonts w:ascii="Cambria Math" w:hAnsi="Cambria Math"/>
                  <w:lang w:val="es-ES"/>
                </w:rPr>
                <m:t>Colloid</m:t>
              </m:r>
            </m:sub>
          </m:sSub>
          <m:r>
            <w:rPr>
              <w:rFonts w:ascii="Cambria Math" w:hAnsi="Cambria Math"/>
              <w:lang w:val="es-ES"/>
            </w:rPr>
            <m:t xml:space="preserve">=fracción del volumen de coloides = </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Colloid</m:t>
                  </m:r>
                </m:sub>
              </m:sSub>
            </m:num>
            <m:den>
              <m:sSub>
                <m:sSubPr>
                  <m:ctrlPr>
                    <w:rPr>
                      <w:rFonts w:ascii="Cambria Math" w:hAnsi="Cambria Math"/>
                      <w:i/>
                    </w:rPr>
                  </m:ctrlPr>
                </m:sSubPr>
                <m:e>
                  <m:r>
                    <w:rPr>
                      <w:rFonts w:ascii="Cambria Math" w:hAnsi="Cambria Math"/>
                    </w:rPr>
                    <m:t>ρ</m:t>
                  </m:r>
                </m:e>
                <m:sub>
                  <m:r>
                    <w:rPr>
                      <w:rFonts w:ascii="Cambria Math" w:hAnsi="Cambria Math"/>
                    </w:rPr>
                    <m:t>Colloid</m:t>
                  </m:r>
                </m:sub>
              </m:sSub>
            </m:den>
          </m:f>
          <m:r>
            <w:rPr>
              <w:rFonts w:ascii="Cambria Math" w:hAnsi="Cambria Math"/>
              <w:lang w:val="es-ES"/>
            </w:rPr>
            <m:t xml:space="preserve"> </m:t>
          </m:r>
        </m:oMath>
      </m:oMathPara>
    </w:p>
    <w:p w:rsidR="000A67D6" w:rsidRDefault="000A67D6" w:rsidP="00800785">
      <w:pPr>
        <w:rPr>
          <w:lang w:val="es-ES"/>
        </w:rPr>
      </w:pPr>
    </w:p>
    <w:p w:rsidR="003647E1" w:rsidRDefault="003647E1" w:rsidP="003647E1">
      <w:pPr>
        <w:pStyle w:val="Heading3"/>
      </w:pPr>
      <w:r>
        <w:t xml:space="preserve">La pérdida de carga </w:t>
      </w:r>
    </w:p>
    <w:p w:rsidR="003647E1" w:rsidRDefault="003647E1" w:rsidP="003647E1">
      <w:r>
        <w:t xml:space="preserve">La pérdida de carga en la mezcla rápida, una consecuencia de la expansión del chorro, depende de l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t>:</w:t>
      </w:r>
    </w:p>
    <w:p w:rsidR="004F775A" w:rsidRDefault="004F775A" w:rsidP="003647E1"/>
    <w:p w:rsidR="003647E1" w:rsidRPr="003647E1" w:rsidRDefault="009E0D15" w:rsidP="003647E1">
      <m:oMathPara>
        <m:oMath>
          <m:sSub>
            <m:sSubPr>
              <m:ctrlPr>
                <w:rPr>
                  <w:rFonts w:ascii="Cambria Math" w:hAnsi="Cambria Math"/>
                  <w:i/>
                </w:rPr>
              </m:ctrlPr>
            </m:sSubPr>
            <m:e>
              <m:r>
                <w:rPr>
                  <w:rFonts w:ascii="Cambria Math" w:hAnsi="Cambria Math"/>
                </w:rPr>
                <m:t>h</m:t>
              </m:r>
            </m:e>
            <m:sub>
              <m:r>
                <w:rPr>
                  <w:rFonts w:ascii="Cambria Math" w:hAnsi="Cambria Math"/>
                </w:rPr>
                <m:t>MR</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sSup>
                            <m:sSupPr>
                              <m:ctrlPr>
                                <w:rPr>
                                  <w:rFonts w:ascii="Cambria Math" w:hAnsi="Cambria Math"/>
                                  <w:i/>
                                </w:rPr>
                              </m:ctrlPr>
                            </m:sSupPr>
                            <m:e>
                              <m:sSub>
                                <m:sSubPr>
                                  <m:ctrlPr>
                                    <w:rPr>
                                      <w:rFonts w:ascii="Cambria Math" w:hAnsi="Cambria Math"/>
                                      <w:i/>
                                    </w:rPr>
                                  </m:ctrlPr>
                                </m:sSubPr>
                                <m:e>
                                  <m:r>
                                    <w:rPr>
                                      <w:rFonts w:ascii="Cambria Math" w:hAnsi="Cambria Math"/>
                                      <w:lang w:val="es-ES"/>
                                    </w:rPr>
                                    <m:t>ε</m:t>
                                  </m:r>
                                </m:e>
                                <m:sub>
                                  <m:r>
                                    <w:rPr>
                                      <w:rFonts w:ascii="Cambria Math" w:hAnsi="Cambria Math"/>
                                    </w:rPr>
                                    <m:t>max</m:t>
                                  </m:r>
                                </m:sub>
                              </m:sSub>
                            </m:e>
                            <m:sup>
                              <m:r>
                                <w:rPr>
                                  <w:rFonts w:ascii="Cambria Math" w:hAnsi="Cambria Math"/>
                                </w:rPr>
                                <m:t>2</m:t>
                              </m:r>
                            </m:sup>
                          </m:sSup>
                        </m:num>
                        <m:den>
                          <m:r>
                            <w:rPr>
                              <w:rFonts w:ascii="Cambria Math" w:hAnsi="Cambria Math"/>
                            </w:rPr>
                            <m:t>π</m:t>
                          </m:r>
                        </m:den>
                      </m:f>
                    </m:e>
                  </m:d>
                </m:e>
                <m:sup>
                  <m:f>
                    <m:fPr>
                      <m:ctrlPr>
                        <w:rPr>
                          <w:rFonts w:ascii="Cambria Math" w:hAnsi="Cambria Math"/>
                          <w:i/>
                        </w:rPr>
                      </m:ctrlPr>
                    </m:fPr>
                    <m:num>
                      <m:r>
                        <w:rPr>
                          <w:rFonts w:ascii="Cambria Math" w:hAnsi="Cambria Math"/>
                        </w:rPr>
                        <m:t>2</m:t>
                      </m:r>
                    </m:num>
                    <m:den>
                      <m:r>
                        <w:rPr>
                          <w:rFonts w:ascii="Cambria Math" w:hAnsi="Cambria Math"/>
                        </w:rPr>
                        <m:t>7</m:t>
                      </m:r>
                    </m:den>
                  </m:f>
                </m:sup>
              </m:sSup>
            </m:num>
            <m:den>
              <m:r>
                <w:rPr>
                  <w:rFonts w:ascii="Cambria Math" w:hAnsi="Cambria Math"/>
                </w:rPr>
                <m:t>2g</m:t>
              </m:r>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RoundJet</m:t>
                      </m:r>
                    </m:sub>
                  </m:sSub>
                </m:e>
                <m:sup>
                  <m:r>
                    <w:rPr>
                      <w:rFonts w:ascii="Cambria Math" w:hAnsi="Cambria Math"/>
                    </w:rPr>
                    <m:t>2</m:t>
                  </m:r>
                </m:sup>
              </m:sSup>
            </m:den>
          </m:f>
        </m:oMath>
      </m:oMathPara>
    </w:p>
    <w:p w:rsidR="003647E1" w:rsidRPr="003647E1" w:rsidRDefault="003647E1" w:rsidP="003647E1"/>
    <w:p w:rsidR="00CC510B" w:rsidRDefault="00B34390" w:rsidP="00B34390">
      <w:r>
        <w:t>E</w:t>
      </w:r>
      <w:r w:rsidR="000A67D6">
        <w:t>ste diseño logra</w:t>
      </w:r>
      <w:r>
        <w:t xml:space="preserve"> una distribución unifor</w:t>
      </w:r>
      <w:r w:rsidR="00800785">
        <w:t>me de coagulante</w:t>
      </w:r>
      <w:r>
        <w:t xml:space="preserve"> para que lu</w:t>
      </w:r>
      <w:r w:rsidR="000A67D6">
        <w:t xml:space="preserve">ego, en el floculador, se aglomeren </w:t>
      </w:r>
      <w:r w:rsidR="008823CF">
        <w:t xml:space="preserve">los coloides </w:t>
      </w:r>
      <w:r w:rsidR="000A67D6">
        <w:t xml:space="preserve">y </w:t>
      </w:r>
      <w:r w:rsidR="004F775A">
        <w:t xml:space="preserve">se </w:t>
      </w:r>
      <w:r w:rsidR="000A67D6">
        <w:t>produzca</w:t>
      </w:r>
      <w:r w:rsidR="004F775A">
        <w:t>n flóculos</w:t>
      </w:r>
      <w:r>
        <w:t xml:space="preserve">. </w:t>
      </w:r>
    </w:p>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640475" w:rsidRDefault="00640475">
      <w:r>
        <w:br w:type="page"/>
      </w:r>
    </w:p>
    <w:p w:rsidR="0057542E" w:rsidRDefault="0057542E" w:rsidP="00A3440E">
      <w:pPr>
        <w:pStyle w:val="Heading1"/>
      </w:pPr>
      <w:bookmarkStart w:id="55" w:name="_Toc424289907"/>
      <w:r w:rsidRPr="00533355">
        <w:lastRenderedPageBreak/>
        <w:t>Floculación</w:t>
      </w:r>
      <w:bookmarkEnd w:id="53"/>
      <w:bookmarkEnd w:id="55"/>
    </w:p>
    <w:p w:rsidR="00E37292" w:rsidRPr="00E37292" w:rsidRDefault="00E37292" w:rsidP="00063810">
      <w:pPr>
        <w:pStyle w:val="Heading2"/>
        <w:pBdr>
          <w:bottom w:val="single" w:sz="4" w:space="2" w:color="auto"/>
        </w:pBdr>
      </w:pPr>
      <w:bookmarkStart w:id="56" w:name="_Toc424289908"/>
      <w:r>
        <w:t>Propósito y Descripción</w:t>
      </w:r>
      <w:bookmarkEnd w:id="56"/>
    </w:p>
    <w:p w:rsidR="005C4CA7" w:rsidRDefault="0057542E" w:rsidP="00CF721C">
      <w:pPr>
        <w:shd w:val="clear" w:color="auto" w:fill="FFFFFF"/>
        <w:contextualSpacing/>
      </w:pPr>
      <w:r w:rsidRPr="001A1FCF">
        <w:t xml:space="preserve">El floculador permite que </w:t>
      </w:r>
      <w:r w:rsidR="005C4CA7">
        <w:t>las partículas suspendidas en el agua se choquen</w:t>
      </w:r>
      <w:r w:rsidRPr="001A1FCF">
        <w:t xml:space="preserve"> y se aglomeren para formar agreg</w:t>
      </w:r>
      <w:r w:rsidR="005C4CA7">
        <w:t xml:space="preserve">ados de mayor tamaño que se llaman </w:t>
      </w:r>
      <w:r w:rsidR="005C4CA7">
        <w:rPr>
          <w:b/>
        </w:rPr>
        <w:t>flóculos</w:t>
      </w:r>
      <w:r w:rsidR="005C4CA7">
        <w:t>. Los flóculos tienen peso suficiente para poder</w:t>
      </w:r>
      <w:r w:rsidRPr="001A1FCF">
        <w:t xml:space="preserve"> </w:t>
      </w:r>
      <w:r>
        <w:t>sedimentarse</w:t>
      </w:r>
      <w:r w:rsidRPr="001A1FCF">
        <w:t xml:space="preserve"> fácilmente en el tanque de sedimentación. </w:t>
      </w:r>
      <w:r w:rsidR="005C4CA7">
        <w:t>La mezcla suave del agua con coagulante en este proceso promueve los choques entre partículas.</w:t>
      </w:r>
    </w:p>
    <w:p w:rsidR="005C4CA7" w:rsidRDefault="005C4CA7" w:rsidP="00CF721C">
      <w:pPr>
        <w:shd w:val="clear" w:color="auto" w:fill="FFFFFF"/>
        <w:contextualSpacing/>
      </w:pPr>
    </w:p>
    <w:p w:rsidR="0057542E" w:rsidRPr="001A1FCF" w:rsidRDefault="005C4CA7" w:rsidP="00CF721C">
      <w:pPr>
        <w:shd w:val="clear" w:color="auto" w:fill="FFFFFF"/>
        <w:contextualSpacing/>
      </w:pPr>
      <w:r>
        <w:t>En la planta AguaClara el floculador es una serie de canales con láminas que dirigen el flujo de agua</w:t>
      </w:r>
      <w:r w:rsidR="0057542E" w:rsidRPr="001A1FCF">
        <w:t xml:space="preserve">. </w:t>
      </w:r>
      <w:bookmarkStart w:id="57" w:name="wensleydrive"/>
      <w:r>
        <w:t xml:space="preserve">Los deflectores </w:t>
      </w:r>
    </w:p>
    <w:p w:rsidR="00CF721C" w:rsidRDefault="00CF721C" w:rsidP="0057542E">
      <w:pPr>
        <w:pStyle w:val="Figure"/>
        <w:contextualSpacing/>
      </w:pPr>
    </w:p>
    <w:p w:rsidR="0057542E" w:rsidRPr="001A1FCF" w:rsidRDefault="00CB4CFA" w:rsidP="0057542E">
      <w:pPr>
        <w:pStyle w:val="Figure"/>
        <w:contextualSpacing/>
      </w:pPr>
      <w:r w:rsidRPr="00F96458">
        <w:rPr>
          <w:noProof/>
          <w:lang w:val="en-US"/>
        </w:rPr>
        <w:drawing>
          <wp:inline distT="0" distB="0" distL="0" distR="0">
            <wp:extent cx="4330998" cy="3705225"/>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40039" cy="3712959"/>
                    </a:xfrm>
                    <a:prstGeom prst="rect">
                      <a:avLst/>
                    </a:prstGeom>
                    <a:noFill/>
                    <a:ln>
                      <a:noFill/>
                    </a:ln>
                  </pic:spPr>
                </pic:pic>
              </a:graphicData>
            </a:graphic>
          </wp:inline>
        </w:drawing>
      </w:r>
      <w:r w:rsidR="009E0D15" w:rsidRPr="009E0D15">
        <w:rPr>
          <w:noProof/>
          <w:lang w:eastAsia="es-HN"/>
        </w:rPr>
        <w:pict>
          <v:shape id="Text Box 761" o:spid="_x0000_s1212" type="#_x0000_t202" style="position:absolute;left:0;text-align:left;margin-left:86.05pt;margin-top:204.7pt;width:69.1pt;height:30.95pt;z-index:25167155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">
            <v:textbox style="mso-next-textbox:#Text Box 761">
              <w:txbxContent>
                <w:p w:rsidR="00900D6E" w:rsidRPr="00567044" w:rsidRDefault="00900D6E" w:rsidP="009A1BBE">
                  <w:pPr>
                    <w:jc w:val="center"/>
                    <w:rPr>
                      <w:sz w:val="20"/>
                      <w:lang w:val="es-ES"/>
                    </w:rPr>
                  </w:pPr>
                  <w:r>
                    <w:rPr>
                      <w:sz w:val="20"/>
                      <w:lang w:val="es-ES"/>
                    </w:rPr>
                    <w:t>Deflectores inferiores</w:t>
                  </w:r>
                </w:p>
              </w:txbxContent>
            </v:textbox>
          </v:shape>
        </w:pict>
      </w:r>
      <w:r w:rsidR="009E0D15" w:rsidRPr="009E0D15">
        <w:rPr>
          <w:noProof/>
          <w:lang w:eastAsia="es-HN"/>
        </w:rPr>
        <w:pict>
          <v:shape id="Straight Arrow Connector 764" o:spid="_x0000_s1374" type="#_x0000_t32" style="position:absolute;left:0;text-align:left;margin-left:154.75pt;margin-top:184.25pt;width:111.4pt;height:21.65pt;flip:y;z-index:251674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" strokecolor="#f79646" strokeweight="1.5pt">
            <v:stroke endarrow="block"/>
            <v:shadow color="#974706" opacity=".5" offset="1pt"/>
          </v:shape>
        </w:pict>
      </w:r>
      <w:r w:rsidR="009E0D15" w:rsidRPr="009E0D15">
        <w:rPr>
          <w:noProof/>
          <w:lang w:eastAsia="es-HN"/>
        </w:rPr>
        <w:pict>
          <v:shape id="Straight Arrow Connector 763" o:spid="_x0000_s1373" type="#_x0000_t32" style="position:absolute;left:0;text-align:left;margin-left:154.75pt;margin-top:160.75pt;width:1in;height:44.9pt;flip:y;z-index:251673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" strokecolor="#f79646" strokeweight="1.5pt">
            <v:stroke endarrow="block"/>
            <v:shadow color="#974706" opacity=".5" offset="1pt"/>
          </v:shape>
        </w:pict>
      </w:r>
      <w:r w:rsidR="009E0D15" w:rsidRPr="009E0D15">
        <w:rPr>
          <w:noProof/>
          <w:lang w:eastAsia="es-HN"/>
        </w:rPr>
        <w:pict>
          <v:shape id="Straight Arrow Connector 762" o:spid="_x0000_s1372" type="#_x0000_t32" style="position:absolute;left:0;text-align:left;margin-left:155.1pt;margin-top:136.15pt;width:32.1pt;height:69.5pt;flip:y;z-index:251672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" strokecolor="#f79646" strokeweight="1.5pt">
            <v:stroke endarrow="block"/>
            <v:shadow color="#974706" opacity=".5" offset="1pt"/>
          </v:shape>
        </w:pict>
      </w:r>
      <w:r w:rsidR="009E0D15" w:rsidRPr="009E0D15">
        <w:rPr>
          <w:noProof/>
          <w:lang w:eastAsia="es-HN"/>
        </w:rPr>
        <w:pict>
          <v:shape id="Text Box 774" o:spid="_x0000_s1213" type="#_x0000_t202" style="position:absolute;left:0;text-align:left;margin-left:42.05pt;margin-top:153.05pt;width:68.85pt;height:30.95pt;z-index:25168486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">
            <v:textbox style="mso-next-textbox:#Text Box 774">
              <w:txbxContent>
                <w:p w:rsidR="00900D6E" w:rsidRPr="00567044" w:rsidRDefault="00900D6E" w:rsidP="009A1BBE">
                  <w:pPr>
                    <w:jc w:val="center"/>
                    <w:rPr>
                      <w:sz w:val="20"/>
                      <w:lang w:val="es-ES"/>
                    </w:rPr>
                  </w:pPr>
                  <w:r>
                    <w:rPr>
                      <w:sz w:val="20"/>
                      <w:lang w:val="es-ES"/>
                    </w:rPr>
                    <w:t>Puentes entre los canales</w:t>
                  </w:r>
                </w:p>
              </w:txbxContent>
            </v:textbox>
          </v:shape>
        </w:pict>
      </w:r>
      <w:r w:rsidR="009E0D15" w:rsidRPr="009E0D15">
        <w:rPr>
          <w:noProof/>
          <w:lang w:eastAsia="es-HN"/>
        </w:rPr>
        <w:pict>
          <v:shape id="Straight Arrow Connector 775" o:spid="_x0000_s1371" type="#_x0000_t32" style="position:absolute;left:0;text-align:left;margin-left:105.25pt;margin-top:106.45pt;width:35.35pt;height:46.6pt;flip:y;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" strokecolor="#f79646" strokeweight="1.5pt">
            <v:stroke endarrow="block"/>
            <v:shadow color="#974706" opacity=".5" offset="1pt"/>
          </v:shape>
        </w:pict>
      </w:r>
      <w:r w:rsidR="009E0D15" w:rsidRPr="009E0D15">
        <w:rPr>
          <w:noProof/>
          <w:lang w:eastAsia="es-HN"/>
        </w:rPr>
        <w:pict>
          <v:shape id="Straight Arrow Connector 753" o:spid="_x0000_s1370" type="#_x0000_t32" style="position:absolute;left:0;text-align:left;margin-left:107.35pt;margin-top:36.95pt;width:32.9pt;height:59.5pt;z-index:251663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" strokecolor="#f79646" strokeweight="1.5pt">
            <v:stroke endarrow="block"/>
            <v:shadow color="#974706" opacity=".5" offset="1pt"/>
          </v:shape>
        </w:pict>
      </w:r>
      <w:r w:rsidR="009E0D15" w:rsidRPr="009E0D15">
        <w:rPr>
          <w:noProof/>
          <w:lang w:eastAsia="es-HN"/>
        </w:rPr>
        <w:pict>
          <v:shape id="Straight Arrow Connector 754" o:spid="_x0000_s1369" type="#_x0000_t32" style="position:absolute;left:0;text-align:left;margin-left:107.35pt;margin-top:36.1pt;width:43.3pt;height:37.45pt;z-index:251664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" strokecolor="#f79646" strokeweight="1.5pt">
            <v:stroke endarrow="block"/>
            <v:shadow color="#974706" opacity=".5" offset="1pt"/>
          </v:shape>
        </w:pict>
      </w:r>
      <w:r w:rsidR="009E0D15" w:rsidRPr="009E0D15">
        <w:rPr>
          <w:noProof/>
          <w:lang w:eastAsia="es-HN"/>
        </w:rPr>
        <w:pict>
          <v:shape id="Straight Arrow Connector 755" o:spid="_x0000_s1368" type="#_x0000_t32" style="position:absolute;left:0;text-align:left;margin-left:106.9pt;margin-top:35.3pt;width:58.7pt;height:15pt;z-index:251665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" strokecolor="#f79646" strokeweight="1.5pt">
            <v:stroke endarrow="block"/>
            <v:shadow color="#974706" opacity=".5" offset="1pt"/>
          </v:shape>
        </w:pict>
      </w:r>
      <w:r w:rsidR="009E0D15" w:rsidRPr="009E0D15">
        <w:rPr>
          <w:noProof/>
          <w:lang w:eastAsia="es-HN"/>
        </w:rPr>
        <w:pict>
          <v:shape id="Straight Arrow Connector 756" o:spid="_x0000_s1367" type="#_x0000_t32" style="position:absolute;left:0;text-align:left;margin-left:107.2pt;margin-top:24.55pt;width:66.65pt;height:10.7pt;flip:y;z-index:251666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" strokecolor="#f79646" strokeweight="1.5pt">
            <v:stroke endarrow="block"/>
            <v:shadow color="#974706" opacity=".5" offset="1pt"/>
          </v:shape>
        </w:pict>
      </w:r>
      <w:r w:rsidR="009E0D15" w:rsidRPr="009E0D15">
        <w:rPr>
          <w:noProof/>
          <w:lang w:eastAsia="es-HN"/>
        </w:rPr>
        <w:pict>
          <v:shape id="Text Box 752" o:spid="_x0000_s1214" type="#_x0000_t202" style="position:absolute;left:0;text-align:left;margin-left:38.25pt;margin-top:4.95pt;width:69.1pt;height:30.95pt;z-index:25166233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">
            <v:textbox style="mso-next-textbox:#Text Box 752">
              <w:txbxContent>
                <w:p w:rsidR="00900D6E" w:rsidRPr="00567044" w:rsidRDefault="00900D6E" w:rsidP="009A1BBE">
                  <w:pPr>
                    <w:jc w:val="center"/>
                    <w:rPr>
                      <w:sz w:val="20"/>
                      <w:lang w:val="es-ES"/>
                    </w:rPr>
                  </w:pPr>
                  <w:r>
                    <w:rPr>
                      <w:sz w:val="20"/>
                      <w:lang w:val="es-ES"/>
                    </w:rPr>
                    <w:t>Canales del floculador</w:t>
                  </w:r>
                </w:p>
              </w:txbxContent>
            </v:textbox>
          </v:shape>
        </w:pict>
      </w:r>
      <w:r w:rsidR="009E0D15" w:rsidRPr="009E0D15">
        <w:rPr>
          <w:noProof/>
          <w:lang w:eastAsia="es-HN"/>
        </w:rPr>
        <w:pict>
          <v:shape id="Straight Arrow Connector 758" o:spid="_x0000_s1366" type="#_x0000_t32" style="position:absolute;left:0;text-align:left;margin-left:252.6pt;margin-top:34.3pt;width:63pt;height:37.85pt;flip:x;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" strokecolor="#f79646" strokeweight="1.5pt">
            <v:stroke endarrow="block"/>
            <v:shadow color="#974706" opacity=".5" offset="1pt"/>
          </v:shape>
        </w:pict>
      </w:r>
      <w:r w:rsidR="009E0D15" w:rsidRPr="009E0D15">
        <w:rPr>
          <w:noProof/>
          <w:lang w:eastAsia="es-HN"/>
        </w:rPr>
        <w:pict>
          <v:shape id="Straight Arrow Connector 760" o:spid="_x0000_s1365" type="#_x0000_t32" style="position:absolute;left:0;text-align:left;margin-left:316.35pt;margin-top:32.05pt;width:18.75pt;height:89.25pt;z-index:251670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" strokecolor="#f79646" strokeweight="1.5pt">
            <v:stroke endarrow="block"/>
            <v:shadow color="#974706" opacity=".5" offset="1pt"/>
          </v:shape>
        </w:pict>
      </w:r>
      <w:r w:rsidR="009E0D15" w:rsidRPr="009E0D15">
        <w:rPr>
          <w:noProof/>
          <w:lang w:eastAsia="es-HN"/>
        </w:rPr>
        <w:pict>
          <v:shape id="Straight Arrow Connector 759" o:spid="_x0000_s1364" type="#_x0000_t32" style="position:absolute;left:0;text-align:left;margin-left:296.1pt;margin-top:32.8pt;width:20.6pt;height:63pt;flip:x;z-index:251669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" strokecolor="#f79646" strokeweight="1.5pt">
            <v:stroke endarrow="block"/>
            <v:shadow color="#974706" opacity=".5" offset="1pt"/>
          </v:shape>
        </w:pict>
      </w:r>
      <w:r w:rsidR="009E0D15" w:rsidRPr="009E0D15">
        <w:rPr>
          <w:noProof/>
          <w:lang w:eastAsia="es-HN"/>
        </w:rPr>
        <w:pict>
          <v:shape id="Text Box 757" o:spid="_x0000_s1215" type="#_x0000_t202" style="position:absolute;left:0;text-align:left;margin-left:285.2pt;margin-top:1.95pt;width:69.1pt;height:30.95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">
            <v:textbox style="mso-next-textbox:#Text Box 757">
              <w:txbxContent>
                <w:p w:rsidR="00900D6E" w:rsidRPr="00567044" w:rsidRDefault="00900D6E" w:rsidP="009A1BBE">
                  <w:pPr>
                    <w:jc w:val="center"/>
                    <w:rPr>
                      <w:sz w:val="20"/>
                      <w:lang w:val="es-ES"/>
                    </w:rPr>
                  </w:pPr>
                  <w:r>
                    <w:rPr>
                      <w:sz w:val="20"/>
                      <w:lang w:val="es-ES"/>
                    </w:rPr>
                    <w:t>Deflectores superiores</w:t>
                  </w:r>
                </w:p>
              </w:txbxContent>
            </v:textbox>
          </v:shape>
        </w:pict>
      </w:r>
      <w:r w:rsidR="009E0D15" w:rsidRPr="009E0D15">
        <w:rPr>
          <w:noProof/>
          <w:lang w:eastAsia="es-HN"/>
        </w:rPr>
        <w:pict>
          <v:shape id="Straight Arrow Connector 766" o:spid="_x0000_s1363" type="#_x0000_t32" style="position:absolute;left:0;text-align:left;margin-left:365.1pt;margin-top:65.8pt;width:58.1pt;height:62.25pt;flip:x;z-index:251675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" strokecolor="#f79646" strokeweight="1.5pt">
            <v:stroke endarrow="block"/>
            <v:shadow color="#974706" opacity=".5" offset="1pt"/>
          </v:shape>
        </w:pict>
      </w:r>
      <w:r w:rsidR="009E0D15" w:rsidRPr="009E0D15">
        <w:rPr>
          <w:noProof/>
          <w:lang w:eastAsia="es-HN"/>
        </w:rPr>
        <w:pict>
          <v:shape id="Text Box 765" o:spid="_x0000_s1216" type="#_x0000_t202" style="position:absolute;left:0;text-align:left;margin-left:383.3pt;margin-top:34.65pt;width:96.8pt;height:30.95pt;z-index:25167667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">
            <v:textbox style="mso-next-textbox:#Text Box 765">
              <w:txbxContent>
                <w:p w:rsidR="00900D6E" w:rsidRPr="00567044" w:rsidRDefault="00900D6E" w:rsidP="009A1BBE">
                  <w:pPr>
                    <w:jc w:val="center"/>
                    <w:rPr>
                      <w:sz w:val="20"/>
                      <w:lang w:val="es-ES"/>
                    </w:rPr>
                  </w:pPr>
                  <w:r>
                    <w:rPr>
                      <w:sz w:val="20"/>
                      <w:lang w:val="es-ES"/>
                    </w:rPr>
                    <w:t>Tubos conectadores de PVC</w:t>
                  </w:r>
                </w:p>
              </w:txbxContent>
            </v:textbox>
          </v:shape>
        </w:pict>
      </w:r>
      <w:r w:rsidR="009E0D15" w:rsidRPr="009E0D15">
        <w:rPr>
          <w:noProof/>
          <w:lang w:eastAsia="es-HN"/>
        </w:rPr>
        <w:pict>
          <v:shape id="Straight Arrow Connector 768" o:spid="_x0000_s1362" type="#_x0000_t32" style="position:absolute;left:0;text-align:left;margin-left:412.35pt;margin-top:123.75pt;width:20.25pt;height:32.9pt;flip:x;z-index:251678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" strokecolor="#f79646" strokeweight="1.5pt">
            <v:stroke endarrow="block"/>
            <v:shadow color="#974706" opacity=".5" offset="1pt"/>
          </v:shape>
        </w:pict>
      </w:r>
      <w:r w:rsidR="009E0D15" w:rsidRPr="009E0D15">
        <w:rPr>
          <w:noProof/>
          <w:lang w:eastAsia="es-HN"/>
        </w:rPr>
        <w:pict>
          <v:shape id="Text Box 767" o:spid="_x0000_s1217" type="#_x0000_t202" style="position:absolute;left:0;text-align:left;margin-left:410.55pt;margin-top:93.1pt;width:96.8pt;height:30.95pt;z-index:25167769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">
            <v:textbox style="mso-next-textbox:#Text Box 767">
              <w:txbxContent>
                <w:p w:rsidR="00900D6E" w:rsidRPr="00567044" w:rsidRDefault="00900D6E" w:rsidP="009A1BBE">
                  <w:pPr>
                    <w:jc w:val="center"/>
                    <w:rPr>
                      <w:sz w:val="20"/>
                      <w:lang w:val="es-ES"/>
                    </w:rPr>
                  </w:pPr>
                  <w:r>
                    <w:rPr>
                      <w:sz w:val="20"/>
                      <w:lang w:val="es-ES"/>
                    </w:rPr>
                    <w:t>Salida a los tanques de sedimentación</w:t>
                  </w:r>
                </w:p>
              </w:txbxContent>
            </v:textbox>
          </v:shape>
        </w:pict>
      </w:r>
      <w:r w:rsidR="009E0D15" w:rsidRPr="009E0D15">
        <w:rPr>
          <w:noProof/>
          <w:lang w:eastAsia="es-HN"/>
        </w:rPr>
        <w:pict>
          <v:shape id="Straight Arrow Connector 772" o:spid="_x0000_s1361" type="#_x0000_t32" style="position:absolute;left:0;text-align:left;margin-left:424.35pt;margin-top:212.05pt;width:20.25pt;height:54pt;flip:x y;z-index:251682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" strokecolor="#f79646" strokeweight="1.5pt">
            <v:stroke endarrow="block"/>
            <v:shadow color="#974706" opacity=".5" offset="1pt"/>
          </v:shape>
        </w:pict>
      </w:r>
      <w:r w:rsidR="009E0D15" w:rsidRPr="009E0D15">
        <w:rPr>
          <w:noProof/>
          <w:lang w:eastAsia="es-HN"/>
        </w:rPr>
        <w:pict>
          <v:shape id="Straight Arrow Connector 773" o:spid="_x0000_s1360" type="#_x0000_t32" style="position:absolute;left:0;text-align:left;margin-left:397.35pt;margin-top:252.55pt;width:46.5pt;height:13.5pt;flip:x y;z-index:251683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" strokecolor="#f79646" strokeweight="1.5pt">
            <v:stroke endarrow="block"/>
            <v:shadow color="#974706" opacity=".5" offset="1pt"/>
          </v:shape>
        </w:pict>
      </w:r>
      <w:r w:rsidR="009E0D15" w:rsidRPr="009E0D15">
        <w:rPr>
          <w:noProof/>
          <w:lang w:eastAsia="es-HN"/>
        </w:rPr>
        <w:pict>
          <v:shape id="Text Box 771" o:spid="_x0000_s1218" type="#_x0000_t202" style="position:absolute;left:0;text-align:left;margin-left:411.95pt;margin-top:266.8pt;width:68.55pt;height:30.95pt;z-index:25168179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">
            <v:textbox style="mso-next-textbox:#Text Box 771">
              <w:txbxContent>
                <w:p w:rsidR="00900D6E" w:rsidRPr="00567044" w:rsidRDefault="00900D6E" w:rsidP="009A1BBE">
                  <w:pPr>
                    <w:jc w:val="center"/>
                    <w:rPr>
                      <w:sz w:val="20"/>
                      <w:lang w:val="es-ES"/>
                    </w:rPr>
                  </w:pPr>
                  <w:r>
                    <w:rPr>
                      <w:sz w:val="20"/>
                      <w:lang w:val="es-ES"/>
                    </w:rPr>
                    <w:t>Válvulas de limpieza</w:t>
                  </w:r>
                </w:p>
              </w:txbxContent>
            </v:textbox>
          </v:shape>
        </w:pict>
      </w:r>
      <w:r w:rsidR="009E0D15" w:rsidRPr="009E0D15">
        <w:rPr>
          <w:noProof/>
          <w:lang w:eastAsia="es-HN"/>
        </w:rPr>
        <w:pict>
          <v:shape id="Text Box 769" o:spid="_x0000_s1219" type="#_x0000_t202" style="position:absolute;left:0;text-align:left;margin-left:168.6pt;margin-top:261.55pt;width:104.65pt;height:31.5pt;z-index:25167974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">
            <v:textbox style="mso-next-textbox:#Text Box 769">
              <w:txbxContent>
                <w:p w:rsidR="00900D6E" w:rsidRPr="00567044" w:rsidRDefault="00900D6E" w:rsidP="009A1BBE">
                  <w:pPr>
                    <w:jc w:val="center"/>
                    <w:rPr>
                      <w:sz w:val="20"/>
                      <w:lang w:val="es-ES"/>
                    </w:rPr>
                  </w:pPr>
                  <w:r>
                    <w:rPr>
                      <w:sz w:val="20"/>
                      <w:lang w:val="es-ES"/>
                    </w:rPr>
                    <w:t>Entrada al floculador, con mezcla rápida</w:t>
                  </w:r>
                </w:p>
              </w:txbxContent>
            </v:textbox>
          </v:shape>
        </w:pict>
      </w:r>
      <w:r w:rsidR="009E0D15" w:rsidRPr="009E0D15">
        <w:rPr>
          <w:noProof/>
          <w:lang w:eastAsia="es-HN"/>
        </w:rPr>
        <w:pict>
          <v:shape id="Straight Arrow Connector 770" o:spid="_x0000_s1359" type="#_x0000_t32" style="position:absolute;left:0;text-align:left;margin-left:272.85pt;margin-top:273.55pt;width:63pt;height:4.6pt;flip:y;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" strokecolor="#f79646" strokeweight="1.5pt">
            <v:stroke endarrow="block"/>
            <v:shadow color="#974706" opacity=".5" offset="1pt"/>
          </v:shape>
        </w:pict>
      </w:r>
    </w:p>
    <w:p w:rsidR="0057542E" w:rsidRDefault="0057542E" w:rsidP="0057542E">
      <w:pPr>
        <w:pStyle w:val="Figure"/>
        <w:contextualSpacing/>
      </w:pPr>
    </w:p>
    <w:p w:rsidR="0057542E" w:rsidRDefault="0057542E" w:rsidP="0057542E">
      <w:pPr>
        <w:pStyle w:val="Figure"/>
        <w:contextualSpacing/>
      </w:pPr>
      <w:r w:rsidRPr="005D6D54">
        <w:t>Empezando con la camisa</w:t>
      </w:r>
      <w:r>
        <w:t xml:space="preserve"> </w:t>
      </w:r>
      <w:r w:rsidRPr="005D6D54">
        <w:t>de PVC de entrada al tanque, el agua fluye a lo largo de cada canal, bajo los</w:t>
      </w:r>
      <w:r>
        <w:t xml:space="preserve"> </w:t>
      </w:r>
      <w:r w:rsidRPr="005D6D54">
        <w:t>deflectores altos y por encima de los deflectores bajos, hasta llegar a la</w:t>
      </w:r>
      <w:r>
        <w:t xml:space="preserve"> </w:t>
      </w:r>
      <w:r w:rsidRPr="005D6D54">
        <w:t xml:space="preserve">entrada del canal distribuidor de los </w:t>
      </w:r>
      <w:r w:rsidR="000F7783">
        <w:t>tanque</w:t>
      </w:r>
      <w:r w:rsidRPr="005D6D54">
        <w:t>s</w:t>
      </w:r>
      <w:r w:rsidR="000F7783">
        <w:t xml:space="preserve"> de sedimentación</w:t>
      </w:r>
      <w:r w:rsidRPr="005D6D54">
        <w:t>.</w:t>
      </w:r>
    </w:p>
    <w:p w:rsidR="007919C3" w:rsidRDefault="001F002F" w:rsidP="00203ADF">
      <w:pPr>
        <w:pStyle w:val="Caption"/>
      </w:pPr>
      <w:bookmarkStart w:id="58" w:name="_Toc325794436"/>
      <w:bookmarkStart w:id="59" w:name="_Toc424289943"/>
      <w:r>
        <w:t xml:space="preserve">Ilustración </w:t>
      </w:r>
      <w:r w:rsidR="009E0D15">
        <w:fldChar w:fldCharType="begin"/>
      </w:r>
      <w:r>
        <w:instrText xml:space="preserve"> SEQ Ilustración \* ARABIC </w:instrText>
      </w:r>
      <w:r w:rsidR="009E0D15">
        <w:fldChar w:fldCharType="separate"/>
      </w:r>
      <w:r w:rsidR="00AA0208">
        <w:rPr>
          <w:noProof/>
        </w:rPr>
        <w:t>13</w:t>
      </w:r>
      <w:r w:rsidR="009E0D15">
        <w:fldChar w:fldCharType="end"/>
      </w:r>
      <w:r>
        <w:t xml:space="preserve">. </w:t>
      </w:r>
      <w:r w:rsidR="0057542E">
        <w:t>Vista superior de un f</w:t>
      </w:r>
      <w:r w:rsidR="0057542E" w:rsidRPr="009A207D">
        <w:t>loculador</w:t>
      </w:r>
      <w:r w:rsidR="0057542E">
        <w:t xml:space="preserve"> de AguaClara</w:t>
      </w:r>
      <w:bookmarkEnd w:id="57"/>
      <w:bookmarkEnd w:id="58"/>
      <w:bookmarkEnd w:id="59"/>
    </w:p>
    <w:p w:rsidR="00312CFB" w:rsidRPr="002903DC" w:rsidRDefault="00312CFB" w:rsidP="00312CFB">
      <w:pPr>
        <w:pStyle w:val="Heading2"/>
        <w:rPr>
          <w:lang w:val="es-ES"/>
        </w:rPr>
      </w:pPr>
      <w:r>
        <w:rPr>
          <w:lang w:val="es-ES"/>
        </w:rPr>
        <w:lastRenderedPageBreak/>
        <w:t>Diseño específico</w:t>
      </w:r>
    </w:p>
    <w:p w:rsidR="00312CFB" w:rsidRDefault="00312CFB" w:rsidP="00312CFB">
      <w:pPr>
        <w:pStyle w:val="Heading3"/>
      </w:pPr>
      <w:r>
        <w:t>Los canales</w:t>
      </w:r>
    </w:p>
    <w:p w:rsidR="00312CFB" w:rsidRDefault="00312CFB" w:rsidP="00312CFB">
      <w:r w:rsidRPr="001A1FCF">
        <w:t>El tanque de floculación se diseña</w:t>
      </w:r>
      <w:r>
        <w:t xml:space="preserve"> con</w:t>
      </w:r>
      <w:r w:rsidRPr="001A1FCF">
        <w:t xml:space="preserve"> </w:t>
      </w:r>
      <w:r>
        <w:t>la misma</w:t>
      </w:r>
      <w:r w:rsidRPr="001A1FCF">
        <w:t xml:space="preserve"> longitud que el tanque de sedimentación, con el fin de que ambos tanques compartan </w:t>
      </w:r>
      <w:r>
        <w:t>una sola pared</w:t>
      </w:r>
      <w:r w:rsidRPr="001A1FCF">
        <w:t xml:space="preserve">. Hay un total de </w:t>
      </w:r>
      <w:r>
        <w:t>4</w:t>
      </w:r>
      <w:r w:rsidRPr="001A1FCF">
        <w:t xml:space="preserve"> canales en el floculador, y cada canal tiene </w:t>
      </w:r>
      <w:r>
        <w:t>63 cm</w:t>
      </w:r>
      <w:r w:rsidRPr="001A1FCF">
        <w:t xml:space="preserve"> de ancho (medida interna, no incluye espesor de muros)</w:t>
      </w:r>
      <w:r>
        <w:t>.</w:t>
      </w:r>
    </w:p>
    <w:p w:rsidR="00312CFB" w:rsidRDefault="00312CFB" w:rsidP="00312CFB"/>
    <w:p w:rsidR="00312CFB" w:rsidRDefault="00312CFB" w:rsidP="00312CFB">
      <w:pPr>
        <w:pStyle w:val="Heading3"/>
      </w:pPr>
      <w:r>
        <w:t>Las alturas</w:t>
      </w:r>
    </w:p>
    <w:p w:rsidR="00312CFB" w:rsidRDefault="00312CFB" w:rsidP="00312CFB">
      <w:r w:rsidRPr="001A1FCF">
        <w:t xml:space="preserve">La altura del tanque de floculación </w:t>
      </w:r>
      <w:r>
        <w:t>se calcula</w:t>
      </w:r>
      <w:r w:rsidRPr="001A1FCF">
        <w:t xml:space="preserve"> sumando la pérdida de </w:t>
      </w:r>
      <w:r>
        <w:t>carga</w:t>
      </w:r>
      <w:r w:rsidRPr="001A1FCF">
        <w:t xml:space="preserve"> </w:t>
      </w:r>
      <w:r>
        <w:t xml:space="preserve">total, </w:t>
      </w:r>
      <w:r w:rsidRPr="001A1FCF">
        <w:t xml:space="preserve">la altura de agua en el </w:t>
      </w:r>
      <w:r>
        <w:t>canal</w:t>
      </w:r>
      <w:r w:rsidRPr="001A1FCF">
        <w:t xml:space="preserve"> </w:t>
      </w:r>
      <w:r w:rsidRPr="000F5432">
        <w:t>distribuidor del tanque</w:t>
      </w:r>
      <w:r w:rsidRPr="001A1FCF">
        <w:t xml:space="preserve"> sedimentador, y una distancia libre (al borde) que se estableció como</w:t>
      </w:r>
      <w:r>
        <w:t xml:space="preserve"> H.PlantFreeboard. La altura de la pared del floculador </w:t>
      </w:r>
      <w:r w:rsidRPr="001A1FCF">
        <w:t>es</w:t>
      </w:r>
      <w:r>
        <w:t xml:space="preserve"> H.Floc</w:t>
      </w:r>
      <w:r w:rsidRPr="001A1FCF">
        <w:t xml:space="preserve">. El nivel máximo de agua en la entrada del </w:t>
      </w:r>
      <w:r>
        <w:t>floculador es</w:t>
      </w:r>
      <w:r w:rsidRPr="001A1FCF">
        <w:t xml:space="preserve"> </w:t>
      </w:r>
      <w:r>
        <w:t>HW.FlocStart.</w:t>
      </w:r>
      <w:r w:rsidRPr="001A1FCF">
        <w:t xml:space="preserve"> </w:t>
      </w:r>
      <w:r>
        <w:t>El nivel de agua al final del recorrido antes de entrar en el canal distribuidor de los tanques de sedimentación es HW.FlocEnd. La pérdida de carga</w:t>
      </w:r>
      <w:r w:rsidRPr="001A1FCF">
        <w:t xml:space="preserve"> en el floculador es </w:t>
      </w:r>
      <w:r>
        <w:t>HL.Floc.</w:t>
      </w:r>
    </w:p>
    <w:p w:rsidR="00312CFB" w:rsidRDefault="00312CFB" w:rsidP="00312CFB"/>
    <w:p w:rsidR="00312CFB" w:rsidRDefault="00312CFB" w:rsidP="00312CFB">
      <w:pPr>
        <w:pStyle w:val="Heading3"/>
      </w:pPr>
      <w:r>
        <w:t>Desagües</w:t>
      </w:r>
    </w:p>
    <w:p w:rsidR="00312CFB" w:rsidRDefault="00312CFB" w:rsidP="00312CFB">
      <w:pPr>
        <w:contextualSpacing/>
      </w:pPr>
      <w:r>
        <w:t>Cada canal del floculador cuenta con un desagüe para la limpieza del tanque. Los desagües son de ND.FlocDrain de diámetro.</w:t>
      </w:r>
    </w:p>
    <w:p w:rsidR="00312CFB" w:rsidRDefault="00312CFB" w:rsidP="00312CFB">
      <w:pPr>
        <w:contextualSpacing/>
      </w:pPr>
    </w:p>
    <w:p w:rsidR="00312CFB" w:rsidRDefault="00312CFB" w:rsidP="00312CFB">
      <w:pPr>
        <w:pStyle w:val="Heading3"/>
      </w:pPr>
      <w:r>
        <w:t>Diseño específico</w:t>
      </w:r>
    </w:p>
    <w:p w:rsidR="00312CFB" w:rsidRPr="00301565" w:rsidRDefault="00312CFB" w:rsidP="00312CFB">
      <w:r>
        <w:t>La siguiente tabla resume los datos para este diseño específico del floculador.</w:t>
      </w:r>
    </w:p>
    <w:p w:rsidR="00312CFB" w:rsidRDefault="00312CFB" w:rsidP="00312CFB"/>
    <w:p w:rsidR="00312CFB" w:rsidRDefault="00312CFB" w:rsidP="00312CFB">
      <w:pPr>
        <w:pStyle w:val="Caption"/>
        <w:keepNext/>
      </w:pPr>
      <w:bookmarkStart w:id="60" w:name="_Toc424289960"/>
      <w:r>
        <w:t xml:space="preserve">Tabla </w:t>
      </w:r>
      <w:fldSimple w:instr=" SEQ Tabla \* ARABIC ">
        <w:r>
          <w:rPr>
            <w:noProof/>
          </w:rPr>
          <w:t>6</w:t>
        </w:r>
      </w:fldSimple>
      <w:r>
        <w:t>. Datos del floculador</w:t>
      </w:r>
      <w:bookmarkEnd w:id="60"/>
    </w:p>
    <w:tbl>
      <w:tblPr>
        <w:tblStyle w:val="TableGrid"/>
        <w:tblW w:w="0" w:type="auto"/>
        <w:tblLook w:val="04A0"/>
      </w:tblPr>
      <w:tblGrid>
        <w:gridCol w:w="6232"/>
        <w:gridCol w:w="3982"/>
      </w:tblGrid>
      <w:tr w:rsidR="00312CFB" w:rsidTr="00900D6E">
        <w:trPr>
          <w:trHeight w:val="288"/>
        </w:trPr>
        <w:tc>
          <w:tcPr>
            <w:tcW w:w="6232" w:type="dxa"/>
            <w:vAlign w:val="center"/>
          </w:tcPr>
          <w:p w:rsidR="00312CFB" w:rsidRDefault="00312CFB" w:rsidP="00900D6E">
            <w:r>
              <w:t>Longitud de los canales</w:t>
            </w:r>
          </w:p>
        </w:tc>
        <w:tc>
          <w:tcPr>
            <w:tcW w:w="3982" w:type="dxa"/>
            <w:vAlign w:val="center"/>
          </w:tcPr>
          <w:p w:rsidR="00312CFB" w:rsidRPr="00106E8B" w:rsidRDefault="00312CFB" w:rsidP="00900D6E">
            <w:r>
              <w:t>L.Floc</w:t>
            </w:r>
          </w:p>
        </w:tc>
      </w:tr>
      <w:tr w:rsidR="00312CFB" w:rsidTr="00900D6E">
        <w:trPr>
          <w:trHeight w:val="288"/>
        </w:trPr>
        <w:tc>
          <w:tcPr>
            <w:tcW w:w="6232" w:type="dxa"/>
            <w:vAlign w:val="center"/>
          </w:tcPr>
          <w:p w:rsidR="00312CFB" w:rsidRDefault="00312CFB" w:rsidP="00900D6E">
            <w:r>
              <w:t>Ancho de los canales</w:t>
            </w:r>
          </w:p>
        </w:tc>
        <w:tc>
          <w:tcPr>
            <w:tcW w:w="3982" w:type="dxa"/>
            <w:vAlign w:val="center"/>
          </w:tcPr>
          <w:p w:rsidR="00312CFB" w:rsidRPr="00106E8B" w:rsidRDefault="00312CFB" w:rsidP="00900D6E">
            <w:r>
              <w:t>W.FlocChannel</w:t>
            </w:r>
          </w:p>
        </w:tc>
      </w:tr>
      <w:tr w:rsidR="00312CFB" w:rsidTr="00900D6E">
        <w:trPr>
          <w:trHeight w:val="288"/>
        </w:trPr>
        <w:tc>
          <w:tcPr>
            <w:tcW w:w="6232" w:type="dxa"/>
            <w:vAlign w:val="center"/>
          </w:tcPr>
          <w:p w:rsidR="00312CFB" w:rsidRDefault="00312CFB" w:rsidP="00900D6E">
            <w:r>
              <w:t>Profundidad de los canales</w:t>
            </w:r>
          </w:p>
        </w:tc>
        <w:tc>
          <w:tcPr>
            <w:tcW w:w="3982" w:type="dxa"/>
            <w:vAlign w:val="center"/>
          </w:tcPr>
          <w:p w:rsidR="00312CFB" w:rsidRPr="00106E8B" w:rsidRDefault="00312CFB" w:rsidP="00900D6E">
            <w:r>
              <w:t>H.Floc</w:t>
            </w:r>
          </w:p>
        </w:tc>
      </w:tr>
      <w:tr w:rsidR="00312CFB" w:rsidTr="00900D6E">
        <w:trPr>
          <w:trHeight w:val="288"/>
        </w:trPr>
        <w:tc>
          <w:tcPr>
            <w:tcW w:w="6232" w:type="dxa"/>
            <w:vAlign w:val="center"/>
          </w:tcPr>
          <w:p w:rsidR="00312CFB" w:rsidRDefault="00312CFB" w:rsidP="00900D6E">
            <w:r>
              <w:t>Número de canales</w:t>
            </w:r>
          </w:p>
        </w:tc>
        <w:tc>
          <w:tcPr>
            <w:tcW w:w="3982" w:type="dxa"/>
            <w:vAlign w:val="center"/>
          </w:tcPr>
          <w:p w:rsidR="00312CFB" w:rsidRDefault="00312CFB" w:rsidP="00900D6E">
            <w:r>
              <w:t>N.FlocChannels</w:t>
            </w:r>
          </w:p>
        </w:tc>
      </w:tr>
      <w:tr w:rsidR="00312CFB" w:rsidTr="00900D6E">
        <w:trPr>
          <w:trHeight w:val="288"/>
        </w:trPr>
        <w:tc>
          <w:tcPr>
            <w:tcW w:w="6232" w:type="dxa"/>
            <w:vAlign w:val="center"/>
          </w:tcPr>
          <w:p w:rsidR="00312CFB" w:rsidRDefault="00312CFB" w:rsidP="00900D6E">
            <w:r>
              <w:t>Número de deflectores en cada canal</w:t>
            </w:r>
          </w:p>
        </w:tc>
        <w:tc>
          <w:tcPr>
            <w:tcW w:w="3982" w:type="dxa"/>
            <w:vAlign w:val="center"/>
          </w:tcPr>
          <w:p w:rsidR="00312CFB" w:rsidRPr="00106E8B" w:rsidRDefault="00312CFB" w:rsidP="00900D6E">
            <w:r>
              <w:t>N.FlocFirstChannelBaffles</w:t>
            </w:r>
            <w:r w:rsidRPr="00106E8B">
              <w:t xml:space="preserve"> en </w:t>
            </w:r>
            <w:r>
              <w:t>el</w:t>
            </w:r>
            <w:r w:rsidRPr="00106E8B">
              <w:t xml:space="preserve"> primero, </w:t>
            </w:r>
            <w:r>
              <w:t>N.FlocLastChannelBaffles</w:t>
            </w:r>
            <w:r w:rsidRPr="00106E8B">
              <w:t xml:space="preserve"> en el </w:t>
            </w:r>
            <w:r>
              <w:t>último, N.FlocChannelBaffles en los demás si hay más de 2 canales</w:t>
            </w:r>
          </w:p>
        </w:tc>
      </w:tr>
      <w:tr w:rsidR="00312CFB" w:rsidTr="00900D6E">
        <w:trPr>
          <w:trHeight w:val="288"/>
        </w:trPr>
        <w:tc>
          <w:tcPr>
            <w:tcW w:w="6232" w:type="dxa"/>
            <w:vAlign w:val="center"/>
          </w:tcPr>
          <w:p w:rsidR="00312CFB" w:rsidRDefault="00312CFB" w:rsidP="00900D6E">
            <w:r>
              <w:t>Altura de deflectores superiores</w:t>
            </w:r>
          </w:p>
        </w:tc>
        <w:tc>
          <w:tcPr>
            <w:tcW w:w="3982" w:type="dxa"/>
            <w:vAlign w:val="center"/>
          </w:tcPr>
          <w:p w:rsidR="00312CFB" w:rsidRPr="00106E8B" w:rsidRDefault="00312CFB" w:rsidP="00900D6E">
            <w:r>
              <w:t>H.FlocBaffleHigh</w:t>
            </w:r>
          </w:p>
        </w:tc>
      </w:tr>
      <w:tr w:rsidR="00312CFB" w:rsidTr="00900D6E">
        <w:trPr>
          <w:trHeight w:val="288"/>
        </w:trPr>
        <w:tc>
          <w:tcPr>
            <w:tcW w:w="6232" w:type="dxa"/>
            <w:vAlign w:val="center"/>
          </w:tcPr>
          <w:p w:rsidR="00312CFB" w:rsidRDefault="00312CFB" w:rsidP="00900D6E">
            <w:r>
              <w:t>Altura de deflectores inferiores</w:t>
            </w:r>
          </w:p>
        </w:tc>
        <w:tc>
          <w:tcPr>
            <w:tcW w:w="3982" w:type="dxa"/>
            <w:vAlign w:val="center"/>
          </w:tcPr>
          <w:p w:rsidR="00312CFB" w:rsidRPr="00106E8B" w:rsidRDefault="00312CFB" w:rsidP="00900D6E">
            <w:r>
              <w:t>H.FlocBaffleLow</w:t>
            </w:r>
          </w:p>
        </w:tc>
      </w:tr>
      <w:tr w:rsidR="00312CFB" w:rsidTr="00900D6E">
        <w:trPr>
          <w:trHeight w:val="288"/>
        </w:trPr>
        <w:tc>
          <w:tcPr>
            <w:tcW w:w="6232" w:type="dxa"/>
            <w:vAlign w:val="center"/>
          </w:tcPr>
          <w:p w:rsidR="00312CFB" w:rsidRDefault="00312CFB" w:rsidP="00900D6E">
            <w:r>
              <w:t>Separación entre deflectores</w:t>
            </w:r>
          </w:p>
        </w:tc>
        <w:tc>
          <w:tcPr>
            <w:tcW w:w="3982" w:type="dxa"/>
            <w:vAlign w:val="center"/>
          </w:tcPr>
          <w:p w:rsidR="00312CFB" w:rsidRPr="00106E8B" w:rsidRDefault="00312CFB" w:rsidP="00900D6E">
            <w:r>
              <w:t>S.FlocBaffle</w:t>
            </w:r>
          </w:p>
        </w:tc>
      </w:tr>
      <w:tr w:rsidR="00312CFB" w:rsidTr="00900D6E">
        <w:trPr>
          <w:trHeight w:val="288"/>
        </w:trPr>
        <w:tc>
          <w:tcPr>
            <w:tcW w:w="6232" w:type="dxa"/>
            <w:vAlign w:val="center"/>
          </w:tcPr>
          <w:p w:rsidR="00312CFB" w:rsidRDefault="00312CFB" w:rsidP="00900D6E">
            <w:r>
              <w:t>Tasa máxima de disipación de energía</w:t>
            </w:r>
          </w:p>
        </w:tc>
        <w:tc>
          <w:tcPr>
            <w:tcW w:w="3982" w:type="dxa"/>
            <w:vAlign w:val="center"/>
          </w:tcPr>
          <w:p w:rsidR="00312CFB" w:rsidRPr="00106E8B" w:rsidRDefault="00312CFB" w:rsidP="00900D6E">
            <w:r>
              <w:t>ED.FlocMax</w:t>
            </w:r>
          </w:p>
        </w:tc>
      </w:tr>
      <w:tr w:rsidR="00312CFB" w:rsidTr="00900D6E">
        <w:trPr>
          <w:trHeight w:val="288"/>
        </w:trPr>
        <w:tc>
          <w:tcPr>
            <w:tcW w:w="6232" w:type="dxa"/>
            <w:vAlign w:val="center"/>
          </w:tcPr>
          <w:p w:rsidR="00312CFB" w:rsidRDefault="00312CFB" w:rsidP="00900D6E">
            <w:r>
              <w:t>Tasa media de disipación de energía</w:t>
            </w:r>
          </w:p>
        </w:tc>
        <w:tc>
          <w:tcPr>
            <w:tcW w:w="3982" w:type="dxa"/>
            <w:vAlign w:val="center"/>
          </w:tcPr>
          <w:p w:rsidR="00312CFB" w:rsidRPr="00106E8B" w:rsidRDefault="00312CFB" w:rsidP="00900D6E">
            <w:r>
              <w:t>ED.FlocAve</w:t>
            </w:r>
          </w:p>
        </w:tc>
      </w:tr>
      <w:tr w:rsidR="00312CFB" w:rsidTr="00900D6E">
        <w:trPr>
          <w:trHeight w:val="288"/>
        </w:trPr>
        <w:tc>
          <w:tcPr>
            <w:tcW w:w="6232" w:type="dxa"/>
            <w:vAlign w:val="center"/>
          </w:tcPr>
          <w:p w:rsidR="00312CFB" w:rsidRDefault="00312CFB" w:rsidP="00900D6E">
            <w:r>
              <w:t>Pérdida de carga</w:t>
            </w:r>
          </w:p>
        </w:tc>
        <w:tc>
          <w:tcPr>
            <w:tcW w:w="3982" w:type="dxa"/>
            <w:vAlign w:val="center"/>
          </w:tcPr>
          <w:p w:rsidR="00312CFB" w:rsidRDefault="00312CFB" w:rsidP="00900D6E">
            <w:r>
              <w:t>HL.Floc</w:t>
            </w:r>
          </w:p>
        </w:tc>
      </w:tr>
      <w:tr w:rsidR="00312CFB" w:rsidTr="00900D6E">
        <w:trPr>
          <w:trHeight w:val="288"/>
        </w:trPr>
        <w:tc>
          <w:tcPr>
            <w:tcW w:w="6232" w:type="dxa"/>
            <w:vAlign w:val="center"/>
          </w:tcPr>
          <w:p w:rsidR="00312CFB" w:rsidRDefault="00312CFB" w:rsidP="00900D6E">
            <w:r>
              <w:t>Tiempo de retención mínimo</w:t>
            </w:r>
          </w:p>
        </w:tc>
        <w:tc>
          <w:tcPr>
            <w:tcW w:w="3982" w:type="dxa"/>
            <w:vAlign w:val="center"/>
          </w:tcPr>
          <w:p w:rsidR="00312CFB" w:rsidRPr="00106E8B" w:rsidRDefault="00312CFB" w:rsidP="00900D6E">
            <w:r>
              <w:t>Ti.Floc</w:t>
            </w:r>
          </w:p>
        </w:tc>
      </w:tr>
      <w:tr w:rsidR="00312CFB" w:rsidTr="00900D6E">
        <w:trPr>
          <w:trHeight w:val="288"/>
        </w:trPr>
        <w:tc>
          <w:tcPr>
            <w:tcW w:w="6232" w:type="dxa"/>
            <w:vAlign w:val="center"/>
          </w:tcPr>
          <w:p w:rsidR="00312CFB" w:rsidRDefault="00312CFB" w:rsidP="00900D6E">
            <w:r>
              <w:t>Potencial de colisiones real</w:t>
            </w:r>
          </w:p>
        </w:tc>
        <w:tc>
          <w:tcPr>
            <w:tcW w:w="3982" w:type="dxa"/>
            <w:vAlign w:val="center"/>
          </w:tcPr>
          <w:p w:rsidR="00312CFB" w:rsidRPr="00106E8B" w:rsidRDefault="00312CFB" w:rsidP="00900D6E">
            <w:pPr>
              <w:rPr>
                <w:vertAlign w:val="superscript"/>
              </w:rPr>
            </w:pPr>
            <w:r>
              <w:t>CP.Floc</w:t>
            </w:r>
          </w:p>
        </w:tc>
      </w:tr>
      <w:tr w:rsidR="00312CFB" w:rsidTr="00900D6E">
        <w:trPr>
          <w:trHeight w:val="288"/>
        </w:trPr>
        <w:tc>
          <w:tcPr>
            <w:tcW w:w="6232" w:type="dxa"/>
            <w:vAlign w:val="center"/>
          </w:tcPr>
          <w:p w:rsidR="00312CFB" w:rsidRDefault="00312CFB" w:rsidP="00900D6E">
            <w:r>
              <w:t>Gradiente de velocidad medio (calculado retroactivamente)</w:t>
            </w:r>
          </w:p>
        </w:tc>
        <w:tc>
          <w:tcPr>
            <w:tcW w:w="3982" w:type="dxa"/>
            <w:vAlign w:val="center"/>
          </w:tcPr>
          <w:p w:rsidR="00312CFB" w:rsidRPr="00106E8B" w:rsidRDefault="00312CFB" w:rsidP="00900D6E">
            <w:pPr>
              <w:rPr>
                <w:vertAlign w:val="superscript"/>
              </w:rPr>
            </w:pPr>
            <w:r>
              <w:t>G.FlocAve</w:t>
            </w:r>
          </w:p>
        </w:tc>
      </w:tr>
      <w:tr w:rsidR="00312CFB" w:rsidTr="00900D6E">
        <w:trPr>
          <w:trHeight w:val="288"/>
        </w:trPr>
        <w:tc>
          <w:tcPr>
            <w:tcW w:w="6232" w:type="dxa"/>
            <w:vAlign w:val="center"/>
          </w:tcPr>
          <w:p w:rsidR="00312CFB" w:rsidRDefault="00312CFB" w:rsidP="00900D6E">
            <w:r>
              <w:t>Pérdida de carga total</w:t>
            </w:r>
          </w:p>
        </w:tc>
        <w:tc>
          <w:tcPr>
            <w:tcW w:w="3982" w:type="dxa"/>
            <w:vAlign w:val="center"/>
          </w:tcPr>
          <w:p w:rsidR="00312CFB" w:rsidRPr="00106E8B" w:rsidRDefault="00312CFB" w:rsidP="00900D6E">
            <w:r>
              <w:t>HL.Floc</w:t>
            </w:r>
          </w:p>
        </w:tc>
      </w:tr>
    </w:tbl>
    <w:p w:rsidR="00312CFB" w:rsidRDefault="00312CFB" w:rsidP="00312CFB">
      <w:r>
        <w:br w:type="page"/>
      </w:r>
    </w:p>
    <w:p w:rsidR="008C1303" w:rsidRDefault="00206CC6" w:rsidP="00572789">
      <w:pPr>
        <w:pStyle w:val="Heading2"/>
      </w:pPr>
      <w:bookmarkStart w:id="61" w:name="_Toc298764147"/>
      <w:bookmarkStart w:id="62" w:name="_Toc325794402"/>
      <w:r>
        <w:lastRenderedPageBreak/>
        <w:t>Algoritmo de diseño</w:t>
      </w:r>
    </w:p>
    <w:p w:rsidR="008C1303" w:rsidRDefault="007919C3" w:rsidP="007919C3">
      <w:pPr>
        <w:pStyle w:val="Heading3"/>
      </w:pPr>
      <w:r>
        <w:t>El potencial de c</w:t>
      </w:r>
      <w:r w:rsidR="00572789">
        <w:t>olisio</w:t>
      </w:r>
      <w:r w:rsidR="0035652B">
        <w:t>n</w:t>
      </w:r>
      <w:r w:rsidR="00572789">
        <w:t>es</w:t>
      </w:r>
      <w:r w:rsidR="00900D6E">
        <w:t xml:space="preserve"> y el rendimiento del floculador</w:t>
      </w:r>
    </w:p>
    <w:p w:rsidR="002665CE" w:rsidRDefault="008F1460" w:rsidP="00300F4F">
      <w:r w:rsidRPr="001A1FCF">
        <w:t>Las partículas</w:t>
      </w:r>
      <w:r w:rsidR="002665CE">
        <w:t xml:space="preserve"> suspendidas en el agua</w:t>
      </w:r>
      <w:r w:rsidRPr="001A1FCF">
        <w:t xml:space="preserve"> deben colisionar ciert</w:t>
      </w:r>
      <w:r w:rsidR="0035652B">
        <w:t xml:space="preserve">o número de veces con el fin de alcanzar </w:t>
      </w:r>
      <w:r w:rsidRPr="001A1FCF">
        <w:t xml:space="preserve">el tamaño suficiente para </w:t>
      </w:r>
      <w:r>
        <w:t>sedimentarse</w:t>
      </w:r>
      <w:r w:rsidRPr="001A1FCF">
        <w:t xml:space="preserve"> en el tanque de sedimentación.</w:t>
      </w:r>
      <w:r w:rsidR="002665CE">
        <w:t xml:space="preserve"> Para lograr el número adecuado de colisiones se necesita tiempo y velocidades relativas que juntan los recorridos de </w:t>
      </w:r>
      <w:r w:rsidR="001E137B">
        <w:t>las</w:t>
      </w:r>
      <w:r w:rsidR="002665CE">
        <w:t xml:space="preserve"> partículas. L</w:t>
      </w:r>
      <w:r w:rsidR="00ED3068">
        <w:t>os parámetros tradicionales en</w:t>
      </w:r>
      <w:r w:rsidR="002665CE">
        <w:t xml:space="preserve"> el diseño de floculadores </w:t>
      </w:r>
      <w:r w:rsidR="00ED3068">
        <w:t xml:space="preserve">para tomar en cuenta estas dos necesidades </w:t>
      </w:r>
      <w:r w:rsidR="002665CE">
        <w:t xml:space="preserve">son </w:t>
      </w:r>
      <w:r w:rsidR="00ED3068">
        <w:t xml:space="preserve">1) </w:t>
      </w:r>
      <w:r w:rsidR="002665CE">
        <w:t xml:space="preserve">el tiempo de retención θ y </w:t>
      </w:r>
      <w:r w:rsidR="00ED3068">
        <w:t xml:space="preserve">2) </w:t>
      </w:r>
      <w:r w:rsidR="00194C12">
        <w:t xml:space="preserve">el gradiente de velocidad </w:t>
      </w:r>
      <w:r w:rsidR="00D759B0">
        <w:t>G de Camp y Stein (1955). Los diseños convencionales normalmente caracterizan el potencial de colisiones como el producto de estos dos números Gθ.</w:t>
      </w:r>
    </w:p>
    <w:p w:rsidR="002665CE" w:rsidRDefault="002665CE" w:rsidP="00300F4F"/>
    <w:p w:rsidR="002665CE" w:rsidRDefault="002665CE" w:rsidP="00300F4F">
      <w:r>
        <w:t>Sin embargo</w:t>
      </w:r>
      <w:r w:rsidR="00D759B0">
        <w:t xml:space="preserve"> se ha demostrado que </w:t>
      </w:r>
      <w:r w:rsidR="001E137B">
        <w:t xml:space="preserve">el gradiente </w:t>
      </w:r>
      <w:r w:rsidR="003E2243">
        <w:t xml:space="preserve">de velocidad es un parámetro adecuado para describir la floculación únicamente cuando el flujo es </w:t>
      </w:r>
      <w:r w:rsidR="00F65200">
        <w:t>laminar, o cuando la separación típica entre partículas es menor que la escala característica de la turbulencia L</w:t>
      </w:r>
      <w:r w:rsidR="00F65200">
        <w:rPr>
          <w:vertAlign w:val="subscript"/>
        </w:rPr>
        <w:t>K</w:t>
      </w:r>
      <w:r w:rsidR="00F65200">
        <w:t xml:space="preserve">. Este caso casi nunca se da en las aplicaciones de ingeniería sanitaria de tratamiento de agua potable y aguas residuales, donde los floculadores son principalmente turbulentos. El gradiente de velocidad G no describe la floculación en el rango inercial, donde </w:t>
      </w:r>
      <w:r w:rsidR="00CF024D">
        <w:t>el transporte de partículas por medio de los remolinos turbulentos es el fenómeno que domina el proceso</w:t>
      </w:r>
      <w:r w:rsidR="00D55D9E">
        <w:t xml:space="preserve"> (Cleasby 1984, Weber-Shirk 2010)</w:t>
      </w:r>
      <w:r w:rsidR="00CF024D">
        <w:t>.</w:t>
      </w:r>
    </w:p>
    <w:p w:rsidR="002665CE" w:rsidRDefault="002665CE" w:rsidP="00300F4F"/>
    <w:p w:rsidR="00F65200" w:rsidRDefault="00E7382C" w:rsidP="00300F4F">
      <w:r>
        <w:t>Para floculadores turbulentos la tasa media de la disipación de energía e</w:t>
      </w:r>
      <w:r w:rsidR="00ED3068">
        <w:t>levada a un tercio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3</m:t>
                    </m:r>
                  </m:den>
                </m:f>
              </m:e>
            </m:box>
          </m:sup>
        </m:sSup>
      </m:oMath>
      <w:r w:rsidR="00ED3068">
        <w:t>) es mejor que el gradiente de velocidad para describir la flocul</w:t>
      </w:r>
      <w:r w:rsidR="00CF024D">
        <w:t>ación, ya que la separación entre</w:t>
      </w:r>
      <w:r w:rsidR="00ED3068">
        <w:t xml:space="preserve"> partículas por lo general es mayor que la escala característic</w:t>
      </w:r>
      <w:r w:rsidR="00CF024D">
        <w:t>a de la turbulencia</w:t>
      </w:r>
      <w:r w:rsidR="00ED3068">
        <w:t>.</w:t>
      </w:r>
      <w:r w:rsidR="00CF024D">
        <w:t xml:space="preserve"> La tasa de la disipación de energía está relacionada al gradiente de velocidad por la fórmula:</w:t>
      </w:r>
    </w:p>
    <w:p w:rsidR="00CF024D" w:rsidRDefault="00CF024D" w:rsidP="00300F4F"/>
    <w:p w:rsidR="00CF024D" w:rsidRDefault="00CF024D" w:rsidP="00300F4F">
      <m:oMathPara>
        <m:oMath>
          <m:r>
            <w:rPr>
              <w:rFonts w:ascii="Cambria Math" w:hAnsi="Cambria Math"/>
            </w:rPr>
            <m:t>ε= ν</m:t>
          </m:r>
          <m:sSup>
            <m:sSupPr>
              <m:ctrlPr>
                <w:rPr>
                  <w:rFonts w:ascii="Cambria Math" w:hAnsi="Cambria Math"/>
                  <w:i/>
                </w:rPr>
              </m:ctrlPr>
            </m:sSupPr>
            <m:e>
              <m:r>
                <w:rPr>
                  <w:rFonts w:ascii="Cambria Math" w:hAnsi="Cambria Math"/>
                </w:rPr>
                <m:t>G</m:t>
              </m:r>
            </m:e>
            <m:sup>
              <m:r>
                <w:rPr>
                  <w:rFonts w:ascii="Cambria Math" w:hAnsi="Cambria Math"/>
                </w:rPr>
                <m:t>2</m:t>
              </m:r>
            </m:sup>
          </m:sSup>
        </m:oMath>
      </m:oMathPara>
    </w:p>
    <w:p w:rsidR="00312CFB" w:rsidRDefault="00312CFB" w:rsidP="00300F4F"/>
    <w:p w:rsidR="00CF024D" w:rsidRDefault="00CF024D" w:rsidP="00300F4F">
      <w:r>
        <w:t>Donde ν es la viscosidad cinemática del fluido.</w:t>
      </w:r>
    </w:p>
    <w:p w:rsidR="00F65200" w:rsidRDefault="00F65200" w:rsidP="00300F4F"/>
    <w:p w:rsidR="00300F4F" w:rsidRDefault="00442DBC" w:rsidP="00300F4F">
      <w:r>
        <w:t>El potencial de colisiones</w:t>
      </w:r>
      <w:r w:rsidR="00ED3068">
        <w:rPr>
          <w:lang w:val="es-ES"/>
        </w:rPr>
        <w:t xml:space="preserve"> que se usa para el diseño de los floculadores turbulentos de AguaClara se define como:</w:t>
      </w:r>
    </w:p>
    <w:p w:rsidR="004F775A" w:rsidRDefault="004F775A" w:rsidP="00300F4F"/>
    <w:p w:rsidR="00300F4F" w:rsidRPr="00C620C9" w:rsidRDefault="00300F4F" w:rsidP="00300F4F">
      <m:oMathPara>
        <m:oMath>
          <m:r>
            <w:rPr>
              <w:rFonts w:ascii="Cambria Math" w:hAnsi="Cambria Math"/>
            </w:rPr>
            <m:t>ψ=</m:t>
          </m:r>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θ</m:t>
          </m:r>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f>
                <m:fPr>
                  <m:ctrlPr>
                    <w:rPr>
                      <w:rFonts w:ascii="Cambria Math" w:hAnsi="Cambria Math"/>
                      <w:i/>
                    </w:rPr>
                  </m:ctrlPr>
                </m:fPr>
                <m:num>
                  <m:r>
                    <w:rPr>
                      <w:rFonts w:ascii="Cambria Math" w:hAnsi="Cambria Math"/>
                    </w:rPr>
                    <m:t>1</m:t>
                  </m:r>
                </m:num>
                <m:den>
                  <m:r>
                    <w:rPr>
                      <w:rFonts w:ascii="Cambria Math" w:hAnsi="Cambria Math"/>
                    </w:rPr>
                    <m:t>3</m:t>
                  </m:r>
                </m:den>
              </m:f>
            </m:sup>
          </m:sSup>
        </m:oMath>
      </m:oMathPara>
    </w:p>
    <w:p w:rsidR="00C620C9" w:rsidRDefault="00ED3068" w:rsidP="00300F4F">
      <w:r>
        <w:t>D</w:t>
      </w:r>
      <w:r w:rsidR="00C620C9">
        <w:t>onde:</w:t>
      </w:r>
    </w:p>
    <w:p w:rsidR="00C620C9" w:rsidRPr="00C620C9" w:rsidRDefault="00C620C9" w:rsidP="00300F4F">
      <m:oMathPara>
        <m:oMathParaPr>
          <m:jc m:val="left"/>
        </m:oMathParaPr>
        <m:oMath>
          <m:r>
            <w:rPr>
              <w:rFonts w:ascii="Cambria Math" w:hAnsi="Cambria Math"/>
            </w:rPr>
            <m:t>ψ =potencial de colisiones</m:t>
          </m:r>
          <m:r>
            <w:rPr>
              <w:rFonts w:ascii="Cambria Math" w:hAnsi="Cambria Math"/>
            </w:rPr>
            <m:t xml:space="preserve"> </m:t>
          </m:r>
          <m:d>
            <m:dPr>
              <m:ctrlPr>
                <w:rPr>
                  <w:rFonts w:ascii="Cambria Math" w:hAnsi="Cambria Math"/>
                  <w:i/>
                </w:rPr>
              </m:ctrlPr>
            </m:dPr>
            <m:e>
              <m:sSup>
                <m:sSupPr>
                  <m:ctrlPr>
                    <w:rPr>
                      <w:rFonts w:ascii="Cambria Math" w:hAnsi="Cambria Math"/>
                      <w:i/>
                    </w:rPr>
                  </m:ctrlPr>
                </m:sSupPr>
                <m:e>
                  <m:r>
                    <w:rPr>
                      <w:rFonts w:ascii="Cambria Math" w:hAnsi="Cambria Math"/>
                    </w:rPr>
                    <m:t>m</m:t>
                  </m:r>
                </m:e>
                <m:sup>
                  <m:f>
                    <m:fPr>
                      <m:ctrlPr>
                        <w:rPr>
                          <w:rFonts w:ascii="Cambria Math" w:hAnsi="Cambria Math"/>
                          <w:i/>
                        </w:rPr>
                      </m:ctrlPr>
                    </m:fPr>
                    <m:num>
                      <m:r>
                        <w:rPr>
                          <w:rFonts w:ascii="Cambria Math" w:hAnsi="Cambria Math"/>
                        </w:rPr>
                        <m:t>2</m:t>
                      </m:r>
                    </m:num>
                    <m:den>
                      <m:r>
                        <w:rPr>
                          <w:rFonts w:ascii="Cambria Math" w:hAnsi="Cambria Math"/>
                        </w:rPr>
                        <m:t>3</m:t>
                      </m:r>
                    </m:den>
                  </m:f>
                </m:sup>
              </m:sSup>
            </m:e>
          </m:d>
        </m:oMath>
      </m:oMathPara>
    </w:p>
    <w:p w:rsidR="00C620C9" w:rsidRPr="00C620C9" w:rsidRDefault="009E0D15" w:rsidP="00300F4F">
      <m:oMathPara>
        <m:oMathParaPr>
          <m:jc m:val="left"/>
        </m:oMathParaPr>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eficiencia del floculador</m:t>
          </m:r>
        </m:oMath>
      </m:oMathPara>
    </w:p>
    <w:p w:rsidR="00C620C9" w:rsidRPr="00C620C9" w:rsidRDefault="00C620C9" w:rsidP="004104AF">
      <w:pPr>
        <w:ind w:firstLine="720"/>
      </w:pPr>
      <m:oMath>
        <m:r>
          <w:rPr>
            <w:rFonts w:ascii="Cambria Math" w:hAnsi="Cambria Math"/>
          </w:rPr>
          <m:t>θ=tiempo de retención del floculador</m:t>
        </m:r>
        <m:r>
          <w:rPr>
            <w:rFonts w:ascii="Cambria Math" w:hAnsi="Cambria Math"/>
          </w:rPr>
          <m:t xml:space="preserve"> </m:t>
        </m:r>
        <m:d>
          <m:dPr>
            <m:ctrlPr>
              <w:rPr>
                <w:rFonts w:ascii="Cambria Math" w:hAnsi="Cambria Math"/>
                <w:i/>
              </w:rPr>
            </m:ctrlPr>
          </m:dPr>
          <m:e>
            <m:r>
              <w:rPr>
                <w:rFonts w:ascii="Cambria Math" w:hAnsi="Cambria Math"/>
              </w:rPr>
              <m:t>s</m:t>
            </m:r>
          </m:e>
        </m:d>
      </m:oMath>
      <w:r w:rsidR="00F45CCC">
        <w:t xml:space="preserve"> </w:t>
      </w:r>
    </w:p>
    <w:p w:rsidR="00C620C9" w:rsidRPr="00203ADF" w:rsidRDefault="009E0D15" w:rsidP="00C620C9">
      <m:oMathPara>
        <m:oMathParaPr>
          <m:jc m:val="left"/>
        </m:oMathParaPr>
        <m:oMath>
          <m:acc>
            <m:accPr>
              <m:chr m:val="̅"/>
              <m:ctrlPr>
                <w:rPr>
                  <w:rFonts w:ascii="Cambria Math" w:hAnsi="Cambria Math"/>
                  <w:i/>
                </w:rPr>
              </m:ctrlPr>
            </m:accPr>
            <m:e>
              <m:r>
                <w:rPr>
                  <w:rFonts w:ascii="Cambria Math" w:hAnsi="Cambria Math"/>
                </w:rPr>
                <m:t>ε</m:t>
              </m:r>
            </m:e>
          </m:acc>
          <m:r>
            <w:rPr>
              <w:rFonts w:ascii="Cambria Math" w:hAnsi="Cambria Math"/>
            </w:rPr>
            <m:t>=tasa media de disipación de energía</m:t>
          </m:r>
          <m:r>
            <w:rPr>
              <w:rFonts w:ascii="Cambria Math" w:hAnsi="Cambria Math"/>
            </w:rPr>
            <m:t xml:space="preserve"> </m:t>
          </m:r>
          <m:d>
            <m:dPr>
              <m:ctrlPr>
                <w:rPr>
                  <w:rFonts w:ascii="Cambria Math" w:hAnsi="Cambria Math"/>
                  <w:i/>
                </w:rPr>
              </m:ctrlPr>
            </m:dPr>
            <m:e>
              <m:f>
                <m:fPr>
                  <m:ctrlPr>
                    <w:rPr>
                      <w:rFonts w:ascii="Cambria Math" w:hAnsi="Cambria Math"/>
                      <w:i/>
                    </w:rPr>
                  </m:ctrlPr>
                </m:fPr>
                <m:num>
                  <m:r>
                    <w:rPr>
                      <w:rFonts w:ascii="Cambria Math" w:hAnsi="Cambria Math"/>
                    </w:rPr>
                    <m:t>W</m:t>
                  </m:r>
                </m:num>
                <m:den>
                  <m:r>
                    <w:rPr>
                      <w:rFonts w:ascii="Cambria Math" w:hAnsi="Cambria Math"/>
                    </w:rPr>
                    <m:t>kg</m:t>
                  </m:r>
                </m:den>
              </m:f>
            </m:e>
          </m:d>
        </m:oMath>
      </m:oMathPara>
    </w:p>
    <w:p w:rsidR="00203ADF" w:rsidRDefault="00203ADF" w:rsidP="00203ADF"/>
    <w:p w:rsidR="00B63F56" w:rsidRDefault="00442DBC" w:rsidP="00203ADF">
      <w:r>
        <w:t xml:space="preserve">El potencial de colisiones es una propiedad del floculador en sí, independiente de las características del agua cruda, la dosis de coagulante, y el diseño del proceso de sedimentación. Además, </w:t>
      </w:r>
      <w:r w:rsidR="00083AF1">
        <w:t xml:space="preserve">para los floculadores hidráulicos de AguaClara </w:t>
      </w:r>
      <w:r>
        <w:t>resulta que es independiente también del caudal de agua</w:t>
      </w:r>
      <w:r w:rsidR="00083AF1">
        <w:t xml:space="preserve">. Aunque la tasa de la </w:t>
      </w:r>
      <w:r w:rsidR="00083AF1">
        <w:lastRenderedPageBreak/>
        <w:t xml:space="preserve">disipación de energía y el tiempo de retención dependen del caudal, el producto es una función únicamente del tamaño y la geometría del reactor. </w:t>
      </w:r>
      <w:r>
        <w:t xml:space="preserve">Se diseña el floculador de la planta AguaClara con un potencial de colisiones mínimo de CP.FlocBod, el cual ha </w:t>
      </w:r>
      <w:r w:rsidR="00083AF1">
        <w:t>sido exitoso en plantas y simuladores anteriores y corresponde gener</w:t>
      </w:r>
      <w:r w:rsidR="00A53705">
        <w:t>almente a los</w:t>
      </w:r>
      <w:r w:rsidR="00083AF1">
        <w:t xml:space="preserve"> </w:t>
      </w:r>
      <w:r w:rsidR="00A53705">
        <w:t>valores recomendados</w:t>
      </w:r>
      <w:r w:rsidR="00083AF1">
        <w:t xml:space="preserve"> de Gθ para </w:t>
      </w:r>
      <w:r w:rsidR="00A53705">
        <w:t xml:space="preserve">diseños convencionales de </w:t>
      </w:r>
      <w:r w:rsidR="00083AF1">
        <w:t>floculadores de esta escala.</w:t>
      </w:r>
      <w:r w:rsidR="00A53705">
        <w:t xml:space="preserve"> </w:t>
      </w:r>
    </w:p>
    <w:p w:rsidR="00B63F56" w:rsidRDefault="00B63F56" w:rsidP="00203ADF"/>
    <w:p w:rsidR="00442DBC" w:rsidRDefault="00B63F56" w:rsidP="00203ADF">
      <w:r>
        <w:t xml:space="preserve">El diseño del floculador no toma en cuenta la floculación </w:t>
      </w:r>
      <w:r w:rsidR="0014367F">
        <w:t xml:space="preserve">que sucede en el tanque de sedimentación. </w:t>
      </w:r>
    </w:p>
    <w:p w:rsidR="00312CFB" w:rsidRDefault="00312CFB" w:rsidP="00203ADF"/>
    <w:p w:rsidR="00312CFB" w:rsidRDefault="00312CFB" w:rsidP="00203ADF">
      <w:r>
        <w:t xml:space="preserve">La remoción de partículas en los procesos de floculación y sedimentación </w:t>
      </w:r>
      <w:r w:rsidR="0014367F">
        <w:t xml:space="preserve">depende de muchos factores que no </w:t>
      </w:r>
      <w:r w:rsidR="009C29D1">
        <w:t>se toman en cuenta con el potential de colisiones, como se ha mencionado.</w:t>
      </w:r>
    </w:p>
    <w:p w:rsidR="00442DBC" w:rsidRDefault="00442DBC" w:rsidP="00203ADF"/>
    <w:p w:rsidR="00572789" w:rsidRDefault="00206CC6" w:rsidP="00206CC6">
      <w:pPr>
        <w:pStyle w:val="Heading3"/>
      </w:pPr>
      <w:r>
        <w:t>Eficiencia de floculación</w:t>
      </w:r>
    </w:p>
    <w:p w:rsidR="00BD06ED" w:rsidRDefault="00900D6E" w:rsidP="00203ADF">
      <w:r>
        <w:t xml:space="preserve">En el cálculo del potencial de colisiones que provee un floculador se aplica un factor de eficiencia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t xml:space="preserve"> para tomar en cuenta la uniformidad de la turbulencia</w:t>
      </w:r>
      <w:r w:rsidR="00A53705">
        <w:t xml:space="preserve">. Si </w:t>
      </w:r>
      <w:r>
        <w:t xml:space="preserve"> </w:t>
      </w:r>
      <w:r w:rsidR="004F775A">
        <w:t>La eficiencia</w:t>
      </w:r>
      <w:r w:rsidR="00C620C9">
        <w:t xml:space="preserve"> del </w:t>
      </w:r>
      <w:r w:rsidR="00BD06ED">
        <w:t xml:space="preserve">floculador,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7327A5">
        <w:t>, está</w:t>
      </w:r>
      <w:r w:rsidR="00BD06ED">
        <w:t xml:space="preserve"> definid</w:t>
      </w:r>
      <w:r w:rsidR="004F775A">
        <w:t>a</w:t>
      </w:r>
      <w:r w:rsidR="00BD06ED">
        <w:t xml:space="preserve"> por</w:t>
      </w:r>
    </w:p>
    <w:p w:rsidR="005D32ED" w:rsidRDefault="005D32ED" w:rsidP="005D32ED">
      <w:pPr>
        <w:pStyle w:val="Figure"/>
      </w:pPr>
      <w:r>
        <w:rPr>
          <w:noProof/>
          <w:lang w:val="en-US"/>
        </w:rPr>
        <w:drawing>
          <wp:inline distT="0" distB="0" distL="0" distR="0">
            <wp:extent cx="3799684" cy="3067050"/>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srcRect/>
                    <a:stretch>
                      <a:fillRect/>
                    </a:stretch>
                  </pic:blipFill>
                  <pic:spPr bwMode="auto">
                    <a:xfrm>
                      <a:off x="0" y="0"/>
                      <a:ext cx="3800209" cy="3067474"/>
                    </a:xfrm>
                    <a:prstGeom prst="rect">
                      <a:avLst/>
                    </a:prstGeom>
                    <a:noFill/>
                    <a:ln w="9525">
                      <a:noFill/>
                      <a:miter lim="800000"/>
                      <a:headEnd/>
                      <a:tailEnd/>
                    </a:ln>
                  </pic:spPr>
                </pic:pic>
              </a:graphicData>
            </a:graphic>
          </wp:inline>
        </w:drawing>
      </w:r>
    </w:p>
    <w:p w:rsidR="005D32ED" w:rsidRDefault="00782D16" w:rsidP="00782D16">
      <w:pPr>
        <w:pStyle w:val="Caption"/>
      </w:pPr>
      <w:r>
        <w:t xml:space="preserve">Figure </w:t>
      </w:r>
      <w:fldSimple w:instr=" SEQ Figure \* ARABIC ">
        <w:r>
          <w:rPr>
            <w:noProof/>
          </w:rPr>
          <w:t>1</w:t>
        </w:r>
      </w:fldSimple>
      <w:r>
        <w:t xml:space="preserve">. </w:t>
      </w:r>
      <w:r w:rsidR="00A53705">
        <w:t>Distribución de la tasa de la disipación de energía en un floculador según análisis de CFD</w:t>
      </w:r>
    </w:p>
    <w:p w:rsidR="005D32ED" w:rsidRPr="005D32ED" w:rsidRDefault="005D32ED" w:rsidP="005D32ED"/>
    <w:p w:rsidR="00900D6E" w:rsidRDefault="005D32ED" w:rsidP="005D32ED">
      <w:pPr>
        <w:pStyle w:val="Figure"/>
        <w:jc w:val="left"/>
      </w:pPr>
      <w:r>
        <w:rPr>
          <w:noProof/>
          <w:lang w:val="en-US"/>
        </w:rPr>
        <w:lastRenderedPageBreak/>
        <w:pict>
          <v:shape id="_x0000_s1415" type="#_x0000_t202" style="position:absolute;margin-left:281.2pt;margin-top:2.45pt;width:53.4pt;height:20.45pt;z-index:251710464;mso-width-relative:margin;mso-height-relative:margin;v-text-anchor:middle">
            <v:textbox style="mso-next-textbox:#_x0000_s1415" inset="0,0,0,0">
              <w:txbxContent>
                <w:p w:rsidR="0070434C" w:rsidRPr="0070434C" w:rsidRDefault="0070434C" w:rsidP="0070434C">
                  <w:pPr>
                    <w:jc w:val="center"/>
                    <w:rPr>
                      <w:lang w:val="en-US"/>
                    </w:rPr>
                  </w:pPr>
                  <w:r>
                    <w:t>H/S = 10</w:t>
                  </w:r>
                </w:p>
              </w:txbxContent>
            </v:textbox>
          </v:shape>
        </w:pict>
      </w:r>
      <w:r>
        <w:rPr>
          <w:noProof/>
          <w:lang w:eastAsia="zh-TW"/>
        </w:rPr>
        <w:pict>
          <v:shape id="_x0000_s1414" type="#_x0000_t202" style="position:absolute;margin-left:206.95pt;margin-top:3.2pt;width:53.4pt;height:20.45pt;z-index:251709440;mso-width-relative:margin;mso-height-relative:margin;v-text-anchor:middle">
            <v:textbox style="mso-next-textbox:#_x0000_s1414" inset="0,0,0,0">
              <w:txbxContent>
                <w:p w:rsidR="0070434C" w:rsidRPr="0070434C" w:rsidRDefault="0070434C" w:rsidP="0070434C">
                  <w:pPr>
                    <w:jc w:val="center"/>
                    <w:rPr>
                      <w:lang w:val="en-US"/>
                    </w:rPr>
                  </w:pPr>
                  <w:r>
                    <w:t>H/S = 4</w:t>
                  </w:r>
                </w:p>
              </w:txbxContent>
            </v:textbox>
          </v:shape>
        </w:pict>
      </w:r>
    </w:p>
    <w:p w:rsidR="00900D6E" w:rsidRDefault="00900D6E" w:rsidP="005D32ED">
      <w:pPr>
        <w:pStyle w:val="Figure"/>
      </w:pPr>
      <w:r w:rsidRPr="00900D6E">
        <w:drawing>
          <wp:inline distT="0" distB="0" distL="0" distR="0">
            <wp:extent cx="994573" cy="4114800"/>
            <wp:effectExtent l="1905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9"/>
                    <pic:cNvPicPr>
                      <a:picLocks noChangeAspect="1" noChangeArrowheads="1"/>
                    </pic:cNvPicPr>
                  </pic:nvPicPr>
                  <pic:blipFill>
                    <a:blip r:embed="rId27" cstate="screen"/>
                    <a:srcRect/>
                    <a:stretch>
                      <a:fillRect/>
                    </a:stretch>
                  </pic:blipFill>
                  <pic:spPr bwMode="auto">
                    <a:xfrm>
                      <a:off x="0" y="0"/>
                      <a:ext cx="994573" cy="4114800"/>
                    </a:xfrm>
                    <a:prstGeom prst="rect">
                      <a:avLst/>
                    </a:prstGeom>
                    <a:noFill/>
                    <a:ln w="1">
                      <a:noFill/>
                      <a:miter lim="800000"/>
                      <a:headEnd/>
                      <a:tailEnd/>
                    </a:ln>
                  </pic:spPr>
                </pic:pic>
              </a:graphicData>
            </a:graphic>
          </wp:inline>
        </w:drawing>
      </w:r>
      <w:r w:rsidR="0070434C">
        <w:t xml:space="preserve">     </w:t>
      </w:r>
      <w:r w:rsidRPr="00900D6E">
        <w:drawing>
          <wp:inline distT="0" distB="0" distL="0" distR="0">
            <wp:extent cx="446856" cy="4114800"/>
            <wp:effectExtent l="1905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43"/>
                    <pic:cNvPicPr>
                      <a:picLocks noChangeArrowheads="1"/>
                    </pic:cNvPicPr>
                  </pic:nvPicPr>
                  <pic:blipFill>
                    <a:blip r:embed="rId28" cstate="screen"/>
                    <a:srcRect/>
                    <a:stretch>
                      <a:fillRect/>
                    </a:stretch>
                  </pic:blipFill>
                  <pic:spPr bwMode="auto">
                    <a:xfrm>
                      <a:off x="0" y="0"/>
                      <a:ext cx="446856" cy="4114800"/>
                    </a:xfrm>
                    <a:prstGeom prst="rect">
                      <a:avLst/>
                    </a:prstGeom>
                    <a:noFill/>
                    <a:ln w="0">
                      <a:noFill/>
                      <a:miter lim="800000"/>
                      <a:headEnd/>
                      <a:tailEnd/>
                    </a:ln>
                  </pic:spPr>
                </pic:pic>
              </a:graphicData>
            </a:graphic>
          </wp:inline>
        </w:drawing>
      </w:r>
    </w:p>
    <w:p w:rsidR="005D32ED" w:rsidRDefault="005D32ED" w:rsidP="005D32ED">
      <w:pPr>
        <w:pStyle w:val="Figure"/>
      </w:pPr>
    </w:p>
    <w:p w:rsidR="005D32ED" w:rsidRPr="005D32ED" w:rsidRDefault="005D32ED" w:rsidP="005D32ED">
      <w:pPr>
        <w:pStyle w:val="Caption"/>
      </w:pPr>
    </w:p>
    <w:p w:rsidR="00900D6E" w:rsidRDefault="00900D6E" w:rsidP="00203ADF"/>
    <w:p w:rsidR="00900D6E" w:rsidRDefault="00900D6E" w:rsidP="00203ADF"/>
    <w:p w:rsidR="00900D6E" w:rsidRDefault="00900D6E" w:rsidP="00203ADF"/>
    <w:p w:rsidR="00900D6E" w:rsidRDefault="00900D6E" w:rsidP="00203ADF"/>
    <w:p w:rsidR="00900D6E" w:rsidRDefault="00900D6E" w:rsidP="00203ADF"/>
    <w:p w:rsidR="00900D6E" w:rsidRDefault="00900D6E" w:rsidP="00203ADF"/>
    <w:p w:rsidR="00900D6E" w:rsidRDefault="00900D6E" w:rsidP="00203ADF"/>
    <w:p w:rsidR="00900D6E" w:rsidRDefault="00900D6E" w:rsidP="00203ADF"/>
    <w:p w:rsidR="00900D6E" w:rsidRDefault="00900D6E" w:rsidP="00203ADF"/>
    <w:p w:rsidR="00900D6E" w:rsidRDefault="00900D6E" w:rsidP="00203ADF"/>
    <w:p w:rsidR="00900D6E" w:rsidRDefault="00900D6E" w:rsidP="00203ADF"/>
    <w:p w:rsidR="00900D6E" w:rsidRDefault="00900D6E" w:rsidP="00203ADF"/>
    <w:p w:rsidR="00900D6E" w:rsidRDefault="00900D6E" w:rsidP="00203ADF"/>
    <w:p w:rsidR="00BD06ED" w:rsidRPr="004F775A" w:rsidRDefault="009E0D15" w:rsidP="00BD06ED">
      <m:oMathPara>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f>
                    <m:fPr>
                      <m:ctrlPr>
                        <w:rPr>
                          <w:rFonts w:ascii="Cambria Math" w:hAnsi="Cambria Math"/>
                          <w:i/>
                        </w:rPr>
                      </m:ctrlPr>
                    </m:fPr>
                    <m:num>
                      <m:r>
                        <w:rPr>
                          <w:rFonts w:ascii="Cambria Math" w:hAnsi="Cambria Math"/>
                        </w:rPr>
                        <m:t>1</m:t>
                      </m:r>
                    </m:num>
                    <m:den>
                      <m:r>
                        <w:rPr>
                          <w:rFonts w:ascii="Cambria Math" w:hAnsi="Cambria Math"/>
                        </w:rPr>
                        <m:t>6</m:t>
                      </m:r>
                    </m:den>
                  </m:f>
                </m:sup>
              </m:sSup>
            </m:den>
          </m:f>
        </m:oMath>
      </m:oMathPara>
    </w:p>
    <w:p w:rsidR="004F775A" w:rsidRPr="00BD06ED" w:rsidRDefault="004F775A" w:rsidP="00BD06ED"/>
    <w:p w:rsidR="0082192E" w:rsidRDefault="00F9181A" w:rsidP="003F28CF">
      <w:r>
        <w:t>E</w:t>
      </w:r>
      <w:r w:rsidR="00BD06ED">
        <w:t xml:space="preserve">n donde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4F775A">
        <w:t xml:space="preserve"> </w:t>
      </w:r>
      <w:r w:rsidR="00BD06ED">
        <w:t xml:space="preserve">es la relación entre la máxima y la media tasa de disipación </w:t>
      </w:r>
      <m:oMath>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max</m:t>
                </m:r>
              </m:sub>
            </m:sSub>
          </m:num>
          <m:den>
            <m:acc>
              <m:accPr>
                <m:chr m:val="̅"/>
                <m:ctrlPr>
                  <w:rPr>
                    <w:rFonts w:ascii="Cambria Math" w:hAnsi="Cambria Math"/>
                    <w:i/>
                  </w:rPr>
                </m:ctrlPr>
              </m:accPr>
              <m:e>
                <m:r>
                  <w:rPr>
                    <w:rFonts w:ascii="Cambria Math" w:hAnsi="Cambria Math"/>
                  </w:rPr>
                  <m:t>ε</m:t>
                </m:r>
              </m:e>
            </m:acc>
          </m:den>
        </m:f>
      </m:oMath>
      <w:r w:rsidR="00BF1988">
        <w:t xml:space="preserve"> del floculador.</w:t>
      </w:r>
      <w:r w:rsidR="004F775A">
        <w:t xml:space="preserve"> </w:t>
      </w:r>
      <w:r w:rsidR="0082192E">
        <w:t xml:space="preserve">Se encuentra </w:t>
      </w:r>
      <w:r w:rsidR="003F28CF">
        <w:t>el desarrollo de la ecuación d</w:t>
      </w:r>
      <w:r w:rsidR="0082192E">
        <w:t xml:space="preserve">el potencial de colisión en el artículo de </w:t>
      </w:r>
      <w:r w:rsidR="003F28CF">
        <w:t xml:space="preserve">Weber-Shirk y Lion, </w:t>
      </w:r>
      <w:r w:rsidR="003F28CF" w:rsidRPr="003F28CF">
        <w:rPr>
          <w:i/>
        </w:rPr>
        <w:t>Flocculation model and collision potential for reactors with flows char</w:t>
      </w:r>
      <w:r w:rsidR="003F28CF">
        <w:rPr>
          <w:i/>
        </w:rPr>
        <w:t>acterized by high Peclet numbers.</w:t>
      </w:r>
    </w:p>
    <w:p w:rsidR="008C1303" w:rsidRDefault="008C1303" w:rsidP="00BD06ED"/>
    <w:p w:rsidR="008F1460" w:rsidRDefault="008C1303" w:rsidP="007919C3">
      <w:pPr>
        <w:pStyle w:val="Heading3"/>
      </w:pPr>
      <w:r w:rsidRPr="008C1303">
        <w:t>La tasa de disipación de energía</w:t>
      </w:r>
    </w:p>
    <w:p w:rsidR="00121F5E" w:rsidRDefault="001F1F17" w:rsidP="008C1303">
      <w:r>
        <w:t xml:space="preserve">La </w:t>
      </w:r>
      <w:r w:rsidR="00826720">
        <w:t xml:space="preserve">tasa de disipación </w:t>
      </w:r>
      <w:r>
        <w:t xml:space="preserve">de energía es </w:t>
      </w:r>
      <w:r w:rsidR="004F775A">
        <w:t>la tasa a</w:t>
      </w:r>
      <w:r>
        <w:t xml:space="preserve"> la qu</w:t>
      </w:r>
      <w:r w:rsidR="004F775A">
        <w:t>e la energía cinética se pierde</w:t>
      </w:r>
      <w:r>
        <w:t xml:space="preserve"> por el calor producido en las regiones turbulentas entre los deflectores del floculador. </w:t>
      </w:r>
      <w:r w:rsidR="008F1460" w:rsidRPr="001A1FCF">
        <w:t>La máxima tasa de disipación de energía en el floculador es</w:t>
      </w:r>
      <w:r w:rsidR="008F1460">
        <w:t xml:space="preserve"> </w:t>
      </w:r>
      <w:r w:rsidR="00E44EF6">
        <w:t>10 mW/kg</w:t>
      </w:r>
      <w:r w:rsidR="004F775A">
        <w:t>, hallada con</w:t>
      </w:r>
      <w:r w:rsidR="00121F5E">
        <w:t xml:space="preserve"> la siguiente ecuación:</w:t>
      </w:r>
    </w:p>
    <w:p w:rsidR="004F775A" w:rsidRDefault="004F775A" w:rsidP="008C1303"/>
    <w:p w:rsidR="00121F5E" w:rsidRPr="00121F5E" w:rsidRDefault="009E0D15" w:rsidP="00121F5E">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PlaneJet</m:t>
                          </m:r>
                        </m:sub>
                      </m:sSub>
                      <m:sSub>
                        <m:sSubPr>
                          <m:ctrlPr>
                            <w:rPr>
                              <w:rFonts w:ascii="Cambria Math" w:hAnsi="Cambria Math"/>
                              <w:i/>
                            </w:rPr>
                          </m:ctrlPr>
                        </m:sSubPr>
                        <m:e>
                          <m:r>
                            <w:rPr>
                              <w:rFonts w:ascii="Cambria Math" w:hAnsi="Cambria Math"/>
                            </w:rPr>
                            <m:t>V</m:t>
                          </m:r>
                        </m:e>
                        <m:sub>
                          <m:r>
                            <w:rPr>
                              <w:rFonts w:ascii="Cambria Math" w:hAnsi="Cambria Math"/>
                            </w:rPr>
                            <m:t>Jet</m:t>
                          </m:r>
                        </m:sub>
                      </m:sSub>
                    </m:e>
                  </m:d>
                </m:e>
                <m:sup>
                  <m:r>
                    <w:rPr>
                      <w:rFonts w:ascii="Cambria Math" w:hAnsi="Cambria Math"/>
                    </w:rPr>
                    <m:t>3</m:t>
                  </m:r>
                </m:sup>
              </m:sSup>
            </m:num>
            <m:den>
              <m:r>
                <w:rPr>
                  <w:rFonts w:ascii="Cambria Math" w:hAnsi="Cambria Math"/>
                </w:rPr>
                <m:t>S</m:t>
              </m:r>
              <m:sSub>
                <m:sSubPr>
                  <m:ctrlPr>
                    <w:rPr>
                      <w:rFonts w:ascii="Cambria Math" w:hAnsi="Cambria Math"/>
                      <w:i/>
                    </w:rPr>
                  </m:ctrlPr>
                </m:sSubPr>
                <m:e>
                  <m:r>
                    <w:rPr>
                      <w:rFonts w:ascii="Cambria Math" w:hAnsi="Cambria Math"/>
                    </w:rPr>
                    <m:t>Π</m:t>
                  </m:r>
                </m:e>
                <m:sub>
                  <m:r>
                    <w:rPr>
                      <w:rFonts w:ascii="Cambria Math" w:hAnsi="Cambria Math"/>
                    </w:rPr>
                    <m:t>VCBaffle</m:t>
                  </m:r>
                </m:sub>
              </m:sSub>
            </m:den>
          </m:f>
        </m:oMath>
      </m:oMathPara>
    </w:p>
    <w:p w:rsidR="00121F5E" w:rsidRDefault="00121F5E" w:rsidP="00121F5E">
      <w:r>
        <w:t>En donde:</w:t>
      </w:r>
    </w:p>
    <w:p w:rsidR="00121F5E" w:rsidRPr="00CD1BB8" w:rsidRDefault="009E0D15" w:rsidP="00121F5E">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PlaneJet</m:t>
              </m:r>
            </m:sub>
          </m:sSub>
          <m:r>
            <w:rPr>
              <w:rFonts w:ascii="Cambria Math" w:hAnsi="Cambria Math"/>
            </w:rPr>
            <m:t>=parámetro relacionado a la geometría del flujo al pasar un deflector</m:t>
          </m:r>
        </m:oMath>
      </m:oMathPara>
    </w:p>
    <w:p w:rsidR="00121F5E" w:rsidRPr="00CD1BB8" w:rsidRDefault="009E0D15" w:rsidP="00121F5E">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Jet</m:t>
              </m:r>
            </m:sub>
          </m:sSub>
          <m:r>
            <w:rPr>
              <w:rFonts w:ascii="Cambria Math" w:hAnsi="Cambria Math"/>
            </w:rPr>
            <m:t>=veloc</m:t>
          </m:r>
          <m:r>
            <w:rPr>
              <w:rFonts w:ascii="Cambria Math" w:hAnsi="Cambria Math"/>
            </w:rPr>
            <m:t>idad del chorro generado por los deflectores</m:t>
          </m:r>
        </m:oMath>
      </m:oMathPara>
    </w:p>
    <w:p w:rsidR="00121F5E" w:rsidRPr="00CD1BB8" w:rsidRDefault="009E0D15" w:rsidP="00121F5E">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Baffle</m:t>
              </m:r>
            </m:sub>
          </m:sSub>
          <m:r>
            <w:rPr>
              <w:rFonts w:ascii="Cambria Math" w:hAnsi="Cambria Math"/>
            </w:rPr>
            <m:t>=coeficiente de vena contracta para el deflector≈0.40</m:t>
          </m:r>
        </m:oMath>
      </m:oMathPara>
    </w:p>
    <w:p w:rsidR="00121F5E" w:rsidRPr="00CD1BB8" w:rsidRDefault="00121F5E" w:rsidP="00121F5E">
      <m:oMathPara>
        <m:oMathParaPr>
          <m:jc m:val="left"/>
        </m:oMathParaPr>
        <m:oMath>
          <m:r>
            <w:rPr>
              <w:rFonts w:ascii="Cambria Math" w:hAnsi="Cambria Math"/>
            </w:rPr>
            <m:t>S=separación entre deflectores</m:t>
          </m:r>
        </m:oMath>
      </m:oMathPara>
    </w:p>
    <w:p w:rsidR="00121F5E" w:rsidRDefault="00121F5E" w:rsidP="00121F5E"/>
    <w:p w:rsidR="00121F5E" w:rsidRDefault="008F1460" w:rsidP="00121F5E">
      <w:r>
        <w:t xml:space="preserve">Este dato está relacionado a la fuerza de la turbulencia en los puntos más turbulentos del flujo. </w:t>
      </w:r>
      <w:r w:rsidR="001F1F17">
        <w:t>E</w:t>
      </w:r>
      <w:r w:rsidR="00826720">
        <w:t>n la planta AguaClara</w:t>
      </w:r>
      <w:r w:rsidR="001F1F17">
        <w:t>, esta disipación de energía</w:t>
      </w:r>
      <w:r w:rsidR="00473BC8">
        <w:t xml:space="preserve"> y el potencial de colisiones determinan la geometría necesaria</w:t>
      </w:r>
      <w:r w:rsidR="001F1F17">
        <w:t xml:space="preserve"> </w:t>
      </w:r>
      <w:r w:rsidR="00473BC8">
        <w:t>para producir floculos de un tamaño qu</w:t>
      </w:r>
      <w:r w:rsidR="004F775A">
        <w:t>e puede</w:t>
      </w:r>
      <w:r w:rsidR="008C1303">
        <w:t xml:space="preserve"> sedimentar</w:t>
      </w:r>
      <w:r w:rsidR="004F775A">
        <w:t>se</w:t>
      </w:r>
      <w:r w:rsidR="008C1303">
        <w:t xml:space="preserve"> fácilmente </w:t>
      </w:r>
      <w:r w:rsidR="00473BC8">
        <w:t xml:space="preserve">en el tanque de sedimentación. </w:t>
      </w:r>
      <w:r w:rsidR="00121F5E">
        <w:t>La tasa de disipación media se calcula a través de la siguiente ecuación:</w:t>
      </w:r>
    </w:p>
    <w:p w:rsidR="004F775A" w:rsidRDefault="004F775A" w:rsidP="00121F5E"/>
    <w:p w:rsidR="00121F5E" w:rsidRPr="00970B13" w:rsidRDefault="009E0D15" w:rsidP="00121F5E">
      <m:oMathPara>
        <m:oMath>
          <m:acc>
            <m:accPr>
              <m:chr m:val="̅"/>
              <m:ctrlPr>
                <w:rPr>
                  <w:rFonts w:ascii="Cambria Math" w:hAnsi="Cambria Math"/>
                  <w:i/>
                </w:rPr>
              </m:ctrlPr>
            </m:accPr>
            <m:e>
              <m:r>
                <w:rPr>
                  <w:rFonts w:ascii="Cambria Math" w:hAnsi="Cambria Math"/>
                </w:rPr>
                <m:t>ε</m:t>
              </m:r>
            </m:e>
          </m:acc>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m:t>
                  </m:r>
                </m:den>
              </m:f>
            </m:e>
          </m:d>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θ</m:t>
                  </m:r>
                </m:den>
              </m:f>
            </m:e>
          </m:d>
        </m:oMath>
      </m:oMathPara>
    </w:p>
    <w:p w:rsidR="00970B13" w:rsidRDefault="00970B13" w:rsidP="00121F5E">
      <w:r>
        <w:t>En donde:</w:t>
      </w:r>
    </w:p>
    <w:p w:rsidR="00970B13" w:rsidRPr="00CD1BB8" w:rsidRDefault="009E0D15" w:rsidP="00970B13">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coeficiente de la pérdida de carga generada por los deflectores</m:t>
          </m:r>
        </m:oMath>
      </m:oMathPara>
    </w:p>
    <w:p w:rsidR="00970B13" w:rsidRPr="00CD1BB8" w:rsidRDefault="009E0D15" w:rsidP="00970B13">
      <m:oMathPara>
        <m:oMathParaPr>
          <m:jc m:val="left"/>
        </m:oMathParaPr>
        <m:oMath>
          <m:acc>
            <m:accPr>
              <m:chr m:val="̅"/>
              <m:ctrlPr>
                <w:rPr>
                  <w:rFonts w:ascii="Cambria Math" w:hAnsi="Cambria Math"/>
                  <w:i/>
                </w:rPr>
              </m:ctrlPr>
            </m:accPr>
            <m:e>
              <m:r>
                <w:rPr>
                  <w:rFonts w:ascii="Cambria Math" w:hAnsi="Cambria Math"/>
                </w:rPr>
                <m:t>V</m:t>
              </m:r>
            </m:e>
          </m:acc>
          <m:r>
            <w:rPr>
              <w:rFonts w:ascii="Cambria Math" w:hAnsi="Cambria Math"/>
            </w:rPr>
            <m:t>=velocidad media en el floculdaor</m:t>
          </m:r>
        </m:oMath>
      </m:oMathPara>
    </w:p>
    <w:p w:rsidR="00970B13" w:rsidRPr="0082192E" w:rsidRDefault="00970B13" w:rsidP="00970B13">
      <m:oMathPara>
        <m:oMathParaPr>
          <m:jc m:val="left"/>
        </m:oMathParaPr>
        <m:oMath>
          <m:r>
            <w:rPr>
              <w:rFonts w:ascii="Cambria Math" w:hAnsi="Cambria Math"/>
            </w:rPr>
            <m:t>θ=tiempo de retención en el floculador</m:t>
          </m:r>
        </m:oMath>
      </m:oMathPara>
    </w:p>
    <w:p w:rsidR="008C1303" w:rsidRDefault="008C1303" w:rsidP="00121F5E"/>
    <w:p w:rsidR="008C1303" w:rsidRDefault="008C1303" w:rsidP="007919C3">
      <w:pPr>
        <w:pStyle w:val="Heading3"/>
      </w:pPr>
      <w:r>
        <w:t>El espacio entre los deflectores</w:t>
      </w:r>
    </w:p>
    <w:p w:rsidR="007A78F6" w:rsidRDefault="00396E4B" w:rsidP="00F45CCC">
      <w:r>
        <w:t>Según un análisis de la dinámica computacional de fluidos</w:t>
      </w:r>
      <w:r w:rsidR="004F775A">
        <w:t xml:space="preserve"> (CFD), alcanzar la mayor eficiencia</w:t>
      </w:r>
      <w:r w:rsidR="007A78F6">
        <w:t xml:space="preserve"> requiere </w:t>
      </w:r>
      <w:r w:rsidR="004F775A">
        <w:t>que la relación</w:t>
      </w:r>
      <w:r w:rsidR="00473BC8">
        <w:t xml:space="preserve"> entre el nivel del agua, H, y el espacio entre los deflectores, S, sea entre tres y cinco</w:t>
      </w:r>
      <w:r w:rsidR="004F775A">
        <w:t>. La separación</w:t>
      </w:r>
      <w:r w:rsidR="007A78F6">
        <w:t xml:space="preserve"> entre los deflectores depende de</w:t>
      </w:r>
      <w:r w:rsidR="004F775A">
        <w:t xml:space="preserve"> esta relación</w:t>
      </w:r>
      <w:r w:rsidR="007A78F6">
        <w:t xml:space="preserve"> </w:t>
      </w:r>
      <m:oMath>
        <m:f>
          <m:fPr>
            <m:ctrlPr>
              <w:rPr>
                <w:rFonts w:ascii="Cambria Math" w:hAnsi="Cambria Math"/>
                <w:i/>
              </w:rPr>
            </m:ctrlPr>
          </m:fPr>
          <m:num>
            <m:r>
              <w:rPr>
                <w:rFonts w:ascii="Cambria Math" w:hAnsi="Cambria Math"/>
              </w:rPr>
              <m:t>H</m:t>
            </m:r>
          </m:num>
          <m:den>
            <m:r>
              <w:rPr>
                <w:rFonts w:ascii="Cambria Math" w:hAnsi="Cambria Math"/>
              </w:rPr>
              <m:t>S</m:t>
            </m:r>
          </m:den>
        </m:f>
      </m:oMath>
      <w:r w:rsidR="007A78F6">
        <w:t>:</w:t>
      </w:r>
    </w:p>
    <w:p w:rsidR="004F775A" w:rsidRDefault="004F775A" w:rsidP="007A78F6"/>
    <w:p w:rsidR="007A78F6" w:rsidRPr="007A78F6" w:rsidRDefault="007A78F6" w:rsidP="007A78F6">
      <w:r>
        <w:t xml:space="preserve">Si </w:t>
      </w:r>
      <m:oMath>
        <m:f>
          <m:fPr>
            <m:ctrlPr>
              <w:rPr>
                <w:rFonts w:ascii="Cambria Math" w:hAnsi="Cambria Math"/>
                <w:i/>
              </w:rPr>
            </m:ctrlPr>
          </m:fPr>
          <m:num>
            <m:r>
              <w:rPr>
                <w:rFonts w:ascii="Cambria Math" w:hAnsi="Cambria Math"/>
              </w:rPr>
              <m:t>H</m:t>
            </m:r>
          </m:num>
          <m:den>
            <m:r>
              <w:rPr>
                <w:rFonts w:ascii="Cambria Math" w:hAnsi="Cambria Math"/>
              </w:rPr>
              <m:t>S</m:t>
            </m:r>
          </m:den>
        </m:f>
        <m:r>
          <w:rPr>
            <w:rFonts w:ascii="Cambria Math" w:hAnsi="Cambria Math"/>
          </w:rPr>
          <m:t>≤5,</m:t>
        </m:r>
      </m:oMath>
    </w:p>
    <w:p w:rsidR="001D2A61" w:rsidRPr="001D2A61" w:rsidRDefault="007A78F6" w:rsidP="001D2A61">
      <m:oMathPara>
        <m:oMath>
          <m:r>
            <w:rPr>
              <w:rFonts w:ascii="Cambria Math" w:hAnsi="Cambria Math"/>
            </w:rPr>
            <w:lastRenderedPageBreak/>
            <m:t>S=</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H</m:t>
                      </m:r>
                      <m:sSub>
                        <m:sSubPr>
                          <m:ctrlPr>
                            <w:rPr>
                              <w:rFonts w:ascii="Cambria Math" w:hAnsi="Cambria Math"/>
                              <w:i/>
                            </w:rPr>
                          </m:ctrlPr>
                        </m:sSubPr>
                        <m:e>
                          <m:r>
                            <w:rPr>
                              <w:rFonts w:ascii="Cambria Math" w:hAnsi="Cambria Math"/>
                            </w:rPr>
                            <m:t>ε</m:t>
                          </m:r>
                        </m:e>
                        <m:sub>
                          <m:r>
                            <w:rPr>
                              <w:rFonts w:ascii="Cambria Math" w:hAnsi="Cambria Math"/>
                            </w:rPr>
                            <m:t>max</m:t>
                          </m:r>
                        </m:sub>
                      </m:sSub>
                    </m:den>
                  </m:f>
                </m:e>
              </m:d>
            </m:e>
            <m:sup>
              <m:f>
                <m:fPr>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1D2A61" w:rsidRDefault="001D2A61" w:rsidP="001D2A61">
      <w:r>
        <w:t>En donde:</w:t>
      </w:r>
    </w:p>
    <w:p w:rsidR="001D2A61" w:rsidRPr="001D2A61" w:rsidRDefault="009E0D15" w:rsidP="001D2A61">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coficiente de pérdida de carga en los deflectores</m:t>
          </m:r>
        </m:oMath>
      </m:oMathPara>
    </w:p>
    <w:p w:rsidR="001D2A61" w:rsidRPr="001D2A61" w:rsidRDefault="001D2A61" w:rsidP="001D2A61">
      <m:oMathPara>
        <m:oMathParaPr>
          <m:jc m:val="left"/>
        </m:oMathParaPr>
        <m:oMath>
          <m:r>
            <w:rPr>
              <w:rFonts w:ascii="Cambria Math" w:hAnsi="Cambria Math"/>
            </w:rPr>
            <m:t>Q=caudal de diseño</m:t>
          </m:r>
        </m:oMath>
      </m:oMathPara>
    </w:p>
    <w:p w:rsidR="001D2A61" w:rsidRPr="001D2A61" w:rsidRDefault="001D2A61" w:rsidP="001D2A61">
      <m:oMathPara>
        <m:oMathParaPr>
          <m:jc m:val="left"/>
        </m:oMathParaPr>
        <m:oMath>
          <m:r>
            <w:rPr>
              <w:rFonts w:ascii="Cambria Math" w:hAnsi="Cambria Math"/>
            </w:rPr>
            <m:t>W=ancho del canal del floculador</m:t>
          </m:r>
        </m:oMath>
      </m:oMathPara>
    </w:p>
    <w:p w:rsidR="001D2A61" w:rsidRPr="001D2A61" w:rsidRDefault="001D2A61" w:rsidP="001D2A61"/>
    <w:p w:rsidR="001D2A61" w:rsidRPr="001D2A61" w:rsidRDefault="001D2A61" w:rsidP="002A6259"/>
    <w:p w:rsidR="001D2A61" w:rsidRPr="007A78F6" w:rsidRDefault="001D2A61" w:rsidP="007A78F6">
      <w:r>
        <w:t xml:space="preserve">Si </w:t>
      </w:r>
      <m:oMath>
        <m:f>
          <m:fPr>
            <m:ctrlPr>
              <w:rPr>
                <w:rFonts w:ascii="Cambria Math" w:hAnsi="Cambria Math"/>
                <w:i/>
              </w:rPr>
            </m:ctrlPr>
          </m:fPr>
          <m:num>
            <m:r>
              <w:rPr>
                <w:rFonts w:ascii="Cambria Math" w:hAnsi="Cambria Math"/>
              </w:rPr>
              <m:t>H</m:t>
            </m:r>
          </m:num>
          <m:den>
            <m:r>
              <w:rPr>
                <w:rFonts w:ascii="Cambria Math" w:hAnsi="Cambria Math"/>
              </w:rPr>
              <m:t>S</m:t>
            </m:r>
          </m:den>
        </m:f>
        <m:r>
          <w:rPr>
            <w:rFonts w:ascii="Cambria Math" w:hAnsi="Cambria Math"/>
          </w:rPr>
          <m:t>≥5</m:t>
        </m:r>
      </m:oMath>
      <w:r>
        <w:t>,</w:t>
      </w:r>
    </w:p>
    <w:p w:rsidR="00BD06ED" w:rsidRDefault="00BD06ED" w:rsidP="00BD06ED"/>
    <w:p w:rsidR="001D2A61" w:rsidRPr="001D2A61" w:rsidRDefault="001D2A61" w:rsidP="001D2A61">
      <m:oMathPara>
        <m:oMath>
          <m:r>
            <w:rPr>
              <w:rFonts w:ascii="Cambria Math" w:hAnsi="Cambria Math"/>
            </w:rPr>
            <m:t>S=</m:t>
          </m:r>
          <m:d>
            <m:dPr>
              <m:ctrlPr>
                <w:rPr>
                  <w:rFonts w:ascii="Cambria Math" w:hAnsi="Cambria Math"/>
                  <w:i/>
                </w:rPr>
              </m:ctrlPr>
            </m:dPr>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Π</m:t>
                      </m:r>
                    </m:e>
                    <m:sub>
                      <m:r>
                        <w:rPr>
                          <w:rFonts w:ascii="Cambria Math" w:hAnsi="Cambria Math"/>
                        </w:rPr>
                        <m:t>VCBaffle</m:t>
                      </m:r>
                    </m:sub>
                  </m:sSub>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4</m:t>
                          </m:r>
                        </m:den>
                      </m:f>
                    </m:sup>
                  </m:sSup>
                </m:den>
              </m:f>
            </m:e>
          </m:d>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Π</m:t>
                          </m:r>
                        </m:e>
                        <m:sub>
                          <m:r>
                            <w:rPr>
                              <w:rFonts w:ascii="Cambria Math" w:hAnsi="Cambria Math"/>
                            </w:rPr>
                            <m:t>PlaneJet</m:t>
                          </m:r>
                        </m:sub>
                      </m:sSub>
                      <m:r>
                        <w:rPr>
                          <w:rFonts w:ascii="Cambria Math" w:hAnsi="Cambria Math"/>
                        </w:rPr>
                        <m:t>Q</m:t>
                      </m:r>
                    </m:num>
                    <m:den>
                      <m:r>
                        <w:rPr>
                          <w:rFonts w:ascii="Cambria Math" w:hAnsi="Cambria Math"/>
                        </w:rPr>
                        <m:t>W</m:t>
                      </m:r>
                    </m:den>
                  </m:f>
                </m:e>
              </m:d>
            </m:e>
            <m:sup>
              <m:f>
                <m:fPr>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1D2A61" w:rsidRDefault="001D2A61" w:rsidP="001D2A61">
      <w:r>
        <w:t>En donde</w:t>
      </w:r>
    </w:p>
    <w:p w:rsidR="001D2A61" w:rsidRPr="001D2A61" w:rsidRDefault="001D2A61" w:rsidP="001D2A61"/>
    <w:p w:rsidR="00BD06ED" w:rsidRPr="00F9181A" w:rsidRDefault="009E0D15" w:rsidP="00BD06ED">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Baffle</m:t>
              </m:r>
            </m:sub>
          </m:sSub>
          <m:r>
            <w:rPr>
              <w:rFonts w:ascii="Cambria Math" w:hAnsi="Cambria Math"/>
            </w:rPr>
            <m:t>=coeficiente de vena contracta para los deflectores ≈0.414</m:t>
          </m:r>
        </m:oMath>
      </m:oMathPara>
    </w:p>
    <w:p w:rsidR="00F9181A" w:rsidRPr="00F9181A" w:rsidRDefault="009E0D15" w:rsidP="00F9181A">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PlaneJet</m:t>
              </m:r>
            </m:sub>
          </m:sSub>
          <m:r>
            <w:rPr>
              <w:rFonts w:ascii="Cambria Math" w:hAnsi="Cambria Math"/>
            </w:rPr>
            <m:t xml:space="preserve">=parámetro relacionado a la geometría del flujo al pasar un deflector≈0.225 </m:t>
          </m:r>
        </m:oMath>
      </m:oMathPara>
    </w:p>
    <w:p w:rsidR="00F9181A" w:rsidRDefault="00F9181A" w:rsidP="00F9181A"/>
    <w:p w:rsidR="008C1303" w:rsidRDefault="008C1303" w:rsidP="007919C3">
      <w:pPr>
        <w:pStyle w:val="Heading3"/>
      </w:pPr>
      <w:r>
        <w:t>El número de deflectores</w:t>
      </w:r>
    </w:p>
    <w:p w:rsidR="002A6259" w:rsidRDefault="00F9181A" w:rsidP="002A6259">
      <w:r>
        <w:t xml:space="preserve">Una vez diseñado el espacio entre deflectores, </w:t>
      </w:r>
      <w:r w:rsidR="002A6259">
        <w:t xml:space="preserve">el número de espacios requeridos,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rsidR="002A6259">
        <w:t>, puede ser determinado por</w:t>
      </w:r>
    </w:p>
    <w:p w:rsidR="002A6259" w:rsidRPr="002A6259" w:rsidRDefault="009E0D15" w:rsidP="002A6259">
      <m:oMathPara>
        <m:oMath>
          <m:sSub>
            <m:sSubPr>
              <m:ctrlPr>
                <w:rPr>
                  <w:rFonts w:ascii="Cambria Math" w:hAnsi="Cambria Math"/>
                  <w:i/>
                </w:rPr>
              </m:ctrlPr>
            </m:sSubPr>
            <m:e>
              <m:r>
                <w:rPr>
                  <w:rFonts w:ascii="Cambria Math" w:hAnsi="Cambria Math"/>
                </w:rPr>
                <m:t>N</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ψ</m:t>
              </m:r>
            </m:num>
            <m:den>
              <m:sSub>
                <m:sSubPr>
                  <m:ctrlPr>
                    <w:rPr>
                      <w:rFonts w:ascii="Cambria Math" w:hAnsi="Cambria Math"/>
                      <w:i/>
                    </w:rPr>
                  </m:ctrlPr>
                </m:sSubPr>
                <m:e>
                  <m:r>
                    <w:rPr>
                      <w:rFonts w:ascii="Cambria Math" w:hAnsi="Cambria Math"/>
                    </w:rPr>
                    <m:t>ψ</m:t>
                  </m:r>
                </m:e>
                <m:sub>
                  <m:r>
                    <w:rPr>
                      <w:rFonts w:ascii="Cambria Math" w:hAnsi="Cambria Math"/>
                    </w:rPr>
                    <m:t>B</m:t>
                  </m:r>
                </m:sub>
              </m:sSub>
            </m:den>
          </m:f>
        </m:oMath>
      </m:oMathPara>
    </w:p>
    <w:p w:rsidR="002A6259" w:rsidRDefault="002A6259" w:rsidP="00F9181A"/>
    <w:p w:rsidR="002A6259" w:rsidRPr="00F9181A" w:rsidRDefault="002A6259" w:rsidP="0079389C">
      <w:r>
        <w:t xml:space="preserve">En donde </w:t>
      </w:r>
      <m:oMath>
        <m:sSub>
          <m:sSubPr>
            <m:ctrlPr>
              <w:rPr>
                <w:rFonts w:ascii="Cambria Math" w:hAnsi="Cambria Math"/>
                <w:i/>
              </w:rPr>
            </m:ctrlPr>
          </m:sSubPr>
          <m:e>
            <m:r>
              <w:rPr>
                <w:rFonts w:ascii="Cambria Math" w:hAnsi="Cambria Math"/>
              </w:rPr>
              <m:t>ψ</m:t>
            </m:r>
          </m:e>
          <m:sub>
            <m:r>
              <w:rPr>
                <w:rFonts w:ascii="Cambria Math" w:hAnsi="Cambria Math"/>
              </w:rPr>
              <m:t>B</m:t>
            </m:r>
          </m:sub>
        </m:sSub>
        <m:r>
          <w:rPr>
            <w:rFonts w:ascii="Cambria Math" w:hAnsi="Cambria Math"/>
          </w:rPr>
          <m:t>=el potencial de colision en un solo deflector</m:t>
        </m:r>
      </m:oMath>
    </w:p>
    <w:p w:rsidR="00F9181A" w:rsidRPr="00453249" w:rsidRDefault="009E0D15" w:rsidP="00F9181A">
      <m:oMathPara>
        <m:oMath>
          <m:sSub>
            <m:sSubPr>
              <m:ctrlPr>
                <w:rPr>
                  <w:rFonts w:ascii="Cambria Math" w:hAnsi="Cambria Math"/>
                  <w:i/>
                </w:rPr>
              </m:ctrlPr>
            </m:sSubPr>
            <m:e>
              <m:r>
                <w:rPr>
                  <w:rFonts w:ascii="Cambria Math" w:hAnsi="Cambria Math"/>
                </w:rPr>
                <m:t>ψ</m:t>
              </m:r>
            </m:e>
            <m:sub>
              <m:r>
                <w:rPr>
                  <w:rFonts w:ascii="Cambria Math" w:hAnsi="Cambria Math"/>
                </w:rPr>
                <m:t>B</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B</m:t>
                              </m:r>
                            </m:sub>
                          </m:sSub>
                        </m:e>
                        <m:sup>
                          <m:r>
                            <w:rPr>
                              <w:rFonts w:ascii="Cambria Math" w:hAnsi="Cambria Math"/>
                            </w:rPr>
                            <m:t>2</m:t>
                          </m:r>
                        </m:sup>
                      </m:sSup>
                      <m:sSup>
                        <m:sSupPr>
                          <m:ctrlPr>
                            <w:rPr>
                              <w:rFonts w:ascii="Cambria Math" w:hAnsi="Cambria Math"/>
                              <w:i/>
                            </w:rPr>
                          </m:ctrlPr>
                        </m:sSupPr>
                        <m:e>
                          <m:r>
                            <w:rPr>
                              <w:rFonts w:ascii="Cambria Math" w:hAnsi="Cambria Math"/>
                            </w:rPr>
                            <m:t>H</m:t>
                          </m:r>
                        </m:e>
                        <m:sup>
                          <m:r>
                            <w:rPr>
                              <w:rFonts w:ascii="Cambria Math" w:hAnsi="Cambria Math"/>
                            </w:rPr>
                            <m:t>4</m:t>
                          </m:r>
                        </m:sup>
                      </m:sSup>
                    </m:num>
                    <m:den>
                      <m:r>
                        <w:rPr>
                          <w:rFonts w:ascii="Cambria Math" w:hAnsi="Cambria Math"/>
                        </w:rPr>
                        <m:t>4</m:t>
                      </m:r>
                      <m:sSub>
                        <m:sSubPr>
                          <m:ctrlPr>
                            <w:rPr>
                              <w:rFonts w:ascii="Cambria Math" w:hAnsi="Cambria Math"/>
                              <w:i/>
                            </w:rPr>
                          </m:ctrlPr>
                        </m:sSubPr>
                        <m:e>
                          <m:r>
                            <w:rPr>
                              <w:rFonts w:ascii="Cambria Math" w:hAnsi="Cambria Math"/>
                            </w:rPr>
                            <m:t>α</m:t>
                          </m:r>
                        </m:e>
                        <m:sub>
                          <m:r>
                            <w:rPr>
                              <w:rFonts w:ascii="Cambria Math" w:hAnsi="Cambria Math"/>
                            </w:rPr>
                            <m:t>ε</m:t>
                          </m:r>
                        </m:sub>
                      </m:sSub>
                    </m:den>
                  </m:f>
                </m:e>
              </m:d>
            </m:e>
            <m:sup>
              <m:f>
                <m:fPr>
                  <m:ctrlPr>
                    <w:rPr>
                      <w:rFonts w:ascii="Cambria Math" w:hAnsi="Cambria Math"/>
                      <w:i/>
                    </w:rPr>
                  </m:ctrlPr>
                </m:fPr>
                <m:num>
                  <m:r>
                    <w:rPr>
                      <w:rFonts w:ascii="Cambria Math" w:hAnsi="Cambria Math"/>
                    </w:rPr>
                    <m:t>1</m:t>
                  </m:r>
                </m:num>
                <m:den>
                  <m:r>
                    <w:rPr>
                      <w:rFonts w:ascii="Cambria Math" w:hAnsi="Cambria Math"/>
                    </w:rPr>
                    <m:t>6</m:t>
                  </m:r>
                </m:den>
              </m:f>
            </m:sup>
          </m:sSup>
        </m:oMath>
      </m:oMathPara>
    </w:p>
    <w:p w:rsidR="00453249" w:rsidRDefault="00453249" w:rsidP="00453249"/>
    <w:p w:rsidR="0079389C" w:rsidRPr="00F45CCC" w:rsidRDefault="0079389C" w:rsidP="0079389C">
      <w:r>
        <w:t xml:space="preserve">Los canales del floculador requieren que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t xml:space="preserve"> sea un número entero o par o impar, que depende de su ubicación con respecto a </w:t>
      </w:r>
      <w:r w:rsidR="00EC75B8">
        <w:t>los otro</w:t>
      </w:r>
      <w:r>
        <w:t xml:space="preserve">s canales. En el diseño,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t xml:space="preserve"> es par para todos los canales menos el último </w:t>
      </w:r>
      <w:r w:rsidR="00EC75B8">
        <w:t xml:space="preserve"> tiene una salida</w:t>
      </w:r>
      <w:r>
        <w:t xml:space="preserve"> al tanque de sedimentación. En el último canal,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t xml:space="preserve"> es impar.</w:t>
      </w:r>
    </w:p>
    <w:p w:rsidR="0079389C" w:rsidRDefault="0079389C" w:rsidP="00453249"/>
    <w:p w:rsidR="008C1303" w:rsidRDefault="008C1303" w:rsidP="007919C3">
      <w:pPr>
        <w:pStyle w:val="Heading3"/>
      </w:pPr>
      <w:r>
        <w:t>La pérdida de carga total</w:t>
      </w:r>
    </w:p>
    <w:p w:rsidR="00453249" w:rsidRDefault="00453249" w:rsidP="00453249">
      <w:r>
        <w:t xml:space="preserve">La </w:t>
      </w:r>
      <w:r w:rsidR="00EC75B8">
        <w:t>pérdida de carga</w:t>
      </w:r>
      <w:r>
        <w:t xml:space="preserve"> al largo del floculador es definido por:</w:t>
      </w:r>
    </w:p>
    <w:p w:rsidR="00453249" w:rsidRDefault="00453249" w:rsidP="00F9181A"/>
    <w:p w:rsidR="00453249" w:rsidRPr="00F9181A" w:rsidRDefault="009E0D15" w:rsidP="00F9181A">
      <m:oMathPara>
        <m:oMath>
          <m:sSub>
            <m:sSubPr>
              <m:ctrlPr>
                <w:rPr>
                  <w:rFonts w:ascii="Cambria Math" w:hAnsi="Cambria Math"/>
                  <w:i/>
                </w:rPr>
              </m:ctrlPr>
            </m:sSubPr>
            <m:e>
              <m:r>
                <w:rPr>
                  <w:rFonts w:ascii="Cambria Math" w:hAnsi="Cambria Math"/>
                </w:rPr>
                <m:t>h</m:t>
              </m:r>
            </m:e>
            <m:sub>
              <m:r>
                <w:rPr>
                  <w:rFonts w:ascii="Cambria Math" w:hAnsi="Cambria Math"/>
                </w:rPr>
                <m:t>eTota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m:t>
                  </m:r>
                </m:sub>
              </m:sSub>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g</m:t>
              </m:r>
            </m:den>
          </m:f>
        </m:oMath>
      </m:oMathPara>
    </w:p>
    <w:p w:rsidR="00C620C9" w:rsidRPr="00C620C9" w:rsidRDefault="00C620C9" w:rsidP="00C620C9"/>
    <w:p w:rsidR="00453249" w:rsidRDefault="00453249" w:rsidP="00300F4F">
      <w:r>
        <w:lastRenderedPageBreak/>
        <w:t>En donde</w:t>
      </w:r>
    </w:p>
    <w:p w:rsidR="00453249" w:rsidRPr="00453249" w:rsidRDefault="009E0D15" w:rsidP="00453249">
      <m:oMathPara>
        <m:oMathParaPr>
          <m:jc m:val="left"/>
        </m:oMathParaPr>
        <m:oMath>
          <m:acc>
            <m:accPr>
              <m:chr m:val="̅"/>
              <m:ctrlPr>
                <w:rPr>
                  <w:rFonts w:ascii="Cambria Math" w:hAnsi="Cambria Math"/>
                  <w:i/>
                </w:rPr>
              </m:ctrlPr>
            </m:accPr>
            <m:e>
              <m:r>
                <w:rPr>
                  <w:rFonts w:ascii="Cambria Math" w:hAnsi="Cambria Math"/>
                </w:rPr>
                <m:t>V</m:t>
              </m:r>
            </m:e>
          </m:acc>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WS</m:t>
              </m:r>
            </m:den>
          </m:f>
          <m:r>
            <w:rPr>
              <w:rFonts w:ascii="Cambria Math" w:hAnsi="Cambria Math"/>
            </w:rPr>
            <m:t>,la velocidad media en el floculador</m:t>
          </m:r>
        </m:oMath>
      </m:oMathPara>
    </w:p>
    <w:p w:rsidR="00453249" w:rsidRPr="00453249" w:rsidRDefault="00453249" w:rsidP="00300F4F">
      <m:oMathPara>
        <m:oMathParaPr>
          <m:jc m:val="left"/>
        </m:oMathParaPr>
        <m:oMath>
          <m:r>
            <w:rPr>
              <w:rFonts w:ascii="Cambria Math" w:hAnsi="Cambria Math"/>
            </w:rPr>
            <m:t xml:space="preserve">g=aceleración de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oMath>
      </m:oMathPara>
    </w:p>
    <w:p w:rsidR="004F775A" w:rsidRDefault="004F775A" w:rsidP="00301565">
      <w:pPr>
        <w:pStyle w:val="Heading3"/>
      </w:pPr>
    </w:p>
    <w:p w:rsidR="00301565" w:rsidRDefault="004F775A" w:rsidP="00301565">
      <w:pPr>
        <w:pStyle w:val="Heading3"/>
      </w:pPr>
      <w:r>
        <w:t>Gra</w:t>
      </w:r>
      <w:r w:rsidR="00301565">
        <w:t>d</w:t>
      </w:r>
      <w:r>
        <w:t>i</w:t>
      </w:r>
      <w:r w:rsidR="00301565">
        <w:t>ente de velocidad</w:t>
      </w:r>
    </w:p>
    <w:p w:rsidR="008F1460" w:rsidRDefault="008F1460" w:rsidP="008C1303">
      <w:pPr>
        <w:contextualSpacing/>
      </w:pPr>
      <w:r>
        <w:t>El gradiente de velocidad promedio, el parámetro d</w:t>
      </w:r>
      <w:r w:rsidR="00472D34">
        <w:t xml:space="preserve">el diseño más convencional, </w:t>
      </w:r>
      <w:r>
        <w:t>no se usa en el diseño de la planta AguaClara</w:t>
      </w:r>
      <w:r w:rsidR="00472D34">
        <w:t>, pues se</w:t>
      </w:r>
      <w:r w:rsidR="004F775A">
        <w:t>gún Cleasby (1984), no describe</w:t>
      </w:r>
      <w:r w:rsidR="00472D34">
        <w:t xml:space="preserve"> los flocculadores turbulentos</w:t>
      </w:r>
      <w:r w:rsidR="004F775A">
        <w:t xml:space="preserve"> al nivel fundamental</w:t>
      </w:r>
      <w:r w:rsidR="00472D34">
        <w:t>.</w:t>
      </w:r>
      <w:r>
        <w:t xml:space="preserve"> </w:t>
      </w:r>
      <w:r w:rsidR="004F775A">
        <w:t>Sin embargo se puede calcular</w:t>
      </w:r>
      <w:r w:rsidR="00472D34">
        <w:t xml:space="preserve"> retroactivamente</w:t>
      </w:r>
      <w:r w:rsidR="002064BB">
        <w:t xml:space="preserve"> y</w:t>
      </w:r>
      <w:r w:rsidR="00820C16">
        <w:t xml:space="preserve"> está dado en la tabla de dimensiones abajo.</w:t>
      </w:r>
    </w:p>
    <w:p w:rsidR="003F28CF" w:rsidRDefault="003F28CF" w:rsidP="00CE3936">
      <w:pPr>
        <w:contextualSpacing/>
      </w:pPr>
    </w:p>
    <w:p w:rsidR="00301565" w:rsidRPr="00301565" w:rsidRDefault="003F28CF" w:rsidP="004F775A">
      <w:pPr>
        <w:pStyle w:val="Heading3"/>
        <w:rPr>
          <w:lang w:val="en-US"/>
        </w:rPr>
      </w:pPr>
      <w:r w:rsidRPr="00CE3936">
        <w:rPr>
          <w:lang w:val="en-US"/>
        </w:rPr>
        <w:t>Bibliografía</w:t>
      </w:r>
    </w:p>
    <w:p w:rsidR="00CE3936" w:rsidRPr="00CE3936" w:rsidRDefault="00CE3936" w:rsidP="00301565">
      <w:pPr>
        <w:autoSpaceDE w:val="0"/>
        <w:autoSpaceDN w:val="0"/>
        <w:adjustRightInd w:val="0"/>
        <w:spacing w:line="240" w:lineRule="auto"/>
        <w:ind w:left="720" w:hanging="720"/>
        <w:rPr>
          <w:rFonts w:eastAsiaTheme="minorHAnsi"/>
          <w:szCs w:val="24"/>
          <w:lang w:val="en-US"/>
        </w:rPr>
      </w:pPr>
      <w:r w:rsidRPr="00CE3936">
        <w:rPr>
          <w:rFonts w:eastAsiaTheme="minorHAnsi"/>
          <w:szCs w:val="24"/>
          <w:lang w:val="en-US"/>
        </w:rPr>
        <w:t>Cleasby, J., 1984. Is velocity gradient</w:t>
      </w:r>
      <w:r>
        <w:rPr>
          <w:rFonts w:eastAsiaTheme="minorHAnsi"/>
          <w:szCs w:val="24"/>
          <w:lang w:val="en-US"/>
        </w:rPr>
        <w:t xml:space="preserve"> a valid turbulent flocculation </w:t>
      </w:r>
      <w:r w:rsidRPr="00CE3936">
        <w:rPr>
          <w:rFonts w:eastAsiaTheme="minorHAnsi"/>
          <w:szCs w:val="24"/>
          <w:lang w:val="en-US"/>
        </w:rPr>
        <w:t>parameter? J. Environ. Eng. 110 (5), 875e897.</w:t>
      </w:r>
    </w:p>
    <w:p w:rsidR="00CE3936" w:rsidRDefault="00CE3936" w:rsidP="00301565">
      <w:pPr>
        <w:spacing w:line="240" w:lineRule="auto"/>
        <w:ind w:left="720" w:hanging="720"/>
        <w:rPr>
          <w:szCs w:val="24"/>
          <w:lang w:val="en-US"/>
        </w:rPr>
      </w:pPr>
    </w:p>
    <w:p w:rsidR="00F241D8" w:rsidRDefault="00F241D8" w:rsidP="00F241D8">
      <w:pPr>
        <w:spacing w:line="240" w:lineRule="auto"/>
        <w:ind w:left="720" w:hanging="720"/>
        <w:rPr>
          <w:szCs w:val="24"/>
          <w:lang w:val="es-ES"/>
        </w:rPr>
      </w:pPr>
      <w:r w:rsidRPr="00CE3936">
        <w:rPr>
          <w:szCs w:val="24"/>
          <w:lang w:val="en-US"/>
        </w:rPr>
        <w:t>Web</w:t>
      </w:r>
      <w:r w:rsidRPr="003F28CF">
        <w:rPr>
          <w:szCs w:val="24"/>
          <w:lang w:val="en-US"/>
        </w:rPr>
        <w:t>er-Shirk</w:t>
      </w:r>
      <w:r w:rsidRPr="00CE3936">
        <w:rPr>
          <w:szCs w:val="24"/>
          <w:lang w:val="en-US"/>
        </w:rPr>
        <w:t xml:space="preserve">, M. L., Lion, L. W., 2010. </w:t>
      </w:r>
      <w:r w:rsidRPr="002903DC">
        <w:rPr>
          <w:szCs w:val="24"/>
          <w:lang w:val="en-US"/>
        </w:rPr>
        <w:t>Flocculation model and collision potential for reactors wit</w:t>
      </w:r>
      <w:r>
        <w:rPr>
          <w:szCs w:val="24"/>
          <w:lang w:val="en-US"/>
        </w:rPr>
        <w:t xml:space="preserve">h flows </w:t>
      </w:r>
      <w:r w:rsidRPr="002903DC">
        <w:rPr>
          <w:szCs w:val="24"/>
          <w:lang w:val="en-US"/>
        </w:rPr>
        <w:t>charac</w:t>
      </w:r>
      <w:r w:rsidRPr="003F28CF">
        <w:rPr>
          <w:szCs w:val="24"/>
          <w:lang w:val="en-US"/>
        </w:rPr>
        <w:t xml:space="preserve">terized by high peclet numbers. </w:t>
      </w:r>
      <w:r w:rsidRPr="00512B2B">
        <w:rPr>
          <w:szCs w:val="24"/>
          <w:lang w:val="es-ES"/>
        </w:rPr>
        <w:t>Water Res. 44 (18), 5180-5187.</w:t>
      </w:r>
    </w:p>
    <w:p w:rsidR="0054360E" w:rsidRDefault="0054360E" w:rsidP="00F241D8">
      <w:pPr>
        <w:spacing w:line="240" w:lineRule="auto"/>
        <w:ind w:left="720" w:hanging="720"/>
        <w:rPr>
          <w:szCs w:val="24"/>
          <w:lang w:val="es-ES"/>
        </w:rPr>
      </w:pPr>
    </w:p>
    <w:p w:rsidR="0054360E" w:rsidRPr="00F241D8" w:rsidRDefault="0054360E" w:rsidP="0054360E">
      <w:pPr>
        <w:spacing w:line="240" w:lineRule="auto"/>
        <w:rPr>
          <w:szCs w:val="24"/>
          <w:lang w:val="es-ES"/>
        </w:rPr>
      </w:pPr>
    </w:p>
    <w:p w:rsidR="0067126F" w:rsidRDefault="0067126F">
      <w:pPr>
        <w:rPr>
          <w:b/>
          <w:sz w:val="44"/>
          <w:u w:val="single"/>
        </w:rPr>
      </w:pPr>
      <w:bookmarkStart w:id="63" w:name="_Toc424289911"/>
      <w:bookmarkEnd w:id="61"/>
      <w:bookmarkEnd w:id="62"/>
      <w:r>
        <w:br w:type="page"/>
      </w:r>
    </w:p>
    <w:p w:rsidR="0057542E" w:rsidRDefault="00E37292" w:rsidP="00E37292">
      <w:pPr>
        <w:pStyle w:val="Heading1"/>
      </w:pPr>
      <w:r>
        <w:lastRenderedPageBreak/>
        <w:t>Sedimentación</w:t>
      </w:r>
      <w:bookmarkEnd w:id="63"/>
    </w:p>
    <w:p w:rsidR="00E37292" w:rsidRPr="00E37292" w:rsidRDefault="00E37292" w:rsidP="00E37292">
      <w:pPr>
        <w:pStyle w:val="Heading2"/>
      </w:pPr>
      <w:bookmarkStart w:id="64" w:name="_Toc424289912"/>
      <w:r>
        <w:t>Propósito</w:t>
      </w:r>
      <w:bookmarkEnd w:id="64"/>
    </w:p>
    <w:p w:rsidR="005C0150" w:rsidRDefault="0057542E" w:rsidP="00A90A8D">
      <w:r w:rsidRPr="000D444C">
        <w:t>El objetivo principal de los tanques de sedimentación es quitar</w:t>
      </w:r>
      <w:r w:rsidR="00B50BB3">
        <w:t xml:space="preserve"> el sedimento del agua por la fuerza de gravedad</w:t>
      </w:r>
      <w:r w:rsidRPr="000D444C">
        <w:t>. El principio fundamental es que la velocidad del agua en el flujo ascendente es menor que la velocidad de se</w:t>
      </w:r>
      <w:r w:rsidR="00B2029C">
        <w:t>dimentación de los flóculos, de tal forma</w:t>
      </w:r>
      <w:r w:rsidRPr="000D444C">
        <w:t xml:space="preserve"> que los sólidos se </w:t>
      </w:r>
      <w:r>
        <w:t>caen hasta quedarse en una superficie sólida</w:t>
      </w:r>
      <w:r w:rsidRPr="000D444C">
        <w:t xml:space="preserve"> mientras</w:t>
      </w:r>
      <w:r w:rsidR="005C0150">
        <w:t xml:space="preserve"> el agua sale por arriba. Por lo tanto se mantienen condiciones de flujo </w:t>
      </w:r>
    </w:p>
    <w:p w:rsidR="005C0150" w:rsidRDefault="005C0150" w:rsidP="00A90A8D"/>
    <w:p w:rsidR="0057542E" w:rsidRDefault="003969CB" w:rsidP="00A90A8D">
      <w:r>
        <w:t>L</w:t>
      </w:r>
      <w:r w:rsidR="0057542E" w:rsidRPr="000D444C">
        <w:t xml:space="preserve">os </w:t>
      </w:r>
      <w:r w:rsidR="0057542E">
        <w:t xml:space="preserve">tanques </w:t>
      </w:r>
      <w:r w:rsidR="007E090F">
        <w:t xml:space="preserve">de </w:t>
      </w:r>
      <w:r w:rsidR="00C01A20">
        <w:t>sedimentación</w:t>
      </w:r>
      <w:r w:rsidR="0057542E" w:rsidRPr="000D444C">
        <w:t xml:space="preserve"> </w:t>
      </w:r>
      <w:r w:rsidR="0057542E">
        <w:t>cuentan con</w:t>
      </w:r>
      <w:r w:rsidR="0057542E" w:rsidRPr="000D444C">
        <w:t xml:space="preserve"> placas inclinadas en la parte superior que aumentan el área de la superficie en la que las part</w:t>
      </w:r>
      <w:r w:rsidR="0057542E">
        <w:t>ículas pueden pegar y ser capt</w:t>
      </w:r>
      <w:r w:rsidR="0057542E" w:rsidRPr="000D444C">
        <w:t xml:space="preserve">adas. </w:t>
      </w:r>
      <w:r w:rsidR="006A6F05">
        <w:t>Es decir</w:t>
      </w:r>
      <w:r w:rsidR="0057542E" w:rsidRPr="000D444C">
        <w:t>, las placas reducen la distancia que una partícula suspendida entre ellas tiene que caer</w:t>
      </w:r>
      <w:r w:rsidR="00C01A20">
        <w:t>se</w:t>
      </w:r>
      <w:r w:rsidR="0057542E" w:rsidRPr="000D444C">
        <w:t xml:space="preserve"> antes de </w:t>
      </w:r>
      <w:r w:rsidR="0057542E">
        <w:t>pegar</w:t>
      </w:r>
      <w:r w:rsidR="0057542E" w:rsidRPr="000D444C">
        <w:t xml:space="preserve"> en una superficie sólida.</w:t>
      </w:r>
    </w:p>
    <w:p w:rsidR="005C0150" w:rsidRDefault="005C0150" w:rsidP="00A90A8D"/>
    <w:p w:rsidR="00A97228" w:rsidRDefault="00A97228" w:rsidP="00846251">
      <w:pPr>
        <w:pStyle w:val="Figure"/>
      </w:pPr>
    </w:p>
    <w:p w:rsidR="005C0150" w:rsidRDefault="005C0150" w:rsidP="00846251">
      <w:pPr>
        <w:pStyle w:val="Figure"/>
      </w:pPr>
      <w:r w:rsidRPr="005C0150">
        <w:rPr>
          <w:noProof/>
          <w:lang w:val="en-US"/>
        </w:rPr>
        <w:drawing>
          <wp:inline distT="0" distB="0" distL="0" distR="0">
            <wp:extent cx="6183228" cy="2790825"/>
            <wp:effectExtent l="0" t="0" r="8255" b="0"/>
            <wp:docPr id="2" name="Imagen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 name="FlocBlanketSideViewa.JPG"/>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195765" cy="2796484"/>
                    </a:xfrm>
                    <a:prstGeom prst="rect">
                      <a:avLst/>
                    </a:prstGeom>
                  </pic:spPr>
                </pic:pic>
              </a:graphicData>
            </a:graphic>
          </wp:inline>
        </w:drawing>
      </w:r>
    </w:p>
    <w:p w:rsidR="00A97228" w:rsidRPr="00A97228" w:rsidRDefault="00A97228" w:rsidP="00A97228">
      <w:pPr>
        <w:pStyle w:val="Figure"/>
      </w:pPr>
    </w:p>
    <w:p w:rsidR="00846251" w:rsidRPr="00846251" w:rsidRDefault="00846251" w:rsidP="00846251">
      <w:pPr>
        <w:pStyle w:val="Caption"/>
      </w:pPr>
      <w:r>
        <w:t xml:space="preserve">Figure </w:t>
      </w:r>
      <w:fldSimple w:instr=" SEQ Figure \* ARABIC ">
        <w:r w:rsidR="00782D16">
          <w:rPr>
            <w:noProof/>
          </w:rPr>
          <w:t>2</w:t>
        </w:r>
      </w:fldSimple>
      <w:r>
        <w:t>. Corte lateral de un tanque de sedimentación.</w:t>
      </w:r>
    </w:p>
    <w:p w:rsidR="005C0150" w:rsidRDefault="005C0150" w:rsidP="00A90A8D"/>
    <w:p w:rsidR="0057542E" w:rsidRPr="00533355" w:rsidRDefault="0057542E" w:rsidP="00E37292">
      <w:pPr>
        <w:pStyle w:val="Heading2"/>
      </w:pPr>
      <w:bookmarkStart w:id="65" w:name="_Toc424289913"/>
      <w:r w:rsidRPr="00533355">
        <w:t>El Manto de Lodos</w:t>
      </w:r>
      <w:bookmarkEnd w:id="65"/>
    </w:p>
    <w:p w:rsidR="0057542E" w:rsidRDefault="006A6F05" w:rsidP="00A90A8D">
      <w:r>
        <w:t>L</w:t>
      </w:r>
      <w:r w:rsidR="0057542E" w:rsidRPr="000D444C">
        <w:t xml:space="preserve">os </w:t>
      </w:r>
      <w:r>
        <w:t>tanque</w:t>
      </w:r>
      <w:r w:rsidR="0057542E" w:rsidRPr="000D444C">
        <w:t xml:space="preserve">s </w:t>
      </w:r>
      <w:r>
        <w:t xml:space="preserve">de sedimentación </w:t>
      </w:r>
      <w:r w:rsidR="0057542E">
        <w:t>de AguaClara</w:t>
      </w:r>
      <w:r w:rsidR="0057542E" w:rsidRPr="000D444C">
        <w:t xml:space="preserve"> se diseñan con la meta de lograr otro fenómeno físico en la parte inf</w:t>
      </w:r>
      <w:r w:rsidR="00C01A20">
        <w:t>erior del tanque que se llama el</w:t>
      </w:r>
      <w:r>
        <w:t xml:space="preserve"> manto de lodos. Esta característica del tanque </w:t>
      </w:r>
      <w:r w:rsidR="00846251">
        <w:t xml:space="preserve">puede </w:t>
      </w:r>
      <w:r>
        <w:t>mejora</w:t>
      </w:r>
      <w:r w:rsidR="00846251">
        <w:t>r</w:t>
      </w:r>
      <w:r w:rsidR="0057542E" w:rsidRPr="000D444C">
        <w:t xml:space="preserve"> la calidad </w:t>
      </w:r>
      <w:r>
        <w:t>de agua que produce</w:t>
      </w:r>
      <w:r w:rsidR="0057542E" w:rsidRPr="000D444C">
        <w:t>. El manto de lodos es un lecho denso de flóculos s</w:t>
      </w:r>
      <w:r>
        <w:t xml:space="preserve">uspendidos en el agua, </w:t>
      </w:r>
      <w:r w:rsidR="0057542E" w:rsidRPr="000D444C">
        <w:lastRenderedPageBreak/>
        <w:t xml:space="preserve">producto de la acumulación </w:t>
      </w:r>
      <w:r w:rsidR="00846251">
        <w:t>de sólidos captados</w:t>
      </w:r>
      <w:r>
        <w:t xml:space="preserve"> durante tiempo. El lecho de sedimento funciona</w:t>
      </w:r>
      <w:r w:rsidR="0057542E" w:rsidRPr="000D444C">
        <w:t xml:space="preserve"> como un filtro. </w:t>
      </w:r>
      <w:r w:rsidR="0057542E">
        <w:t>Las partículas</w:t>
      </w:r>
      <w:r w:rsidR="0057542E" w:rsidRPr="000D444C">
        <w:t xml:space="preserve"> que entran y pasan por el manto de lodos chocan con las partículas ya suspendidas, y de esta forma las partículas más peq</w:t>
      </w:r>
      <w:r w:rsidR="0057542E">
        <w:t>ueñas, que quizás no se capten</w:t>
      </w:r>
      <w:r>
        <w:t xml:space="preserve"> sin la presencia del manto de lodos</w:t>
      </w:r>
      <w:r w:rsidR="0057542E" w:rsidRPr="000D444C">
        <w:t xml:space="preserve">, permanecen en la parte inferior del tanque. Las placas </w:t>
      </w:r>
      <w:r>
        <w:t>inclinadas</w:t>
      </w:r>
      <w:r w:rsidR="0057542E" w:rsidRPr="000D444C">
        <w:t xml:space="preserve"> </w:t>
      </w:r>
      <w:r w:rsidR="0057542E">
        <w:t>impiden</w:t>
      </w:r>
      <w:r w:rsidR="0057542E" w:rsidRPr="000D444C">
        <w:t xml:space="preserve"> que los sólidos </w:t>
      </w:r>
      <w:r>
        <w:t xml:space="preserve">más grandes </w:t>
      </w:r>
      <w:r w:rsidR="0057542E" w:rsidRPr="000D444C">
        <w:t>salgan por arriba.</w:t>
      </w:r>
    </w:p>
    <w:p w:rsidR="00A90A8D" w:rsidRPr="000D444C" w:rsidRDefault="00A90A8D" w:rsidP="00A90A8D"/>
    <w:p w:rsidR="00284812" w:rsidRDefault="00846251" w:rsidP="006A6F05">
      <w:r>
        <w:t>Las i</w:t>
      </w:r>
      <w:r w:rsidR="0057542E" w:rsidRPr="000D444C">
        <w:t>nvestigaciones del laboratorio han demostrado que se establece una superficie bien definida entre el manto de lodos y el agua</w:t>
      </w:r>
      <w:r>
        <w:t xml:space="preserve"> más clara</w:t>
      </w:r>
      <w:r w:rsidR="0057542E" w:rsidRPr="000D444C">
        <w:t xml:space="preserve"> que sale por arriba. La suspensión de flóculos y el agua por encima se comportan como dos fluidos distintos. Se mantiene el nivel de la superficie entre el manto de lodos y el agua limpia con el </w:t>
      </w:r>
      <w:r w:rsidR="0057542E" w:rsidRPr="001F45AB">
        <w:rPr>
          <w:b/>
        </w:rPr>
        <w:t>vertedero de flóculos</w:t>
      </w:r>
      <w:r w:rsidR="00F849E5">
        <w:t>, una pared</w:t>
      </w:r>
      <w:r w:rsidR="0057542E" w:rsidRPr="000D444C">
        <w:t xml:space="preserve"> sobre la que los flóculos caen en una tolva cuando alcanzan cierta altura. Los flóculos en el lecho se mantienen suspendidos po</w:t>
      </w:r>
      <w:r w:rsidR="00C01A20">
        <w:t>r los chorros de entrada en</w:t>
      </w:r>
      <w:r w:rsidR="0057542E" w:rsidRPr="000D444C">
        <w:t xml:space="preserve"> </w:t>
      </w:r>
      <w:r w:rsidR="00C01A20">
        <w:t>e</w:t>
      </w:r>
      <w:r w:rsidR="0057542E" w:rsidRPr="000D444C">
        <w:t>l fondo</w:t>
      </w:r>
      <w:r w:rsidR="00C01A20">
        <w:t xml:space="preserve"> del tanque</w:t>
      </w:r>
      <w:r w:rsidR="0057542E" w:rsidRPr="000D444C">
        <w:t>.</w:t>
      </w:r>
    </w:p>
    <w:p w:rsidR="000763C5" w:rsidRDefault="000763C5" w:rsidP="006A6F05"/>
    <w:tbl>
      <w:tblPr>
        <w:tblW w:w="0" w:type="auto"/>
        <w:tblInd w:w="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885"/>
      </w:tblGrid>
      <w:tr w:rsidR="00284812" w:rsidTr="00284812">
        <w:trPr>
          <w:trHeight w:val="4935"/>
        </w:trPr>
        <w:tc>
          <w:tcPr>
            <w:tcW w:w="9885" w:type="dxa"/>
          </w:tcPr>
          <w:p w:rsidR="00284812" w:rsidRDefault="00284812" w:rsidP="00284812">
            <w:pPr>
              <w:spacing w:after="200"/>
              <w:ind w:firstLine="360"/>
              <w:contextualSpacing/>
              <w:jc w:val="center"/>
            </w:pPr>
          </w:p>
          <w:p w:rsidR="00284812" w:rsidRDefault="009E0D15" w:rsidP="00284812">
            <w:pPr>
              <w:spacing w:after="200"/>
              <w:ind w:firstLine="360"/>
              <w:contextualSpacing/>
              <w:jc w:val="center"/>
            </w:pPr>
            <w:r w:rsidRPr="009E0D15">
              <w:rPr>
                <w:noProof/>
                <w:lang w:eastAsia="es-HN"/>
              </w:rPr>
              <w:pict>
                <v:shape id="Text Box 83" o:spid="_x0000_s1220" type="#_x0000_t202" style="position:absolute;left:0;text-align:left;margin-left:354.6pt;margin-top:4.3pt;width:108.75pt;height:31.9pt;z-index:2517012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">
                  <v:textbox style="mso-next-textbox:#Text Box 83">
                    <w:txbxContent>
                      <w:p w:rsidR="00900D6E" w:rsidRPr="00567044" w:rsidRDefault="00900D6E" w:rsidP="00CB4CFA">
                        <w:pPr>
                          <w:jc w:val="center"/>
                          <w:rPr>
                            <w:sz w:val="20"/>
                            <w:lang w:val="es-ES"/>
                          </w:rPr>
                        </w:pPr>
                        <w:r>
                          <w:rPr>
                            <w:sz w:val="20"/>
                            <w:lang w:val="es-ES"/>
                          </w:rPr>
                          <w:t>Superficie entre el manto y el agua</w:t>
                        </w:r>
                      </w:p>
                    </w:txbxContent>
                  </v:textbox>
                </v:shape>
              </w:pict>
            </w:r>
            <w:r w:rsidRPr="009E0D15">
              <w:rPr>
                <w:noProof/>
                <w:lang w:eastAsia="es-HN"/>
              </w:rPr>
              <w:pict>
                <v:shape id="Text Box 82" o:spid="_x0000_s1221" type="#_x0000_t202" style="position:absolute;left:0;text-align:left;margin-left:342.35pt;margin-top:152.35pt;width:68.85pt;height:30.95pt;z-index:251702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">
                  <v:textbox style="mso-next-textbox:#Text Box 82">
                    <w:txbxContent>
                      <w:p w:rsidR="00900D6E" w:rsidRPr="00567044" w:rsidRDefault="00900D6E" w:rsidP="00284812">
                        <w:pPr>
                          <w:jc w:val="center"/>
                          <w:rPr>
                            <w:sz w:val="20"/>
                            <w:lang w:val="es-ES"/>
                          </w:rPr>
                        </w:pPr>
                        <w:r>
                          <w:rPr>
                            <w:sz w:val="20"/>
                            <w:lang w:val="es-ES"/>
                          </w:rPr>
                          <w:t>Chorro de entrada</w:t>
                        </w:r>
                      </w:p>
                    </w:txbxContent>
                  </v:textbox>
                </v:shape>
              </w:pict>
            </w:r>
            <w:r w:rsidRPr="009E0D15">
              <w:rPr>
                <w:noProof/>
                <w:lang w:eastAsia="es-HN"/>
              </w:rPr>
              <w:pict>
                <v:shape id="Straight Arrow Connector 81" o:spid="_x0000_s1358" type="#_x0000_t32" style="position:absolute;left:0;text-align:left;margin-left:301.9pt;margin-top:168.05pt;width:40.4pt;height:25.5pt;flip:x;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" strokecolor="#f79646" strokeweight="1.5pt">
                  <v:stroke endarrow="block"/>
                  <v:shadow color="#974706" opacity=".5" offset="1pt"/>
                </v:shape>
              </w:pict>
            </w:r>
            <w:r w:rsidRPr="009E0D15">
              <w:rPr>
                <w:noProof/>
                <w:lang w:eastAsia="es-HN"/>
              </w:rPr>
              <w:pict>
                <v:shape id="Straight Arrow Connector 84" o:spid="_x0000_s1357" type="#_x0000_t32" style="position:absolute;left:0;text-align:left;margin-left:286.9pt;margin-top:29.85pt;width:68.95pt;height:33.75pt;flip:x;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" strokecolor="#f79646" strokeweight="1.5pt">
                  <v:stroke endarrow="block"/>
                  <v:shadow color="#974706" opacity=".5" offset="1pt"/>
                </v:shape>
              </w:pict>
            </w:r>
            <w:r w:rsidRPr="009E0D15">
              <w:rPr>
                <w:noProof/>
                <w:lang w:eastAsia="es-HN"/>
              </w:rPr>
              <w:pict>
                <v:shape id="Text Box 85" o:spid="_x0000_s1222" type="#_x0000_t202" style="position:absolute;left:0;text-align:left;margin-left:78.65pt;margin-top:4.8pt;width:68.85pt;height:30.95pt;z-index:2516992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Text Box 85">
                    <w:txbxContent>
                      <w:p w:rsidR="00900D6E" w:rsidRPr="00567044" w:rsidRDefault="00900D6E" w:rsidP="00CB4CFA">
                        <w:pPr>
                          <w:jc w:val="center"/>
                          <w:rPr>
                            <w:sz w:val="20"/>
                            <w:lang w:val="es-ES"/>
                          </w:rPr>
                        </w:pPr>
                        <w:r>
                          <w:rPr>
                            <w:sz w:val="20"/>
                            <w:lang w:val="es-ES"/>
                          </w:rPr>
                          <w:t>Vertedero de flóculos</w:t>
                        </w:r>
                      </w:p>
                    </w:txbxContent>
                  </v:textbox>
                </v:shape>
              </w:pict>
            </w:r>
            <w:r w:rsidRPr="009E0D15">
              <w:rPr>
                <w:noProof/>
                <w:lang w:eastAsia="es-HN"/>
              </w:rPr>
              <w:pict>
                <v:shape id="Straight Arrow Connector 86" o:spid="_x0000_s1356" type="#_x0000_t32" style="position:absolute;left:0;text-align:left;margin-left:147.4pt;margin-top:22.55pt;width:63pt;height:12.7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" strokecolor="#f79646" strokeweight="1.5pt">
                  <v:stroke endarrow="block"/>
                  <v:shadow color="#974706" opacity=".5" offset="1pt"/>
                </v:shape>
              </w:pict>
            </w:r>
            <w:r w:rsidR="00284812">
              <w:rPr>
                <w:noProof/>
                <w:lang w:val="en-US"/>
              </w:rPr>
              <w:drawing>
                <wp:inline distT="0" distB="0" distL="0" distR="0">
                  <wp:extent cx="1696045" cy="2819400"/>
                  <wp:effectExtent l="0" t="0" r="0" b="0"/>
                  <wp:docPr id="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7448" t="23529" r="28649" b="9544"/>
                          <a:stretch/>
                        </pic:blipFill>
                        <pic:spPr>
                          <a:xfrm>
                            <a:off x="0" y="0"/>
                            <a:ext cx="1696785" cy="2820629"/>
                          </a:xfrm>
                          <a:prstGeom prst="rect">
                            <a:avLst/>
                          </a:prstGeom>
                        </pic:spPr>
                      </pic:pic>
                    </a:graphicData>
                  </a:graphic>
                </wp:inline>
              </w:drawing>
            </w:r>
          </w:p>
          <w:p w:rsidR="00284812" w:rsidRDefault="00284812" w:rsidP="00284812">
            <w:pPr>
              <w:spacing w:after="200"/>
              <w:ind w:firstLine="360"/>
              <w:contextualSpacing/>
              <w:jc w:val="center"/>
            </w:pPr>
          </w:p>
          <w:p w:rsidR="00284812" w:rsidRDefault="00846251" w:rsidP="00A40FA8">
            <w:pPr>
              <w:keepNext/>
              <w:spacing w:after="200"/>
              <w:ind w:firstLine="360"/>
              <w:contextualSpacing/>
              <w:jc w:val="center"/>
            </w:pPr>
            <w:r>
              <w:t>S</w:t>
            </w:r>
            <w:r w:rsidR="003969CB">
              <w:t xml:space="preserve">e establece una superficie bien </w:t>
            </w:r>
            <w:r w:rsidR="00284812">
              <w:t>definida entre el manto de lodos y el agua</w:t>
            </w:r>
            <w:r w:rsidR="003969CB">
              <w:t xml:space="preserve"> más clara arriba</w:t>
            </w:r>
            <w:r w:rsidR="00284812">
              <w:t>.</w:t>
            </w:r>
          </w:p>
        </w:tc>
      </w:tr>
    </w:tbl>
    <w:p w:rsidR="00A40FA8" w:rsidRDefault="00A40FA8" w:rsidP="00A40FA8">
      <w:pPr>
        <w:pStyle w:val="Caption"/>
      </w:pPr>
    </w:p>
    <w:p w:rsidR="00284812" w:rsidRDefault="00A40FA8" w:rsidP="00A40FA8">
      <w:pPr>
        <w:pStyle w:val="Caption"/>
      </w:pPr>
      <w:bookmarkStart w:id="66" w:name="_Toc424289944"/>
      <w:r>
        <w:t xml:space="preserve">Ilustración </w:t>
      </w:r>
      <w:r w:rsidR="009E0D15">
        <w:fldChar w:fldCharType="begin"/>
      </w:r>
      <w:r>
        <w:instrText xml:space="preserve"> SEQ Ilustración \* ARABIC </w:instrText>
      </w:r>
      <w:r w:rsidR="009E0D15">
        <w:fldChar w:fldCharType="separate"/>
      </w:r>
      <w:r w:rsidR="00AA0208">
        <w:rPr>
          <w:noProof/>
        </w:rPr>
        <w:t>14</w:t>
      </w:r>
      <w:r w:rsidR="009E0D15">
        <w:fldChar w:fldCharType="end"/>
      </w:r>
      <w:r>
        <w:t>. Vista del tanque de sedimentación experimental en el laboratorio AguaClara de la Universidad de Cornell</w:t>
      </w:r>
      <w:bookmarkEnd w:id="66"/>
    </w:p>
    <w:p w:rsidR="0057542E" w:rsidRPr="001F45AB" w:rsidRDefault="00846251" w:rsidP="00E37292">
      <w:pPr>
        <w:pStyle w:val="Heading2"/>
      </w:pPr>
      <w:bookmarkStart w:id="67" w:name="_Toc424289914"/>
      <w:r>
        <w:t>Recorrido de</w:t>
      </w:r>
      <w:r w:rsidR="0057542E" w:rsidRPr="001F45AB">
        <w:t xml:space="preserve"> Agua</w:t>
      </w:r>
      <w:bookmarkEnd w:id="67"/>
    </w:p>
    <w:p w:rsidR="0033034D" w:rsidRDefault="00F849E5" w:rsidP="00CE3936">
      <w:pPr>
        <w:pStyle w:val="Heading3"/>
      </w:pPr>
      <w:r>
        <w:t>C</w:t>
      </w:r>
      <w:r w:rsidR="00C83A96">
        <w:t>anal distribuidor</w:t>
      </w:r>
    </w:p>
    <w:p w:rsidR="002176DF" w:rsidRDefault="00C83A96" w:rsidP="00A90A8D">
      <w:r>
        <w:t>Al terminar su recorrido en el floculador, el agua floculada entra en el</w:t>
      </w:r>
      <w:r w:rsidR="0057542E" w:rsidRPr="000D444C">
        <w:t xml:space="preserve"> canal</w:t>
      </w:r>
      <w:r>
        <w:t xml:space="preserve"> distribuidor de los tanques de sedimentación</w:t>
      </w:r>
      <w:r w:rsidR="0057542E" w:rsidRPr="000D444C">
        <w:t xml:space="preserve">. </w:t>
      </w:r>
      <w:r>
        <w:t xml:space="preserve">De este canal el agua se divide entre los N.SedTanks tanques de sedimentación. </w:t>
      </w:r>
      <w:r w:rsidR="0057542E" w:rsidRPr="000D444C">
        <w:t>Hay un vertedero que corre a lo largo del canal que sirve para mantener el nivel de agua en e</w:t>
      </w:r>
      <w:r>
        <w:t>l floculador cuando</w:t>
      </w:r>
      <w:r w:rsidR="0057542E" w:rsidRPr="000D444C">
        <w:t xml:space="preserve"> las entradas a los tanques de sedimentación</w:t>
      </w:r>
      <w:r>
        <w:t xml:space="preserve"> están cerradas y se está botando agua floculada</w:t>
      </w:r>
      <w:r w:rsidR="0057542E" w:rsidRPr="000D444C">
        <w:t xml:space="preserve">. El operador haría </w:t>
      </w:r>
      <w:r w:rsidR="0057542E" w:rsidRPr="000D444C">
        <w:lastRenderedPageBreak/>
        <w:t>esto en caso de una falla de dos</w:t>
      </w:r>
      <w:r>
        <w:t>ificación de coagulante hasta que se recupere la buena floculación, por ejemplo.</w:t>
      </w:r>
    </w:p>
    <w:p w:rsidR="00A90A8D" w:rsidRDefault="00A90A8D" w:rsidP="00A90A8D"/>
    <w:p w:rsidR="0033034D" w:rsidRPr="000D444C" w:rsidRDefault="00C83A96" w:rsidP="00CE3936">
      <w:pPr>
        <w:pStyle w:val="Heading3"/>
      </w:pPr>
      <w:r>
        <w:t>Manifold</w:t>
      </w:r>
      <w:r w:rsidR="0033034D">
        <w:t xml:space="preserve"> distribuidor y los difusores</w:t>
      </w:r>
    </w:p>
    <w:p w:rsidR="0057542E" w:rsidRPr="000D444C" w:rsidRDefault="00C83A96" w:rsidP="00A90A8D">
      <w:r>
        <w:t>Un tubo de diámetro ND.SedManifold</w:t>
      </w:r>
      <w:r w:rsidR="009F16BE">
        <w:t>,</w:t>
      </w:r>
      <w:r>
        <w:t xml:space="preserve"> </w:t>
      </w:r>
      <w:r w:rsidR="009F16BE">
        <w:t xml:space="preserve">que se llama el manifold de entrada, </w:t>
      </w:r>
      <w:r>
        <w:t>lleva el agua del canal distribuidor a la</w:t>
      </w:r>
      <w:r w:rsidR="009F16BE">
        <w:t xml:space="preserve"> parte inferior de cada tanque.</w:t>
      </w:r>
      <w:r>
        <w:t xml:space="preserve"> </w:t>
      </w:r>
      <w:r w:rsidR="0057542E" w:rsidRPr="000D444C">
        <w:t>El</w:t>
      </w:r>
      <w:r w:rsidR="009F16BE">
        <w:t xml:space="preserve"> agua sale del manifold</w:t>
      </w:r>
      <w:r w:rsidR="0057542E" w:rsidRPr="000D444C">
        <w:t xml:space="preserve"> </w:t>
      </w:r>
      <w:r w:rsidR="009F16BE">
        <w:t>por de</w:t>
      </w:r>
      <w:r w:rsidR="0057542E" w:rsidRPr="000D444C">
        <w:t xml:space="preserve">bajo a través de una serie de tubos verticales de diámetro </w:t>
      </w:r>
      <w:r w:rsidR="001B063C">
        <w:t>ND.SedDiffuser</w:t>
      </w:r>
      <w:r w:rsidR="00242630">
        <w:t xml:space="preserve"> </w:t>
      </w:r>
      <w:r w:rsidR="0057542E" w:rsidRPr="000D444C">
        <w:t>que corre a lo largo del tanque. Los extremos inferiores de estos tubos están formados de tal mane</w:t>
      </w:r>
      <w:r w:rsidR="007F4951">
        <w:t>ra que los chorros se unen</w:t>
      </w:r>
      <w:r w:rsidR="0057542E" w:rsidRPr="000D444C">
        <w:t xml:space="preserve"> y resulta un solo chorro de forma lineal. Este sirve para mantener el manto de lodos, re</w:t>
      </w:r>
      <w:r w:rsidR="0057542E">
        <w:t>-</w:t>
      </w:r>
      <w:r w:rsidR="0057542E" w:rsidRPr="000D444C">
        <w:t xml:space="preserve">suspendiendo todas las partículas que </w:t>
      </w:r>
      <w:r w:rsidR="0057542E">
        <w:t xml:space="preserve">se </w:t>
      </w:r>
      <w:r w:rsidR="0057542E" w:rsidRPr="000D444C">
        <w:t>sedimentan y se deslizan por las pendie</w:t>
      </w:r>
      <w:r w:rsidR="009639CA">
        <w:t>ntes del tanque hasta la curva en e</w:t>
      </w:r>
      <w:r w:rsidR="0057542E" w:rsidRPr="000D444C">
        <w:t>l fondo.</w:t>
      </w:r>
    </w:p>
    <w:p w:rsidR="0098473C" w:rsidRDefault="0098473C" w:rsidP="007F4951">
      <w:pPr>
        <w:spacing w:after="200"/>
        <w:contextualSpacing/>
      </w:pPr>
    </w:p>
    <w:p w:rsidR="0098473C" w:rsidRDefault="00F849E5" w:rsidP="00CE3936">
      <w:pPr>
        <w:pStyle w:val="Heading3"/>
      </w:pPr>
      <w:r>
        <w:t>M</w:t>
      </w:r>
      <w:r w:rsidR="0098473C">
        <w:t>anto de lodos, placas y el tubo recolector</w:t>
      </w:r>
    </w:p>
    <w:p w:rsidR="00A646CF" w:rsidRDefault="0057542E" w:rsidP="00A90A8D">
      <w:r w:rsidRPr="000D444C">
        <w:t>Después de salir del tubo distribuidor, el agua sube lentamente por el manto de lodos y las placas hasta la parte superior del tanque. Sale del tanque, ya limpia, por los orificios del tubo recolector. El tubo recolector lleva el agua al canal de salida, que tiene otro vertedero para mantener el nivel de agua en los tanques. Después de caer por el vertedero de salida, el agua sale por los tubos que la lleva</w:t>
      </w:r>
      <w:r w:rsidR="009639CA">
        <w:t>n a los filtros de arena.</w:t>
      </w:r>
    </w:p>
    <w:p w:rsidR="00A646CF" w:rsidRDefault="00A646CF" w:rsidP="00A646CF">
      <w:pPr>
        <w:pStyle w:val="Figure"/>
      </w:pPr>
    </w:p>
    <w:p w:rsidR="0057542E" w:rsidRPr="000D444C" w:rsidRDefault="009E0D15" w:rsidP="00A646CF">
      <w:pPr>
        <w:pStyle w:val="Figure"/>
      </w:pPr>
      <w:r w:rsidRPr="009E0D15">
        <w:rPr>
          <w:noProof/>
          <w:lang w:eastAsia="es-HN"/>
        </w:rPr>
      </w:r>
      <w:r>
        <w:rPr>
          <w:noProof/>
          <w:lang w:eastAsia="es-HN"/>
        </w:rPr>
        <w:pict>
          <v:group id="Group 206" o:spid="_x0000_s1223" style="width:477.95pt;height:273.75pt;mso-position-horizontal-relative:char;mso-position-vertical-relative:line" coordsize="60699,34766">
            <v:shape id="Picture 681" o:spid="_x0000_s1224" type="#_x0000_t75" style="position:absolute;left:11430;width:42862;height:347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jm5bGAAAA3AAAAA8AAABkcnMvZG93bnJldi54bWxEj91qwkAUhO8F32E5Qu90k0JFomtoBYsg&#10;QmsE7d0he/JDs2dDdjXRp+8WCr0cZuYbZpUOphE36lxtWUE8i0AQ51bXXCo4ZdvpAoTzyBoby6Tg&#10;Tg7S9Xi0wkTbnj/pdvSlCBB2CSqovG8TKV1ekUE3sy1x8ArbGfRBdqXUHfYBbhr5HEVzabDmsFBh&#10;S5uK8u/j1SiwF46/ztk+e3u/Hz4KzdlLsX8o9TQZXpcgPA3+P/zX3mkF80UMv2fCEZDr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uOblsYAAADcAAAADwAAAAAAAAAAAAAA&#10;AACfAgAAZHJzL2Rvd25yZXYueG1sUEsFBgAAAAAEAAQA9wAAAJIDAAAAAA==&#10;">
              <v:imagedata r:id="rId31" o:title=""/>
              <v:path arrowok="t"/>
            </v:shape>
            <v:shape id="Text Box 733" o:spid="_x0000_s1225" type="#_x0000_t202" style="position:absolute;left:4000;top:27527;width:8712;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WqFMYA&#10;AADcAAAADwAAAGRycy9kb3ducmV2LnhtbESPW2vCQBSE3wv+h+UIvhTdaIqX6CpFaLFv9YK+HrLH&#10;JJg9m+6uMf333UKhj8PMfMOsNp2pRUvOV5YVjEcJCOLc6ooLBafj23AOwgdkjbVlUvBNHjbr3tMK&#10;M20fvKf2EAoRIewzVFCG0GRS+rwkg35kG+LoXa0zGKJ0hdQOHxFuajlJkqk0WHFcKLGhbUn57XA3&#10;CuYvu/biP9LPcz691ovwPGvfv5xSg373ugQRqAv/4b/2TiuYpS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WqFMYAAADcAAAADwAAAAAAAAAAAAAAAACYAgAAZHJz&#10;L2Rvd25yZXYueG1sUEsFBgAAAAAEAAQA9QAAAIsDAAAAAA==&#10;">
              <v:textbox style="mso-next-textbox:#Text Box 733">
                <w:txbxContent>
                  <w:p w:rsidR="00900D6E" w:rsidRPr="00567044" w:rsidRDefault="00900D6E" w:rsidP="009A1BBE">
                    <w:pPr>
                      <w:jc w:val="center"/>
                      <w:rPr>
                        <w:sz w:val="20"/>
                        <w:lang w:val="es-ES"/>
                      </w:rPr>
                    </w:pPr>
                    <w:r>
                      <w:rPr>
                        <w:sz w:val="20"/>
                        <w:lang w:val="es-ES"/>
                      </w:rPr>
                      <w:t>Válvulas de limpieza</w:t>
                    </w:r>
                  </w:p>
                </w:txbxContent>
              </v:textbox>
            </v:shape>
            <v:shape id="Straight Arrow Connector 734" o:spid="_x0000_s1226" type="#_x0000_t32" style="position:absolute;left:12668;top:27527;width:4464;height:6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7MO8UAAADcAAAADwAAAGRycy9kb3ducmV2LnhtbESPQWsCMRSE70L/Q3gFb5qtFpXVKK1o&#10;8VSounp9bF53t928hE3U1V9vhEKPw8x8w8wWranFmRpfWVbw0k9AEOdWV1wo2O/WvQkIH5A11pZJ&#10;wZU8LOZPnRmm2l74i87bUIgIYZ+igjIEl0rp85IM+r51xNH7to3BEGVTSN3gJcJNLQdJMpIGK44L&#10;JTpalpT/bk9GQfZpVh9D12YT+e7Mochux9H1R6nuc/s2BRGoDf/hv/ZGKxgPX+FxJh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37MO8UAAADcAAAADwAAAAAAAAAA&#10;AAAAAAChAgAAZHJzL2Rvd25yZXYueG1sUEsFBgAAAAAEAAQA+QAAAJMDAAAAAA==&#10;" strokecolor="#f79646" strokeweight="1.5pt">
              <v:stroke endarrow="block"/>
              <v:shadow color="#974706" opacity=".5" offset="1pt"/>
            </v:shape>
            <v:shape id="Straight Arrow Connector 735" o:spid="_x0000_s1227" type="#_x0000_t32" style="position:absolute;left:12668;top:25241;width:3080;height:229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FaDMYAAADcAAAADwAAAGRycy9kb3ducmV2LnhtbESPQWvCQBSE74L/YXmCt7qxWluiqxTR&#10;aqEWtHrw9sg+k2j2bciuMf33bqHgcZiZb5jJrDGFqKlyuWUF/V4EgjixOudUwf5n+fQGwnlkjYVl&#10;UvBLDmbTdmuCsbY33lK986kIEHYxKsi8L2MpXZKRQdezJXHwTrYy6IOsUqkrvAW4KeRzFI2kwZzD&#10;QoYlzTNKLrurUTCcH+uD/l7hpvmg8z5ZLbZfnxelup3mfQzCU+Mf4f/2Wit4Hbz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BWgzGAAAA3AAAAA8AAAAAAAAA&#10;AAAAAAAAoQIAAGRycy9kb3ducmV2LnhtbFBLBQYAAAAABAAEAPkAAACUAwAAAAA=&#10;" strokecolor="#f79646" strokeweight="1.5pt">
              <v:stroke endarrow="block"/>
              <v:shadow color="#974706" opacity=".5" offset="1pt"/>
            </v:shape>
            <v:shape id="Straight Arrow Connector 736" o:spid="_x0000_s1228" type="#_x0000_t32" style="position:absolute;left:12668;top:21907;width:1949;height:563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PEe8YAAADcAAAADwAAAGRycy9kb3ducmV2LnhtbESPT2vCQBTE7wW/w/KE3urGWlSiq4jU&#10;WqEV/Hfw9sg+k2j2bchuY/z2XUHwOMzMb5jxtDGFqKlyuWUF3U4EgjixOudUwX63eBuCcB5ZY2GZ&#10;FNzIwXTSehljrO2VN1RvfSoChF2MCjLvy1hKl2Rk0HVsSRy8k60M+iCrVOoKrwFuCvkeRX1pMOew&#10;kGFJ84ySy/bPKPiYH+uDXi/xt/mi8z5Zfm5+VhelXtvNbATCU+Of4Uf7WysY9Pp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TxHvGAAAA3AAAAA8AAAAAAAAA&#10;AAAAAAAAoQIAAGRycy9kb3ducmV2LnhtbFBLBQYAAAAABAAEAPkAAACUAwAAAAA=&#10;" strokecolor="#f79646" strokeweight="1.5pt">
              <v:stroke endarrow="block"/>
              <v:shadow color="#974706" opacity=".5" offset="1pt"/>
            </v:shape>
            <v:shape id="Text Box 749" o:spid="_x0000_s1229" type="#_x0000_t202" style="position:absolute;top:6286;width:8178;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vug8YA&#10;AADcAAAADwAAAGRycy9kb3ducmV2LnhtbESPW2sCMRSE34X+h3AKfZFutipetkYRoUXfrC3t62Fz&#10;9kI3J2uSruu/N4LQx2FmvmGW6940oiPna8sKXpIUBHFudc2lgq/Pt+c5CB+QNTaWScGFPKxXD4Ml&#10;Ztqe+YO6YyhFhLDPUEEVQptJ6fOKDPrEtsTRK6wzGKJ0pdQOzxFuGjlK06k0WHNcqLClbUX57/HP&#10;KJhPdt2P348P3/m0aBZhOOveT06pp8d+8woiUB/+w/f2TiuYTR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vug8YAAADcAAAADwAAAAAAAAAAAAAAAACYAgAAZHJz&#10;L2Rvd25yZXYueG1sUEsFBgAAAAAEAAQA9QAAAIsDAAAAAA==&#10;">
              <v:textbox style="mso-next-textbox:#Text Box 749">
                <w:txbxContent>
                  <w:p w:rsidR="00900D6E" w:rsidRPr="00567044" w:rsidRDefault="00900D6E" w:rsidP="009A1BBE">
                    <w:pPr>
                      <w:jc w:val="center"/>
                      <w:rPr>
                        <w:sz w:val="20"/>
                        <w:lang w:val="es-ES"/>
                      </w:rPr>
                    </w:pPr>
                    <w:r>
                      <w:rPr>
                        <w:sz w:val="20"/>
                        <w:lang w:val="es-ES"/>
                      </w:rPr>
                      <w:t>Canal de entrada</w:t>
                    </w:r>
                  </w:p>
                </w:txbxContent>
              </v:textbox>
            </v:shape>
            <v:shape id="Straight Arrow Connector 737" o:spid="_x0000_s1230" type="#_x0000_t32" style="position:absolute;left:8096;top:7239;width:7347;height:128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9h4MYAAADcAAAADwAAAGRycy9kb3ducmV2LnhtbESPT2vCQBTE7wW/w/KE3urGWlSiq4jU&#10;WqEK/jt4e2SfSTT7NmS3MX77rlDwOMzMb5jxtDGFqKlyuWUF3U4EgjixOudUwWG/eBuCcB5ZY2GZ&#10;FNzJwXTSehljrO2Nt1TvfCoChF2MCjLvy1hKl2Rk0HVsSRy8s60M+iCrVOoKbwFuCvkeRX1pMOew&#10;kGFJ84yS6+7XKPiYn+qj3ixx3XzR5ZAsP7c/q6tSr+1mNgLhqfHP8H/7WysY9AbwOBOOgJ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fYeDGAAAA3AAAAA8AAAAAAAAA&#10;AAAAAAAAoQIAAGRycy9kb3ducmV2LnhtbFBLBQYAAAAABAAEAPkAAACUAwAAAAA=&#10;" strokecolor="#f79646" strokeweight="1.5pt">
              <v:stroke endarrow="block"/>
              <v:shadow color="#974706" opacity=".5" offset="1pt"/>
            </v:shape>
            <v:shape id="Straight Arrow Connector 738" o:spid="_x0000_s1231" type="#_x0000_t32" style="position:absolute;left:11430;top:3333;width:7239;height:314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GPsIAAADcAAAADwAAAGRycy9kb3ducmV2LnhtbERPz2vCMBS+D/wfwhO8zVQFV6pRVLax&#10;00Bn9fponm21eQlN1Lq/3hwGO358v+fLzjTiRq2vLSsYDRMQxIXVNZcK9j8frykIH5A1NpZJwYM8&#10;LBe9lzlm2t55S7ddKEUMYZ+hgioEl0npi4oM+qF1xJE72dZgiLAtpW7xHsNNI8dJMpUGa44NFTra&#10;VFRcdlejIP82758T1+WpXDtzKPPf4/RxVmrQ71YzEIG68C/+c39pBW+TuDaeiUd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PGPsIAAADcAAAADwAAAAAAAAAAAAAA&#10;AAChAgAAZHJzL2Rvd25yZXYueG1sUEsFBgAAAAAEAAQA+QAAAJADAAAAAA==&#10;" strokecolor="#f79646" strokeweight="1.5pt">
              <v:stroke endarrow="block"/>
              <v:shadow color="#974706" opacity=".5" offset="1pt"/>
            </v:shape>
            <v:shape id="Text Box 742" o:spid="_x0000_s1232" type="#_x0000_t202" style="position:absolute;left:1524;top:1714;width:10096;height:2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988sYA&#10;AADcAAAADwAAAGRycy9kb3ducmV2LnhtbESPT2sCMRTE74LfITyhF9FsrajdbpRSUPRmVez1sXn7&#10;h25etkm6br99UxB6HGbmN0y26U0jOnK+tqzgcZqAIM6trrlUcDlvJysQPiBrbCyTgh/ysFkPBxmm&#10;2t74nbpTKEWEsE9RQRVCm0rp84oM+qltiaNXWGcwROlKqR3eItw0cpYkC2mw5rhQYUtvFeWfp2+j&#10;YDXfdx/+8HS85ouieQ7jZbf7cko9jPrXFxCB+vAfvrf3WsFyPoO/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988sYAAADcAAAADwAAAAAAAAAAAAAAAACYAgAAZHJz&#10;L2Rvd25yZXYueG1sUEsFBgAAAAAEAAQA9QAAAIsDAAAAAA==&#10;">
              <v:textbox style="mso-next-textbox:#Text Box 742">
                <w:txbxContent>
                  <w:p w:rsidR="00900D6E" w:rsidRPr="00567044" w:rsidRDefault="00900D6E" w:rsidP="009A1BBE">
                    <w:pPr>
                      <w:jc w:val="center"/>
                      <w:rPr>
                        <w:sz w:val="20"/>
                        <w:lang w:val="es-ES"/>
                      </w:rPr>
                    </w:pPr>
                    <w:r>
                      <w:rPr>
                        <w:sz w:val="20"/>
                        <w:lang w:val="es-ES"/>
                      </w:rPr>
                      <w:t>Canal de salida</w:t>
                    </w:r>
                  </w:p>
                </w:txbxContent>
              </v:textbox>
            </v:shape>
            <v:shape id="Text Box 739" o:spid="_x0000_s1233" type="#_x0000_t202" style="position:absolute;left:3429;top:17526;width:7226;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2d/sYA&#10;AADcAAAADwAAAGRycy9kb3ducmV2LnhtbESPW2sCMRSE34X+h3AKfZFutipetkYRoUXfrC3t62Fz&#10;9kI3J2uSruu/N4LQx2FmvmGW6940oiPna8sKXpIUBHFudc2lgq/Pt+c5CB+QNTaWScGFPKxXD4Ml&#10;Ztqe+YO6YyhFhLDPUEEVQptJ6fOKDPrEtsTRK6wzGKJ0pdQOzxFuGjlK06k0WHNcqLClbUX57/HP&#10;KJhPdt2P348P3/m0aBZhOOveT06pp8d+8woiUB/+w/f2TiuYjRd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2d/sYAAADcAAAADwAAAAAAAAAAAAAAAACYAgAAZHJz&#10;L2Rvd25yZXYueG1sUEsFBgAAAAAEAAQA9QAAAIsDAAAAAA==&#10;">
              <v:textbox style="mso-next-textbox:#Text Box 739">
                <w:txbxContent>
                  <w:p w:rsidR="00900D6E" w:rsidRPr="00567044" w:rsidRDefault="00900D6E" w:rsidP="009A1BBE">
                    <w:pPr>
                      <w:jc w:val="center"/>
                      <w:rPr>
                        <w:sz w:val="20"/>
                        <w:lang w:val="es-ES"/>
                      </w:rPr>
                    </w:pPr>
                    <w:r>
                      <w:rPr>
                        <w:sz w:val="20"/>
                        <w:lang w:val="es-ES"/>
                      </w:rPr>
                      <w:t>Salidas a los filtros</w:t>
                    </w:r>
                  </w:p>
                </w:txbxContent>
              </v:textbox>
            </v:shape>
            <v:shape id="Straight Arrow Connector 740" o:spid="_x0000_s1234" type="#_x0000_t32" style="position:absolute;left:10668;top:17526;width:563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O5RcIAAADcAAAADwAAAGRycy9kb3ducmV2LnhtbERPz2vCMBS+D/wfwhN2m6lTVDqj6HDD&#10;k6Cu2/XRPNtq8xKaTKt/vTkIHj++39N5a2pxpsZXlhX0ewkI4tzqigsFP/uvtwkIH5A11pZJwZU8&#10;zGedlymm2l54S+ddKEQMYZ+igjIEl0rp85IM+p51xJE72MZgiLAppG7wEsNNLd+TZCQNVhwbSnT0&#10;WVJ+2v0bBdnGrL4Hrs0mcunMb5Hd/kbXo1Kv3XbxASJQG57ih3utFYyHcX48E4+An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O5RcIAAADcAAAADwAAAAAAAAAAAAAA&#10;AAChAgAAZHJzL2Rvd25yZXYueG1sUEsFBgAAAAAEAAQA+QAAAJADAAAAAA==&#10;" strokecolor="#f79646" strokeweight="1.5pt">
              <v:stroke endarrow="block"/>
              <v:shadow color="#974706" opacity=".5" offset="1pt"/>
            </v:shape>
            <v:shape id="Straight Arrow Connector 741" o:spid="_x0000_s1235" type="#_x0000_t32" style="position:absolute;left:10668;top:10572;width:3403;height:69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wvcsYAAADcAAAADwAAAGRycy9kb3ducmV2LnhtbESPT2vCQBTE74LfYXmCN90oUiV1FRH/&#10;FVpBaw+9PbLPJJp9G7JrjN/eLQg9DjPzG2Y6b0whaqpcblnBoB+BIE6szjlVcPpe9yYgnEfWWFgm&#10;BQ9yMJ+1W1OMtb3zgeqjT0WAsItRQeZ9GUvpkowMur4tiYN3tpVBH2SVSl3hPcBNIYdR9CYN5hwW&#10;MixpmVFyPd6MgtHyt/7R+y1+NRu6nJLt6vD5cVWq22kW7yA8Nf4//GrvtILxaAB/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8L3LGAAAA3AAAAA8AAAAAAAAA&#10;AAAAAAAAoQIAAGRycy9kb3ducmV2LnhtbFBLBQYAAAAABAAEAPkAAACUAwAAAAA=&#10;" strokecolor="#f79646" strokeweight="1.5pt">
              <v:stroke endarrow="block"/>
              <v:shadow color="#974706" opacity=".5" offset="1pt"/>
            </v:shape>
            <v:shape id="Text Box 743" o:spid="_x0000_s1236" type="#_x0000_t202" style="position:absolute;left:47053;top:1905;width:12097;height:41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ZacUA&#10;AADcAAAADwAAAGRycy9kb3ducmV2LnhtbESPT2sCMRTE70K/Q3iFXkSzVlG7GqUULPbmP+z1sXnu&#10;Lm5e1iSu229vhILHYWZ+w8yXralEQ86XlhUM+gkI4szqknMFh/2qNwXhA7LGyjIp+CMPy8VLZ46p&#10;tjfeUrMLuYgQ9ikqKEKoUyl9VpBB37c1cfRO1hkMUbpcaoe3CDeVfE+SsTRYclwosKavgrLz7moU&#10;TEfr5tf/DDfHbHyqPkJ30nxfnFJvr+3nDESgNjzD/+21VjAZDe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I9lpxQAAANwAAAAPAAAAAAAAAAAAAAAAAJgCAABkcnMv&#10;ZG93bnJldi54bWxQSwUGAAAAAAQABAD1AAAAigMAAAAA&#10;">
              <v:textbox style="mso-next-textbox:#Text Box 743">
                <w:txbxContent>
                  <w:p w:rsidR="00900D6E" w:rsidRPr="00567044" w:rsidRDefault="00900D6E" w:rsidP="009A1BBE">
                    <w:pPr>
                      <w:jc w:val="center"/>
                      <w:rPr>
                        <w:sz w:val="20"/>
                        <w:lang w:val="es-ES"/>
                      </w:rPr>
                    </w:pPr>
                    <w:r>
                      <w:rPr>
                        <w:sz w:val="20"/>
                        <w:lang w:val="es-ES"/>
                      </w:rPr>
                      <w:t>Tubos recolectores donde sale el agua</w:t>
                    </w:r>
                  </w:p>
                </w:txbxContent>
              </v:textbox>
            </v:shape>
            <v:shape id="Straight Arrow Connector 744" o:spid="_x0000_s1237" type="#_x0000_t32" style="position:absolute;left:39624;top:3619;width:7340;height:7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M6scAAADcAAAADwAAAGRycy9kb3ducmV2LnhtbESPT2vCQBTE74LfYXmCN91UQluim1DE&#10;Py1UQauH3h7Z1ySafRuy25h++26h4HGYmd8wi6w3teiodZVlBQ/TCARxbnXFhYLTx3ryDMJ5ZI21&#10;ZVLwQw6ydDhYYKLtjQ/UHX0hAoRdggpK75tESpeXZNBNbUMcvC/bGvRBtoXULd4C3NRyFkWP0mDF&#10;YaHEhpYl5dfjt1EQLz+7s95vcddv6HLKt6vD+9tVqfGof5mD8NT7e/i//aoVPMUx/J0JR0C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4zqxwAAANwAAAAPAAAAAAAA&#10;AAAAAAAAAKECAABkcnMvZG93bnJldi54bWxQSwUGAAAAAAQABAD5AAAAlQMAAAAA&#10;" strokecolor="#f79646" strokeweight="1.5pt">
              <v:stroke endarrow="block"/>
              <v:shadow color="#974706" opacity=".5" offset="1pt"/>
            </v:shape>
            <v:shape id="Straight Arrow Connector 745" o:spid="_x0000_s1238" type="#_x0000_t32" style="position:absolute;left:40290;top:3714;width:6782;height:38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cpccYAAADcAAAADwAAAGRycy9kb3ducmV2LnhtbESPW2vCQBSE3wv9D8sp9K1uKmoldRUR&#10;6wVU8PbQt0P2NIlmz4bsGuO/dwWhj8PMfMMMRo0pRE2Vyy0r+GxFIIgTq3NOFRz2Px99EM4jayws&#10;k4IbORgNX18GGGt75S3VO5+KAGEXo4LM+zKW0iUZGXQtWxIH789WBn2QVSp1hdcAN4VsR1FPGsw5&#10;LGRY0iSj5Ly7GAWdyW991Js5rpsZnQ7JfLpdLc9Kvb81428Qnhr/H362F1rBV6cLjzPhCMjh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HKXHGAAAA3AAAAA8AAAAAAAAA&#10;AAAAAAAAoQIAAGRycy9kb3ducmV2LnhtbFBLBQYAAAAABAAEAPkAAACUAwAAAAA=&#10;" strokecolor="#f79646" strokeweight="1.5pt">
              <v:stroke endarrow="block"/>
              <v:shadow color="#974706" opacity=".5" offset="1pt"/>
            </v:shape>
            <v:shape id="Text Box 751" o:spid="_x0000_s1239" type="#_x0000_t202" style="position:absolute;left:50768;top:7810;width:9887;height:54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R0WMYA&#10;AADcAAAADwAAAGRycy9kb3ducmV2LnhtbESPW2sCMRSE34X+h3AKvhTNauulW6OIYNE3b7Svh81x&#10;d+nmZJvEdf33plDwcZiZb5jZojWVaMj50rKCQT8BQZxZXXKu4HRc96YgfEDWWFkmBTfysJg/dWaY&#10;anvlPTWHkIsIYZ+igiKEOpXSZwUZ9H1bE0fvbJ3BEKXLpXZ4jXBTyWGSjKXBkuNCgTWtCsp+Dhej&#10;YPq2ab799nX3lY3P1Xt4mTSfv06p7nO7/AARqA2P8H97oxVMRgP4OxOP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R0WMYAAADcAAAADwAAAAAAAAAAAAAAAACYAgAAZHJz&#10;L2Rvd25yZXYueG1sUEsFBgAAAAAEAAQA9QAAAIsDAAAAAA==&#10;">
              <v:textbox style="mso-next-textbox:#Text Box 751">
                <w:txbxContent>
                  <w:p w:rsidR="00900D6E" w:rsidRPr="00567044" w:rsidRDefault="00900D6E" w:rsidP="009A1BBE">
                    <w:pPr>
                      <w:jc w:val="center"/>
                      <w:rPr>
                        <w:sz w:val="20"/>
                        <w:lang w:val="es-ES"/>
                      </w:rPr>
                    </w:pPr>
                    <w:r>
                      <w:rPr>
                        <w:sz w:val="20"/>
                        <w:lang w:val="es-ES"/>
                      </w:rPr>
                      <w:t>Cada “tanque” lleva una o dos “cámaras”</w:t>
                    </w:r>
                  </w:p>
                </w:txbxContent>
              </v:textbox>
            </v:shape>
            <v:shape id="Straight Arrow Connector 746" o:spid="_x0000_s1240" type="#_x0000_t32" style="position:absolute;left:43243;top:10001;width:7525;height:45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zIcQAAADcAAAADwAAAGRycy9kb3ducmV2LnhtbESPUUvDMBSF3wf+h3AF37bUYTupy4YM&#10;BEGEddP3u+baFJubkmRt/fdmMNjj4ZzzHc56O9lODORD61jB4yIDQVw73XKj4Ov4Nn8GESKyxs4x&#10;KfijANvN3WyNpXYjVzQcYiMShEOJCkyMfSllqA1ZDAvXEyfvx3mLMUnfSO1xTHDbyWWWFdJiy2nB&#10;YE87Q/Xv4WwVDENenHy1/z6NOWcf+mw+V3ml1MP99PoCItIUb+Fr+10rWD0VcDmTjoD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5rMhxAAAANwAAAAPAAAAAAAAAAAA&#10;AAAAAKECAABkcnMvZG93bnJldi54bWxQSwUGAAAAAAQABAD5AAAAkgMAAAAA&#10;" strokecolor="#f79646" strokeweight="1.5pt">
              <v:stroke endarrow="block"/>
              <v:shadow color="#974706" opacity=".5" offset="1pt"/>
            </v:shape>
            <v:shape id="Straight Arrow Connector 747" o:spid="_x0000_s1241" type="#_x0000_t32" style="position:absolute;left:45720;top:10382;width:5232;height:342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kSncYAAADcAAAADwAAAGRycy9kb3ducmV2LnhtbESPT2vCQBTE7wW/w/IEb3VjkSrRVUSq&#10;tlCF+Ofg7ZF9JtHs25BdY/rtu4WCx2FmfsNM560pRUO1KywrGPQjEMSp1QVnCo6H1esYhPPIGkvL&#10;pOCHHMxnnZcpxto+OKFm7zMRIOxiVJB7X8VSujQng65vK+LgXWxt0AdZZ1LX+AhwU8q3KHqXBgsO&#10;CzlWtMwpve3vRsFweW5OerfBbbum6zHdfCTfXzelet12MQHhqfXP8H/7UysYDUfwdyYc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ZEp3GAAAA3AAAAA8AAAAAAAAA&#10;AAAAAAAAoQIAAGRycy9kb3ducmV2LnhtbFBLBQYAAAAABAAEAPkAAACUAwAAAAA=&#10;" strokecolor="#f79646" strokeweight="1.5pt">
              <v:stroke endarrow="block"/>
              <v:shadow color="#974706" opacity=".5" offset="1pt"/>
            </v:shape>
            <v:shape id="Text Box 750" o:spid="_x0000_s1242" type="#_x0000_t202" style="position:absolute;left:51244;top:16287;width:9455;height:41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jRw8MA&#10;AADcAAAADwAAAGRycy9kb3ducmV2LnhtbERPy2oCMRTdC/5DuEI3pWasVcfRKKVg0Z1VabeXyZ0H&#10;Tm6mSTpO/75ZFFweznu97U0jOnK+tqxgMk5AEOdW11wquJx3TykIH5A1NpZJwS952G6GgzVm2t74&#10;g7pTKEUMYZ+hgiqENpPS5xUZ9GPbEkeusM5giNCVUju8xXDTyOckmUuDNceGClt6qyi/nn6MgvRl&#10;3335w/T4mc+LZhkeF937t1PqYdS/rkAE6sNd/O/eawWLWZwfz8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jRw8MAAADcAAAADwAAAAAAAAAAAAAAAACYAgAAZHJzL2Rv&#10;d25yZXYueG1sUEsFBgAAAAAEAAQA9QAAAIgDAAAAAA==&#10;">
              <v:textbox style="mso-next-textbox:#Text Box 750">
                <w:txbxContent>
                  <w:p w:rsidR="00900D6E" w:rsidRPr="00567044" w:rsidRDefault="00900D6E" w:rsidP="009A1BBE">
                    <w:pPr>
                      <w:jc w:val="center"/>
                      <w:rPr>
                        <w:sz w:val="20"/>
                        <w:lang w:val="es-ES"/>
                      </w:rPr>
                    </w:pPr>
                    <w:r>
                      <w:rPr>
                        <w:sz w:val="20"/>
                        <w:lang w:val="es-ES"/>
                      </w:rPr>
                      <w:t>Placas en la parte superior</w:t>
                    </w:r>
                  </w:p>
                </w:txbxContent>
              </v:textbox>
            </v:shape>
            <v:shape id="Straight Arrow Connector 748" o:spid="_x0000_s1243" type="#_x0000_t32" style="position:absolute;left:44386;top:18669;width:6839;height:27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aG78IAAADcAAAADwAAAGRycy9kb3ducmV2LnhtbERPy4rCMBTdC/5DuMLsNFVklGoUER8z&#10;MAq+Fu4uzbWtNjelydTO308WgsvDeU/njSlETZXLLSvo9yIQxInVOacKzqd1dwzCeWSNhWVS8EcO&#10;5rN2a4qxtk8+UH30qQgh7GJUkHlfxlK6JCODrmdL4sDdbGXQB1ilUlf4DOGmkIMo+pQGcw4NGZa0&#10;zCh5HH+NguHyWl/0fou7ZkP3c7JdHX6+H0p9dJrFBISnxr/FL/eXVjAahrXhTDgC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4aG78IAAADcAAAADwAAAAAAAAAAAAAA&#10;AAChAgAAZHJzL2Rvd25yZXYueG1sUEsFBgAAAAAEAAQA+QAAAJADAAAAAA==&#10;" strokecolor="#f79646" strokeweight="1.5pt">
              <v:stroke endarrow="block"/>
              <v:shadow color="#974706" opacity=".5" offset="1pt"/>
            </v:shape>
            <w10:wrap type="none"/>
            <w10:anchorlock/>
          </v:group>
        </w:pict>
      </w:r>
    </w:p>
    <w:p w:rsidR="0057542E" w:rsidRPr="009A207D" w:rsidRDefault="0057542E" w:rsidP="00A40FA8">
      <w:pPr>
        <w:pStyle w:val="Figure"/>
      </w:pPr>
      <w:r w:rsidRPr="000D444C">
        <w:rPr>
          <w:noProof/>
        </w:rPr>
        <w:t>Todos los tanques llevarán las placas que se ven en la parte su</w:t>
      </w:r>
      <w:r w:rsidR="009639CA">
        <w:rPr>
          <w:noProof/>
        </w:rPr>
        <w:t>perior del tanque más cercano. Solamente</w:t>
      </w:r>
      <w:r w:rsidRPr="000D444C">
        <w:rPr>
          <w:noProof/>
        </w:rPr>
        <w:t xml:space="preserve"> se ven allí para que se pueda ver la parte inferior de los tanques en el modelo. El agua sale a través de los tubos recolectores en la parte su</w:t>
      </w:r>
      <w:r w:rsidR="009639CA">
        <w:rPr>
          <w:noProof/>
        </w:rPr>
        <w:t>perior de los tanques y pasa</w:t>
      </w:r>
      <w:r w:rsidRPr="000D444C">
        <w:rPr>
          <w:noProof/>
        </w:rPr>
        <w:t xml:space="preserve"> por último a los filtros de arena.</w:t>
      </w:r>
      <w:bookmarkStart w:id="68" w:name="_Toc298764148"/>
    </w:p>
    <w:p w:rsidR="0057542E" w:rsidRDefault="00A40FA8" w:rsidP="00A40FA8">
      <w:pPr>
        <w:pStyle w:val="Caption"/>
      </w:pPr>
      <w:bookmarkStart w:id="69" w:name="_Toc325794438"/>
      <w:bookmarkStart w:id="70" w:name="_Toc424289945"/>
      <w:r>
        <w:t xml:space="preserve">Ilustración </w:t>
      </w:r>
      <w:r w:rsidR="009E0D15">
        <w:fldChar w:fldCharType="begin"/>
      </w:r>
      <w:r>
        <w:instrText xml:space="preserve"> SEQ Ilustración \* ARABIC </w:instrText>
      </w:r>
      <w:r w:rsidR="009E0D15">
        <w:fldChar w:fldCharType="separate"/>
      </w:r>
      <w:r w:rsidR="00AA0208">
        <w:rPr>
          <w:noProof/>
        </w:rPr>
        <w:t>15</w:t>
      </w:r>
      <w:r w:rsidR="009E0D15">
        <w:fldChar w:fldCharType="end"/>
      </w:r>
      <w:r>
        <w:t>. Vista externa de un tanque de sedimentación</w:t>
      </w:r>
      <w:bookmarkStart w:id="71" w:name="_Toc298764146"/>
      <w:bookmarkStart w:id="72" w:name="_Toc325794404"/>
      <w:bookmarkStart w:id="73" w:name="_Toc298764149"/>
      <w:bookmarkEnd w:id="68"/>
      <w:bookmarkEnd w:id="69"/>
      <w:bookmarkEnd w:id="70"/>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Pr="00162F0E" w:rsidRDefault="00162F0E" w:rsidP="00162F0E"/>
    <w:p w:rsidR="0057542E" w:rsidRPr="00533355" w:rsidRDefault="0057542E" w:rsidP="00E37292">
      <w:pPr>
        <w:pStyle w:val="Heading2"/>
      </w:pPr>
      <w:bookmarkStart w:id="74" w:name="_Toc424289915"/>
      <w:r w:rsidRPr="00533355">
        <w:t xml:space="preserve">Canales </w:t>
      </w:r>
      <w:bookmarkEnd w:id="71"/>
      <w:r w:rsidRPr="00533355">
        <w:t>del tanque de sedimentación</w:t>
      </w:r>
      <w:bookmarkEnd w:id="72"/>
      <w:bookmarkEnd w:id="74"/>
    </w:p>
    <w:p w:rsidR="00AC1F74" w:rsidRDefault="00AC1F74" w:rsidP="00A90A8D">
      <w:r>
        <w:t>A un extremo de los tanques de sedimentación hay un sistema de canales de entrada y salida (</w:t>
      </w:r>
      <w:r w:rsidR="009E0D15">
        <w:fldChar w:fldCharType="begin"/>
      </w:r>
      <w:r>
        <w:instrText xml:space="preserve"> REF _Ref381771738 \h </w:instrText>
      </w:r>
      <w:r w:rsidR="009E0D15">
        <w:fldChar w:fldCharType="separate"/>
      </w:r>
      <w:r w:rsidR="008C0B3C">
        <w:t xml:space="preserve">Ilustración </w:t>
      </w:r>
      <w:r w:rsidR="008C0B3C">
        <w:rPr>
          <w:noProof/>
        </w:rPr>
        <w:t>15</w:t>
      </w:r>
      <w:r w:rsidR="009E0D15">
        <w:fldChar w:fldCharType="end"/>
      </w:r>
      <w:r>
        <w:t>). Una pared que corre a lo largo de los canales los divide</w:t>
      </w:r>
      <w:r w:rsidR="008C15A6">
        <w:t xml:space="preserve"> en do</w:t>
      </w:r>
      <w:r w:rsidR="005C0150">
        <w:t xml:space="preserve">s secciones: el </w:t>
      </w:r>
      <w:r w:rsidR="005C0150" w:rsidRPr="005C0150">
        <w:rPr>
          <w:b/>
        </w:rPr>
        <w:t>canal distribuidor</w:t>
      </w:r>
      <w:r w:rsidR="005C0150">
        <w:t xml:space="preserve"> (de entrada) y el </w:t>
      </w:r>
      <w:r w:rsidR="005C0150" w:rsidRPr="005C0150">
        <w:rPr>
          <w:b/>
        </w:rPr>
        <w:t>canal recolector</w:t>
      </w:r>
      <w:r w:rsidR="005C0150">
        <w:t xml:space="preserve"> (de salida</w:t>
      </w:r>
      <w:r w:rsidR="008C15A6">
        <w:t>).</w:t>
      </w:r>
    </w:p>
    <w:p w:rsidR="00A90A8D" w:rsidRDefault="00A90A8D" w:rsidP="00A90A8D"/>
    <w:p w:rsidR="000539EF" w:rsidRDefault="00E103F5" w:rsidP="00A90A8D">
      <w:r>
        <w:t>El efluente del floculador se distribuye entre los tanques de sedimentación a través del canal de entrada. Este está dividido en dos secciones por un vertedero: la primera donde están ubicadas las entradas a los tanques de sedimentación, y la segunda que sólo sirve para botar agua en el caso de una falla de tratamiento.</w:t>
      </w:r>
    </w:p>
    <w:p w:rsidR="009959BF" w:rsidRDefault="00E103F5" w:rsidP="0057542E">
      <w:pPr>
        <w:ind w:firstLine="360"/>
        <w:contextualSpacing/>
      </w:pPr>
      <w:r>
        <w:lastRenderedPageBreak/>
        <w:t xml:space="preserve"> </w:t>
      </w:r>
    </w:p>
    <w:p w:rsidR="000539EF" w:rsidRPr="000539EF" w:rsidRDefault="00F849E5" w:rsidP="00235CC7">
      <w:pPr>
        <w:pStyle w:val="Heading3"/>
        <w:rPr>
          <w:lang w:val="es-ES"/>
        </w:rPr>
      </w:pPr>
      <w:r>
        <w:t>P</w:t>
      </w:r>
      <w:r w:rsidR="000539EF">
        <w:t>rimera secci</w:t>
      </w:r>
      <w:r w:rsidR="000539EF">
        <w:rPr>
          <w:lang w:val="es-ES"/>
        </w:rPr>
        <w:t>ón</w:t>
      </w:r>
      <w:r w:rsidR="001F4C91">
        <w:rPr>
          <w:lang w:val="es-ES"/>
        </w:rPr>
        <w:t xml:space="preserve"> canal de entrada</w:t>
      </w:r>
    </w:p>
    <w:p w:rsidR="00235CC7" w:rsidRDefault="00E103F5" w:rsidP="00A90A8D">
      <w:r>
        <w:t>La primera sección del</w:t>
      </w:r>
      <w:r w:rsidR="00DF6FE1">
        <w:t xml:space="preserve"> canal se diseña</w:t>
      </w:r>
      <w:r w:rsidR="0057542E" w:rsidRPr="000D444C">
        <w:t xml:space="preserve"> para tener una velocidad máxima lo suficiente baja para </w:t>
      </w:r>
      <w:r w:rsidR="00105F5C">
        <w:t>mantener una distribución uniforme de flujo a los varios tanques de sedimentación. Nuevas pruebas en los laboratorios de Cornell demuestran que la rotura de los flóculos en el ca</w:t>
      </w:r>
      <w:r w:rsidR="006A7F43">
        <w:t xml:space="preserve">nal no tiene un efecto </w:t>
      </w:r>
      <w:r w:rsidR="00105F5C">
        <w:t>significante en el rendimiento de</w:t>
      </w:r>
      <w:r w:rsidR="006A7F43">
        <w:t xml:space="preserve">l tanque de sedimentación. Los floculos, aunque sean </w:t>
      </w:r>
      <w:r w:rsidR="00105F5C">
        <w:t>muy pequeños</w:t>
      </w:r>
      <w:r w:rsidR="006A7F43">
        <w:t>,</w:t>
      </w:r>
      <w:r w:rsidR="00105F5C">
        <w:t xml:space="preserve"> </w:t>
      </w:r>
      <w:r w:rsidR="006A7F43">
        <w:t>con una velocidad mayor que la velocidad de captura serán</w:t>
      </w:r>
      <w:r w:rsidR="00105F5C">
        <w:t xml:space="preserve"> capturados por las placas de sedimentación. </w:t>
      </w:r>
      <w:r w:rsidR="0057542E" w:rsidRPr="000D444C">
        <w:t xml:space="preserve">También se diseña con una velocidad lo suficiente alta </w:t>
      </w:r>
      <w:r w:rsidR="00D6351C">
        <w:t>que los flóculos no se sedimenta</w:t>
      </w:r>
      <w:r w:rsidR="0057542E" w:rsidRPr="000D444C">
        <w:t xml:space="preserve">n en el canal. Otras restricciones en el dimensionamiento del canal son: </w:t>
      </w:r>
    </w:p>
    <w:p w:rsidR="00235CC7" w:rsidRDefault="00235CC7" w:rsidP="00235CC7">
      <w:pPr>
        <w:pStyle w:val="ListParagraph"/>
        <w:numPr>
          <w:ilvl w:val="0"/>
          <w:numId w:val="20"/>
        </w:numPr>
      </w:pPr>
      <w:r>
        <w:t>T</w:t>
      </w:r>
      <w:r w:rsidR="0057542E" w:rsidRPr="000D444C">
        <w:t xml:space="preserve">iene que ser </w:t>
      </w:r>
      <w:r w:rsidR="0057542E">
        <w:t>lo suficiente</w:t>
      </w:r>
      <w:r w:rsidR="0057542E" w:rsidRPr="000D444C">
        <w:t xml:space="preserve"> ancho para los tubos que lo conectan </w:t>
      </w:r>
      <w:r>
        <w:t>a los tanques de sedimentación</w:t>
      </w:r>
    </w:p>
    <w:p w:rsidR="00235CC7" w:rsidRDefault="00235CC7" w:rsidP="00235CC7">
      <w:pPr>
        <w:pStyle w:val="ListParagraph"/>
        <w:numPr>
          <w:ilvl w:val="0"/>
          <w:numId w:val="20"/>
        </w:numPr>
      </w:pPr>
      <w:r>
        <w:t>T</w:t>
      </w:r>
      <w:r w:rsidR="0057542E" w:rsidRPr="000D444C">
        <w:t>iene que tener profundidad suficiente para apoyar los tubos recolectores de salida de los tanques de sedimentación</w:t>
      </w:r>
      <w:r w:rsidR="00AC1F74">
        <w:t xml:space="preserve"> (hay una sola losa para todos los canales)</w:t>
      </w:r>
    </w:p>
    <w:p w:rsidR="000C0C37" w:rsidRDefault="00235CC7" w:rsidP="00235CC7">
      <w:pPr>
        <w:pStyle w:val="ListParagraph"/>
        <w:numPr>
          <w:ilvl w:val="0"/>
          <w:numId w:val="20"/>
        </w:numPr>
      </w:pPr>
      <w:r>
        <w:t>N</w:t>
      </w:r>
      <w:r w:rsidR="0057542E" w:rsidRPr="000D444C">
        <w:t xml:space="preserve">o puede ser tan profundo que </w:t>
      </w:r>
      <w:r w:rsidR="0057542E">
        <w:t xml:space="preserve">la </w:t>
      </w:r>
      <w:r w:rsidR="0057542E" w:rsidRPr="000D444C">
        <w:t xml:space="preserve">construcción y </w:t>
      </w:r>
      <w:r w:rsidR="0057542E">
        <w:t xml:space="preserve">el </w:t>
      </w:r>
      <w:r w:rsidR="0057542E" w:rsidRPr="000D444C">
        <w:t xml:space="preserve">acceso </w:t>
      </w:r>
      <w:r w:rsidR="0057542E">
        <w:t>se ponen</w:t>
      </w:r>
      <w:r w:rsidR="0057542E" w:rsidRPr="000D444C">
        <w:t xml:space="preserve"> difíciles</w:t>
      </w:r>
    </w:p>
    <w:p w:rsidR="0057542E" w:rsidRDefault="0057542E" w:rsidP="00A5669D">
      <w:pPr>
        <w:tabs>
          <w:tab w:val="left" w:pos="6540"/>
        </w:tabs>
        <w:contextualSpacing/>
      </w:pPr>
    </w:p>
    <w:p w:rsidR="000539EF" w:rsidRDefault="00F849E5" w:rsidP="00235CC7">
      <w:pPr>
        <w:pStyle w:val="Heading3"/>
      </w:pPr>
      <w:r>
        <w:t>S</w:t>
      </w:r>
      <w:r w:rsidR="000539EF">
        <w:t>egunda sección</w:t>
      </w:r>
      <w:r w:rsidR="001F4C91">
        <w:t xml:space="preserve"> canal de entrada</w:t>
      </w:r>
    </w:p>
    <w:p w:rsidR="004F3CC2" w:rsidRDefault="000539EF" w:rsidP="00A90A8D">
      <w:r>
        <w:t xml:space="preserve">El propósito de esta segunda sección es botar agua en el caso de una falla de tratamiento, y mantener el nivel de agua en el floculador para que se pueda recuperar la floculación sin que agua sucia salga de los tanques de sedimentación. La altura del vertedero que separa las dos secciones es justo arriba del nivel de agua normal en la primera sección, para que no se llene con agua sucia durante operación normal. </w:t>
      </w:r>
      <w:bookmarkEnd w:id="73"/>
    </w:p>
    <w:p w:rsidR="00A90A8D" w:rsidRDefault="00A90A8D" w:rsidP="00A90A8D"/>
    <w:p w:rsidR="001F4C91" w:rsidRDefault="001F4C91" w:rsidP="001F4C91">
      <w:pPr>
        <w:pStyle w:val="Heading3"/>
      </w:pPr>
      <w:r>
        <w:t>Canal de salida</w:t>
      </w:r>
    </w:p>
    <w:p w:rsidR="007E6E66" w:rsidRDefault="000539EF" w:rsidP="00A90A8D">
      <w:r w:rsidRPr="000D444C">
        <w:t>Los tubos recolectores entregan el agua limpia a la primera sección del canal de salida. Este canal tiene otro vertedero que mantiene el ni</w:t>
      </w:r>
      <w:r>
        <w:t xml:space="preserve">vel de agua en los tanques. </w:t>
      </w:r>
      <w:r w:rsidR="007E6E66">
        <w:t>Ya que</w:t>
      </w:r>
      <w:r w:rsidR="007E6E66" w:rsidRPr="000D444C">
        <w:t xml:space="preserve"> el agua no está fluyendo a lo largo de la primera parte del canal, así que no hay pérdida de carga, la única restricción con respeto al ancho es que se necesita poder colocar y quitar los tapones de los tubos recolectores. </w:t>
      </w:r>
      <w:r w:rsidR="007E6E66">
        <w:t>En el</w:t>
      </w:r>
      <w:r w:rsidR="007E6E66" w:rsidRPr="000D444C">
        <w:t xml:space="preserve"> otro lado del vertedero, el ancho se base en una pérdida de carga m</w:t>
      </w:r>
      <w:r w:rsidR="007E6E66">
        <w:t xml:space="preserve">áxima, o en un mínimo </w:t>
      </w:r>
      <w:r w:rsidR="004E5F2B">
        <w:t>para facilidad de construcción.</w:t>
      </w:r>
    </w:p>
    <w:p w:rsidR="000539EF" w:rsidRPr="000D444C" w:rsidRDefault="000539EF" w:rsidP="005C0150">
      <w:pPr>
        <w:contextualSpacing/>
      </w:pPr>
    </w:p>
    <w:p w:rsidR="00783746" w:rsidRDefault="00783746" w:rsidP="00783746">
      <w:pPr>
        <w:pStyle w:val="Figure"/>
        <w:jc w:val="left"/>
      </w:pPr>
    </w:p>
    <w:p w:rsidR="0057542E" w:rsidRPr="000D444C" w:rsidRDefault="009E0D15" w:rsidP="00783746">
      <w:pPr>
        <w:pStyle w:val="Figure"/>
      </w:pPr>
      <w:r w:rsidRPr="009E0D15">
        <w:rPr>
          <w:noProof/>
          <w:lang w:eastAsia="es-HN"/>
        </w:rPr>
      </w:r>
      <w:r>
        <w:rPr>
          <w:noProof/>
          <w:lang w:eastAsia="es-HN"/>
        </w:rPr>
        <w:pict>
          <v:group id="Group 102552" o:spid="_x0000_s1244" style="width:452.75pt;height:326.25pt;mso-position-horizontal-relative:char;mso-position-vertical-relative:line" coordsize="57499,41433">
            <v:shape id="Picture 680" o:spid="_x0000_s1245" type="#_x0000_t75" style="position:absolute;width:54483;height:4143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AgXTBAAAA3AAAAA8AAABkcnMvZG93bnJldi54bWxET8uKwjAU3QvzD+EOuBFNFVHpGGVGUERw&#10;oTO4vjS3D6a5KUms1a83C8Hl4byX687UoiXnK8sKxqMEBHFmdcWFgr/f7XABwgdkjbVlUnAnD+vV&#10;R2+JqbY3PlF7DoWIIexTVFCG0KRS+qwkg35kG+LI5dYZDBG6QmqHtxhuajlJkpk0WHFsKLGhTUnZ&#10;//lqFEwljye5nT/ouB38NLtL6x6HXKn+Z/f9BSJQF97il3uvFcwWcX48E4+AXD0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BAgXTBAAAA3AAAAA8AAAAAAAAAAAAAAAAAnwIA&#10;AGRycy9kb3ducmV2LnhtbFBLBQYAAAAABAAEAPcAAACNAwAAAAA=&#10;">
              <v:imagedata r:id="rId32" o:title=""/>
              <v:path arrowok="t"/>
            </v:shape>
            <v:shape id="Text Box 722" o:spid="_x0000_s1246" type="#_x0000_t202" style="position:absolute;left:46863;top:22098;width:10636;height:3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CZUsUA&#10;AADcAAAADwAAAGRycy9kb3ducmV2LnhtbESPQWvCQBSE70L/w/IKXkQ3TYva1FVEaNGbTUWvj+wz&#10;Cc2+jbvbmP77rlDwOMzMN8xi1ZtGdOR8bVnB0yQBQVxYXXOp4PD1Pp6D8AFZY2OZFPySh9XyYbDA&#10;TNsrf1KXh1JECPsMFVQhtJmUvqjIoJ/Yljh6Z+sMhihdKbXDa4SbRqZJMpUGa44LFba0qaj4zn+M&#10;gvnLtjv53fP+WEzPzWsYzbqPi1Nq+Niv30AE6sM9/N/eagWzNIXb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JlSxQAAANwAAAAPAAAAAAAAAAAAAAAAAJgCAABkcnMv&#10;ZG93bnJldi54bWxQSwUGAAAAAAQABAD1AAAAigMAAAAA&#10;">
              <v:textbox style="mso-next-textbox:#Text Box 722">
                <w:txbxContent>
                  <w:p w:rsidR="00900D6E" w:rsidRPr="00567044" w:rsidRDefault="00900D6E" w:rsidP="009A1BBE">
                    <w:pPr>
                      <w:jc w:val="center"/>
                      <w:rPr>
                        <w:sz w:val="20"/>
                        <w:lang w:val="es-ES"/>
                      </w:rPr>
                    </w:pPr>
                    <w:r>
                      <w:rPr>
                        <w:sz w:val="20"/>
                        <w:lang w:val="es-ES"/>
                      </w:rPr>
                      <w:t>Entrada después de floculación</w:t>
                    </w:r>
                  </w:p>
                </w:txbxContent>
              </v:textbox>
            </v:shape>
            <v:shape id="Straight Arrow Connector 723" o:spid="_x0000_s1247" type="#_x0000_t32" style="position:absolute;left:52006;top:25812;width:0;height:80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7CksUAAADcAAAADwAAAGRycy9kb3ducmV2LnhtbESPQWsCMRSE70L/Q3gFb5qtgpXVKG1R&#10;8STUdvX62Dx3VzcvYRN19dcbodDjMDPfMNN5a2pxocZXlhW89RMQxLnVFRcKfn+WvTEIH5A11pZJ&#10;wY08zGcvnSmm2l75my7bUIgIYZ+igjIEl0rp85IM+r51xNE72MZgiLIppG7wGuGmloMkGUmDFceF&#10;Eh19lZSftmejINuYxWro2mwsP53ZFdl9P7odleq+th8TEIHa8B/+a6+1gvfBEJ5n4hGQ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7CksUAAADcAAAADwAAAAAAAAAA&#10;AAAAAAChAgAAZHJzL2Rvd25yZXYueG1sUEsFBgAAAAAEAAQA+QAAAJMDAAAAAA==&#10;" strokecolor="#f79646" strokeweight="1.5pt">
              <v:stroke endarrow="block"/>
              <v:shadow color="#974706" opacity=".5" offset="1pt"/>
            </v:shape>
            <v:shape id="Text Box 724" o:spid="_x0000_s1248" type="#_x0000_t202" style="position:absolute;left:16383;top:762;width:17716;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kvcYA&#10;AADcAAAADwAAAGRycy9kb3ducmV2LnhtbESPT2sCMRTE74LfITyhF9FsrajdbpRSUPRmVez1sXn7&#10;h25etkm6br99UxB6HGbmN0y26U0jOnK+tqzgcZqAIM6trrlUcDlvJysQPiBrbCyTgh/ysFkPBxmm&#10;2t74nbpTKEWEsE9RQRVCm0rp84oM+qltiaNXWGcwROlKqR3eItw0cpYkC2mw5rhQYUtvFeWfp2+j&#10;YDXfdx/+8HS85ouieQ7jZbf7cko9jPrXFxCB+vAfvrf3WsFyNoe/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WkvcYAAADcAAAADwAAAAAAAAAAAAAAAACYAgAAZHJz&#10;L2Rvd25yZXYueG1sUEsFBgAAAAAEAAQA9QAAAIsDAAAAAA==&#10;">
              <v:textbox style="mso-next-textbox:#Text Box 724">
                <w:txbxContent>
                  <w:p w:rsidR="00900D6E" w:rsidRPr="00567044" w:rsidRDefault="00900D6E" w:rsidP="009A1BBE">
                    <w:pPr>
                      <w:jc w:val="center"/>
                      <w:rPr>
                        <w:sz w:val="20"/>
                        <w:lang w:val="es-ES"/>
                      </w:rPr>
                    </w:pPr>
                    <w:r>
                      <w:rPr>
                        <w:sz w:val="20"/>
                        <w:lang w:val="es-ES"/>
                      </w:rPr>
                      <w:t>Vertedero que mantiene el nivel de agua de floculador cuando están tapadas las entradas a los sedimentadores</w:t>
                    </w:r>
                  </w:p>
                </w:txbxContent>
              </v:textbox>
            </v:shape>
            <v:shape id="Straight Arrow Connector 725" o:spid="_x0000_s1249" type="#_x0000_t32" style="position:absolute;left:19240;top:7905;width:4477;height:739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jM0cYAAADcAAAADwAAAGRycy9kb3ducmV2LnhtbESPQWvCQBSE74L/YXmCN90otpboKiJt&#10;VdCC1h68PbLPJJp9G7LbGP99Vyh4HGbmG2Y6b0whaqpcblnBoB+BIE6szjlVcPz+6L2BcB5ZY2GZ&#10;FNzJwXzWbk0x1vbGe6oPPhUBwi5GBZn3ZSylSzIy6Pq2JA7e2VYGfZBVKnWFtwA3hRxG0as0mHNY&#10;yLCkZUbJ9fBrFIyWp/pHf61w13zS5Zis3vfbzVWpbqdZTEB4avwz/N9eawXj4Qs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YzNHGAAAA3AAAAA8AAAAAAAAA&#10;AAAAAAAAoQIAAGRycy9kb3ducmV2LnhtbFBLBQYAAAAABAAEAPkAAACUAwAAAAA=&#10;" strokecolor="#f79646" strokeweight="1.5pt">
              <v:stroke endarrow="block"/>
              <v:shadow color="#974706" opacity=".5" offset="1pt"/>
            </v:shape>
            <v:shape id="Text Box 726" o:spid="_x0000_s1250" type="#_x0000_t202" style="position:absolute;left:24860;top:8191;width:15887;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fUcYA&#10;AADcAAAADwAAAGRycy9kb3ducmV2LnhtbESPT2vCQBTE70K/w/IEL6Kb2hJt6ioitOit/kGvj+wz&#10;CWbfxt1tTL99Vyj0OMzMb5j5sjO1aMn5yrKC53ECgji3uuJCwfHwMZqB8AFZY22ZFPyQh+XiqTfH&#10;TNs776jdh0JECPsMFZQhNJmUPi/JoB/bhjh6F+sMhihdIbXDe4SbWk6SJJUGK44LJTa0Lim/7r+N&#10;gtnrpj377cvXKU8v9VsYTtvPm1Nq0O9W7yACdeE//NfeaAXTSQq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ufUcYAAADcAAAADwAAAAAAAAAAAAAAAACYAgAAZHJz&#10;L2Rvd25yZXYueG1sUEsFBgAAAAAEAAQA9QAAAIsDAAAAAA==&#10;">
              <v:textbox style="mso-next-textbox:#Text Box 726">
                <w:txbxContent>
                  <w:p w:rsidR="00900D6E" w:rsidRPr="00567044" w:rsidRDefault="00900D6E" w:rsidP="009A1BBE">
                    <w:pPr>
                      <w:jc w:val="center"/>
                      <w:rPr>
                        <w:sz w:val="20"/>
                        <w:lang w:val="es-ES"/>
                      </w:rPr>
                    </w:pPr>
                    <w:r>
                      <w:rPr>
                        <w:sz w:val="20"/>
                        <w:lang w:val="es-ES"/>
                      </w:rPr>
                      <w:t>Pared entre los canales de entrada y de salida</w:t>
                    </w:r>
                  </w:p>
                </w:txbxContent>
              </v:textbox>
            </v:shape>
            <v:shape id="Straight Arrow Connector 732" o:spid="_x0000_s1251" type="#_x0000_t32" style="position:absolute;left:27527;top:12192;width:5143;height:1002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jCeMYAAADcAAAADwAAAGRycy9kb3ducmV2LnhtbESPQWvCQBSE74L/YXmCN92opZboKiJt&#10;VdCC1h68PbLPJJp9G7LbGP99Vyh4HGbmG2Y6b0whaqpcblnBoB+BIE6szjlVcPz+6L2BcB5ZY2GZ&#10;FNzJwXzWbk0x1vbGe6oPPhUBwi5GBZn3ZSylSzIy6Pq2JA7e2VYGfZBVKnWFtwA3hRxG0as0mHNY&#10;yLCkZUbJ9fBrFLwsT/WP/lrhrvmkyzFZve+3m6tS3U6zmIDw1Phn+L+91grGo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ownjGAAAA3AAAAA8AAAAAAAAA&#10;AAAAAAAAoQIAAGRycy9kb3ducmV2LnhtbFBLBQYAAAAABAAEAPkAAACUAwAAAAA=&#10;" strokecolor="#f79646" strokeweight="1.5pt">
              <v:stroke endarrow="block"/>
              <v:shadow color="#974706" opacity=".5" offset="1pt"/>
            </v:shape>
            <v:shape id="Text Box 727" o:spid="_x0000_s1252" type="#_x0000_t202" style="position:absolute;left:39338;top:18859;width:12655;height:2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c6ysYA&#10;AADcAAAADwAAAGRycy9kb3ducmV2LnhtbESPW2vCQBSE3wv+h+UIfSl14wWj0VVKoaJvXkr7esge&#10;k2D2bLq7jem/7wqCj8PMfMMs152pRUvOV5YVDAcJCOLc6ooLBZ+nj9cZCB+QNdaWScEfeVivek9L&#10;zLS98oHaYyhEhLDPUEEZQpNJ6fOSDPqBbYijd7bOYIjSFVI7vEa4qeUoSabSYMVxocSG3kvKL8df&#10;o2A22bbffjfef+XTcz0PL2m7+XFKPfe7twWIQF14hO/trVaQjlK4nYlH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8c6ysYAAADcAAAADwAAAAAAAAAAAAAAAACYAgAAZHJz&#10;L2Rvd25yZXYueG1sUEsFBgAAAAAEAAQA9QAAAIsDAAAAAA==&#10;">
              <v:textbox style="mso-next-textbox:#Text Box 727">
                <w:txbxContent>
                  <w:p w:rsidR="00900D6E" w:rsidRPr="00567044" w:rsidRDefault="00900D6E" w:rsidP="009A1BBE">
                    <w:pPr>
                      <w:jc w:val="center"/>
                      <w:rPr>
                        <w:sz w:val="20"/>
                        <w:lang w:val="es-ES"/>
                      </w:rPr>
                    </w:pPr>
                    <w:r>
                      <w:rPr>
                        <w:sz w:val="20"/>
                        <w:lang w:val="es-ES"/>
                      </w:rPr>
                      <w:t>Salidas a los filtros</w:t>
                    </w:r>
                  </w:p>
                </w:txbxContent>
              </v:textbox>
            </v:shape>
            <v:shape id="Straight Arrow Connector 728" o:spid="_x0000_s1253" type="#_x0000_t32" style="position:absolute;left:32766;top:21621;width:12382;height:546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ljT8QAAADcAAAADwAAAGRycy9kb3ducmV2LnhtbERPy2rCQBTdF/yH4QrdNRODtBIdRaQ1&#10;LbSCr4W7S+aaRDN3QmaapH/fWRS6PJz3YjWYWnTUusqygkkUgyDOra64UHA6vj3NQDiPrLG2TAp+&#10;yMFqOXpYYKptz3vqDr4QIYRdigpK75tUSpeXZNBFtiEO3NW2Bn2AbSF1i30IN7VM4vhZGqw4NJTY&#10;0Kak/H74Ngqmm0t31rsMv4Yt3U559rr//Lgr9Tge1nMQngb/L/5zv2sFL0lYG86E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WWNPxAAAANwAAAAPAAAAAAAAAAAA&#10;AAAAAKECAABkcnMvZG93bnJldi54bWxQSwUGAAAAAAQABAD5AAAAkgMAAAAA&#10;" strokecolor="#f79646" strokeweight="1.5pt">
              <v:stroke endarrow="block"/>
              <v:shadow color="#974706" opacity=".5" offset="1pt"/>
            </v:shape>
            <v:shape id="Straight Arrow Connector 729" o:spid="_x0000_s1254" type="#_x0000_t32" style="position:absolute;left:45148;top:21621;width:2413;height:1492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b1eMUAAADcAAAADwAAAGRycy9kb3ducmV2LnhtbESPQWsCMRSE7wX/Q3iCt5rVgtqtUWxp&#10;iyeh2tXrY/O6u7p5CZuoq7/eCAWPw8x8w0znranFiRpfWVYw6CcgiHOrKy4U/G6+nicgfEDWWFsm&#10;BRfyMJ91nqaYanvmHzqtQyEihH2KCsoQXCqlz0sy6PvWEUfvzzYGQ5RNIXWD5wg3tRwmyUgarDgu&#10;lOjoo6T8sD4aBdnKfH6/uDabyHdntkV23Y0ue6V63XbxBiJQGx7h//ZSKxgPX+F+Jh4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b1eMUAAADcAAAADwAAAAAAAAAA&#10;AAAAAAChAgAAZHJzL2Rvd25yZXYueG1sUEsFBgAAAAAEAAQA+QAAAJMDAAAAAA==&#10;" strokecolor="#f79646" strokeweight="1.5pt">
              <v:stroke endarrow="block"/>
              <v:shadow color="#974706" opacity=".5" offset="1pt"/>
            </v:shape>
            <v:shape id="Text Box 730" o:spid="_x0000_s1255" type="#_x0000_t202" style="position:absolute;left:33718;top:12573;width:15888;height:5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c0Y8IA&#10;AADcAAAADwAAAGRycy9kb3ducmV2LnhtbERPz2vCMBS+C/4P4Q12kZk6pWo1igw29Obc0OujebZl&#10;zUtNslr/e3MQPH58v5frztSiJecrywpGwwQEcW51xYWC35/PtxkIH5A11pZJwY08rFf93hIzba/8&#10;Te0hFCKGsM9QQRlCk0np85IM+qFtiCN3ts5giNAVUju8xnBTy/ckSaXBimNDiQ19lJT/Hf6Ngtlk&#10;2578brw/5um5nofBtP26OKVeX7rNAkSgLjzFD/dWK5iO4/x4Jh4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zRjwgAAANwAAAAPAAAAAAAAAAAAAAAAAJgCAABkcnMvZG93&#10;bnJldi54bWxQSwUGAAAAAAQABAD1AAAAhwMAAAAA&#10;">
              <v:textbox style="mso-next-textbox:#Text Box 730">
                <w:txbxContent>
                  <w:p w:rsidR="00900D6E" w:rsidRPr="00567044" w:rsidRDefault="00900D6E" w:rsidP="009A1BBE">
                    <w:pPr>
                      <w:jc w:val="center"/>
                      <w:rPr>
                        <w:sz w:val="20"/>
                        <w:lang w:val="es-ES"/>
                      </w:rPr>
                    </w:pPr>
                    <w:r>
                      <w:rPr>
                        <w:sz w:val="20"/>
                        <w:lang w:val="es-ES"/>
                      </w:rPr>
                      <w:t>Vertedero de salida que mantiene el nivel de agua en el tanque</w:t>
                    </w:r>
                  </w:p>
                </w:txbxContent>
              </v:textbox>
            </v:shape>
            <v:shape id="Straight Arrow Connector 731" o:spid="_x0000_s1256" type="#_x0000_t32" style="position:absolute;left:30384;top:18002;width:8928;height:862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pcD8cAAADcAAAADwAAAGRycy9kb3ducmV2LnhtbESPT2vCQBTE7wW/w/IKvdVNbFFJ3YhI&#10;qxZawX+H3h7Z1ySafRuya4zfvlsQPA4z8xtmMu1MJVpqXGlZQdyPQBBnVpecK9jvPp7HIJxH1lhZ&#10;JgVXcjBNew8TTLS98Ibarc9FgLBLUEHhfZ1I6bKCDLq+rYmD92sbgz7IJpe6wUuAm0oOomgoDZYc&#10;FgqsaV5QdtqejYLX+U970OslfncLOu6z5fvm6/Ok1NNjN3sD4anz9/CtvdIKRi8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ulwPxwAAANwAAAAPAAAAAAAA&#10;AAAAAAAAAKECAABkcnMvZG93bnJldi54bWxQSwUGAAAAAAQABAD5AAAAlQMAAAAA&#10;" strokecolor="#f79646" strokeweight="1.5pt">
              <v:stroke endarrow="block"/>
              <v:shadow color="#974706" opacity=".5" offset="1pt"/>
            </v:shape>
            <w10:wrap type="none"/>
            <w10:anchorlock/>
          </v:group>
        </w:pict>
      </w:r>
    </w:p>
    <w:p w:rsidR="0057542E" w:rsidRPr="000D444C" w:rsidRDefault="0057542E" w:rsidP="00783746">
      <w:pPr>
        <w:pStyle w:val="Figure"/>
      </w:pPr>
      <w:r w:rsidRPr="000D444C">
        <w:t>Todos los accesorios de PVC en rojo son des</w:t>
      </w:r>
      <w:r w:rsidR="000E5C29">
        <w:t>montables, incluso los niples que tapan</w:t>
      </w:r>
      <w:r w:rsidRPr="000D444C">
        <w:t xml:space="preserve"> las entradas de las cámaras, los tapones en las salidas de los</w:t>
      </w:r>
      <w:r w:rsidR="000E5C29">
        <w:t xml:space="preserve"> tubos recolectores, el niple que tapa </w:t>
      </w:r>
      <w:r w:rsidRPr="000D444C">
        <w:t>el desagüe del canal de entrada, y los tapones de los tubos de limpieza de la superficie de los tanques.</w:t>
      </w:r>
    </w:p>
    <w:p w:rsidR="0057542E" w:rsidRDefault="001F002F" w:rsidP="001F002F">
      <w:pPr>
        <w:pStyle w:val="Caption"/>
      </w:pPr>
      <w:bookmarkStart w:id="75" w:name="_Ref381771738"/>
      <w:bookmarkStart w:id="76" w:name="_Toc325794439"/>
      <w:bookmarkStart w:id="77" w:name="_Toc424289946"/>
      <w:r>
        <w:t xml:space="preserve">Ilustración </w:t>
      </w:r>
      <w:r w:rsidR="009E0D15">
        <w:fldChar w:fldCharType="begin"/>
      </w:r>
      <w:r>
        <w:instrText xml:space="preserve"> SEQ Ilustración \* ARABIC </w:instrText>
      </w:r>
      <w:r w:rsidR="009E0D15">
        <w:fldChar w:fldCharType="separate"/>
      </w:r>
      <w:r w:rsidR="00AA0208">
        <w:rPr>
          <w:noProof/>
        </w:rPr>
        <w:t>16</w:t>
      </w:r>
      <w:r w:rsidR="009E0D15">
        <w:fldChar w:fldCharType="end"/>
      </w:r>
      <w:bookmarkEnd w:id="75"/>
      <w:r>
        <w:t xml:space="preserve">. </w:t>
      </w:r>
      <w:r w:rsidR="0057542E">
        <w:t xml:space="preserve">Canales de </w:t>
      </w:r>
      <w:r>
        <w:t>los</w:t>
      </w:r>
      <w:r w:rsidR="0057542E">
        <w:t xml:space="preserve"> t</w:t>
      </w:r>
      <w:r w:rsidR="0057542E" w:rsidRPr="009A207D">
        <w:t>anques</w:t>
      </w:r>
      <w:r w:rsidR="0057542E">
        <w:t xml:space="preserve"> de s</w:t>
      </w:r>
      <w:r w:rsidR="0057542E" w:rsidRPr="009A207D">
        <w:t>edimenta</w:t>
      </w:r>
      <w:bookmarkEnd w:id="76"/>
      <w:r>
        <w:t>ción</w:t>
      </w:r>
      <w:bookmarkEnd w:id="77"/>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Pr="00162F0E" w:rsidRDefault="00162F0E" w:rsidP="00162F0E"/>
    <w:p w:rsidR="0057542E" w:rsidRPr="00533355" w:rsidRDefault="00303642" w:rsidP="00E37292">
      <w:pPr>
        <w:pStyle w:val="Heading2"/>
      </w:pPr>
      <w:bookmarkStart w:id="78" w:name="_Toc298764150"/>
      <w:bookmarkStart w:id="79" w:name="_Toc325794405"/>
      <w:bookmarkStart w:id="80" w:name="_Toc424289916"/>
      <w:r>
        <w:t>Manifold</w:t>
      </w:r>
      <w:r w:rsidR="0057542E" w:rsidRPr="00533355">
        <w:t xml:space="preserve"> distribuidor</w:t>
      </w:r>
      <w:bookmarkEnd w:id="78"/>
      <w:bookmarkEnd w:id="79"/>
      <w:bookmarkEnd w:id="80"/>
    </w:p>
    <w:p w:rsidR="00BD4AEB" w:rsidRDefault="00BD4AEB" w:rsidP="00BD4AEB">
      <w:r w:rsidRPr="00BD4AEB">
        <w:t xml:space="preserve">El agua entra en cada </w:t>
      </w:r>
      <w:r w:rsidR="00EE0942">
        <w:t>tanque</w:t>
      </w:r>
      <w:r w:rsidRPr="00BD4AEB">
        <w:t xml:space="preserve"> de sedimentación </w:t>
      </w:r>
      <w:r w:rsidR="00EE0942">
        <w:t>a través de un manifold</w:t>
      </w:r>
      <w:r w:rsidRPr="00BD4AEB">
        <w:t xml:space="preserve"> distribuidor de </w:t>
      </w:r>
      <w:r w:rsidR="00EE0942">
        <w:t>ND.SedManifold</w:t>
      </w:r>
      <w:r w:rsidRPr="00C304CF">
        <w:t>.</w:t>
      </w:r>
    </w:p>
    <w:p w:rsidR="00BD4AEB" w:rsidRPr="00BD4AEB" w:rsidRDefault="00BD4AEB" w:rsidP="00BD4AEB"/>
    <w:p w:rsidR="00BD4AEB" w:rsidRDefault="00F849E5" w:rsidP="00235CC7">
      <w:pPr>
        <w:pStyle w:val="Heading3"/>
      </w:pPr>
      <w:r>
        <w:t>O</w:t>
      </w:r>
      <w:r w:rsidR="00BD4AEB">
        <w:t>bjetivos principales</w:t>
      </w:r>
    </w:p>
    <w:p w:rsidR="00ED6848" w:rsidRDefault="0057542E" w:rsidP="00EE0942">
      <w:pPr>
        <w:contextualSpacing/>
        <w:rPr>
          <w:szCs w:val="24"/>
        </w:rPr>
      </w:pPr>
      <w:r w:rsidRPr="00705AAD">
        <w:rPr>
          <w:szCs w:val="24"/>
        </w:rPr>
        <w:t xml:space="preserve">Los objetivos en el diseño de este tubo son: </w:t>
      </w:r>
    </w:p>
    <w:p w:rsidR="00ED6848" w:rsidRDefault="00ED6848" w:rsidP="00ED6848">
      <w:pPr>
        <w:ind w:firstLine="360"/>
        <w:contextualSpacing/>
        <w:rPr>
          <w:szCs w:val="24"/>
        </w:rPr>
      </w:pPr>
      <w:r>
        <w:rPr>
          <w:szCs w:val="24"/>
        </w:rPr>
        <w:t>1)</w:t>
      </w:r>
      <w:r w:rsidR="00235CC7">
        <w:rPr>
          <w:szCs w:val="24"/>
        </w:rPr>
        <w:t xml:space="preserve"> Q</w:t>
      </w:r>
      <w:r w:rsidR="0057542E" w:rsidRPr="00705AAD">
        <w:rPr>
          <w:szCs w:val="24"/>
        </w:rPr>
        <w:t>ue el agua se distribuye de manera uniforme a lo largo d</w:t>
      </w:r>
      <w:r>
        <w:rPr>
          <w:szCs w:val="24"/>
        </w:rPr>
        <w:t>e la cámara</w:t>
      </w:r>
    </w:p>
    <w:p w:rsidR="00ED6848" w:rsidRDefault="00235CC7" w:rsidP="0057542E">
      <w:pPr>
        <w:ind w:firstLine="360"/>
        <w:contextualSpacing/>
        <w:rPr>
          <w:szCs w:val="24"/>
        </w:rPr>
      </w:pPr>
      <w:r>
        <w:rPr>
          <w:szCs w:val="24"/>
        </w:rPr>
        <w:t>2) Q</w:t>
      </w:r>
      <w:r w:rsidR="0057542E" w:rsidRPr="00705AAD">
        <w:rPr>
          <w:szCs w:val="24"/>
        </w:rPr>
        <w:t>ue los lodos no se sedim</w:t>
      </w:r>
      <w:r w:rsidR="0063199C">
        <w:rPr>
          <w:szCs w:val="24"/>
        </w:rPr>
        <w:t>enta</w:t>
      </w:r>
      <w:r w:rsidR="0057542E" w:rsidRPr="00705AAD">
        <w:rPr>
          <w:szCs w:val="24"/>
        </w:rPr>
        <w:t>n adentr</w:t>
      </w:r>
      <w:r w:rsidR="00ED6848">
        <w:rPr>
          <w:szCs w:val="24"/>
        </w:rPr>
        <w:t>o del tubo</w:t>
      </w:r>
      <w:r w:rsidR="0063199C">
        <w:rPr>
          <w:szCs w:val="24"/>
        </w:rPr>
        <w:t xml:space="preserve"> </w:t>
      </w:r>
    </w:p>
    <w:p w:rsidR="00ED6848" w:rsidRDefault="00235CC7" w:rsidP="0057542E">
      <w:pPr>
        <w:ind w:firstLine="360"/>
        <w:contextualSpacing/>
        <w:rPr>
          <w:szCs w:val="24"/>
        </w:rPr>
      </w:pPr>
      <w:r>
        <w:rPr>
          <w:szCs w:val="24"/>
        </w:rPr>
        <w:t>3) Q</w:t>
      </w:r>
      <w:r w:rsidR="0063199C">
        <w:rPr>
          <w:szCs w:val="24"/>
        </w:rPr>
        <w:t>ue no se quiebra</w:t>
      </w:r>
      <w:r w:rsidR="0057542E" w:rsidRPr="00705AAD">
        <w:rPr>
          <w:szCs w:val="24"/>
        </w:rPr>
        <w:t xml:space="preserve">n los flóculos con alta turbulencia </w:t>
      </w:r>
      <w:r w:rsidR="00ED6848">
        <w:rPr>
          <w:szCs w:val="24"/>
        </w:rPr>
        <w:t>ni en el tubo ni en las salidas</w:t>
      </w:r>
    </w:p>
    <w:p w:rsidR="00ED6848" w:rsidRDefault="00235CC7" w:rsidP="0057542E">
      <w:pPr>
        <w:ind w:firstLine="360"/>
        <w:contextualSpacing/>
        <w:rPr>
          <w:szCs w:val="24"/>
        </w:rPr>
      </w:pPr>
      <w:r>
        <w:rPr>
          <w:szCs w:val="24"/>
        </w:rPr>
        <w:t>4) Q</w:t>
      </w:r>
      <w:r w:rsidR="0063199C">
        <w:rPr>
          <w:szCs w:val="24"/>
        </w:rPr>
        <w:t>ue se crea</w:t>
      </w:r>
      <w:r w:rsidR="0057542E" w:rsidRPr="00705AAD">
        <w:rPr>
          <w:szCs w:val="24"/>
        </w:rPr>
        <w:t xml:space="preserve"> un chorro lineal que corre a lo largo del tanque para re</w:t>
      </w:r>
      <w:r w:rsidR="0057542E">
        <w:rPr>
          <w:szCs w:val="24"/>
        </w:rPr>
        <w:t>-</w:t>
      </w:r>
      <w:r w:rsidR="0057542E" w:rsidRPr="00705AAD">
        <w:rPr>
          <w:szCs w:val="24"/>
        </w:rPr>
        <w:t>suspender los lodos que sedimentan par</w:t>
      </w:r>
      <w:r w:rsidR="00ED6848">
        <w:rPr>
          <w:szCs w:val="24"/>
        </w:rPr>
        <w:t>a mantener el manto de lodos</w:t>
      </w:r>
    </w:p>
    <w:p w:rsidR="00ED6848" w:rsidRDefault="0057542E" w:rsidP="0057542E">
      <w:pPr>
        <w:ind w:firstLine="360"/>
        <w:contextualSpacing/>
        <w:rPr>
          <w:szCs w:val="24"/>
        </w:rPr>
      </w:pPr>
      <w:r w:rsidRPr="00705AAD">
        <w:rPr>
          <w:szCs w:val="24"/>
        </w:rPr>
        <w:t>5)</w:t>
      </w:r>
      <w:r w:rsidR="00235CC7">
        <w:rPr>
          <w:szCs w:val="24"/>
        </w:rPr>
        <w:t xml:space="preserve"> Q</w:t>
      </w:r>
      <w:r w:rsidR="0063199C">
        <w:rPr>
          <w:szCs w:val="24"/>
        </w:rPr>
        <w:t>ue se elimina</w:t>
      </w:r>
      <w:r>
        <w:rPr>
          <w:szCs w:val="24"/>
        </w:rPr>
        <w:t>n corrientes horizontales</w:t>
      </w:r>
      <w:r w:rsidR="0063199C">
        <w:rPr>
          <w:szCs w:val="24"/>
        </w:rPr>
        <w:t xml:space="preserve"> en el tanque, que provocan</w:t>
      </w:r>
      <w:r w:rsidRPr="00705AAD">
        <w:rPr>
          <w:szCs w:val="24"/>
        </w:rPr>
        <w:t xml:space="preserve"> problemas de levantamiento de f</w:t>
      </w:r>
      <w:r w:rsidR="0063199C">
        <w:rPr>
          <w:szCs w:val="24"/>
        </w:rPr>
        <w:t>lóculos a la parte superior</w:t>
      </w:r>
      <w:r w:rsidR="00235CC7">
        <w:rPr>
          <w:szCs w:val="24"/>
        </w:rPr>
        <w:t xml:space="preserve"> en un extremo del tanque</w:t>
      </w:r>
    </w:p>
    <w:p w:rsidR="00ED6848" w:rsidRDefault="00ED6848" w:rsidP="0057542E">
      <w:pPr>
        <w:ind w:firstLine="360"/>
        <w:contextualSpacing/>
        <w:rPr>
          <w:szCs w:val="24"/>
        </w:rPr>
      </w:pPr>
    </w:p>
    <w:p w:rsidR="0057542E" w:rsidRDefault="0057542E" w:rsidP="00A90A8D">
      <w:r>
        <w:t>Para lograr el tercer objetivo</w:t>
      </w:r>
      <w:r w:rsidRPr="00705AAD">
        <w:t>, se define la tasa</w:t>
      </w:r>
      <w:r w:rsidR="0063199C">
        <w:t xml:space="preserve"> </w:t>
      </w:r>
      <w:r w:rsidRPr="00705AAD">
        <w:t>de disipación de energía</w:t>
      </w:r>
      <w:r w:rsidR="0063199C">
        <w:t xml:space="preserve"> máxima</w:t>
      </w:r>
      <w:r w:rsidRPr="00705AAD">
        <w:t>, ε</w:t>
      </w:r>
      <w:r w:rsidRPr="00705AAD">
        <w:rPr>
          <w:vertAlign w:val="subscript"/>
        </w:rPr>
        <w:t>Max</w:t>
      </w:r>
      <w:r w:rsidRPr="00705AAD">
        <w:t>, igual a la del floculador</w:t>
      </w:r>
      <w:r w:rsidRPr="00705AAD">
        <w:rPr>
          <w:vertAlign w:val="subscript"/>
        </w:rPr>
        <w:t xml:space="preserve"> </w:t>
      </w:r>
      <w:r w:rsidRPr="00705AAD">
        <w:t xml:space="preserve">de </w:t>
      </w:r>
      <w:r w:rsidRPr="00C304CF">
        <w:t>10 mW/kg</w:t>
      </w:r>
      <w:r w:rsidRPr="00705AAD">
        <w:t>, para que</w:t>
      </w:r>
      <w:r w:rsidR="00ED6848">
        <w:t xml:space="preserve"> los flóculos que no se rompan en el floculador</w:t>
      </w:r>
      <w:r w:rsidR="00783EBE">
        <w:t xml:space="preserve">, </w:t>
      </w:r>
      <w:r w:rsidR="00ED6848">
        <w:t>el tubo</w:t>
      </w:r>
      <w:r w:rsidR="00783EBE">
        <w:t xml:space="preserve"> o </w:t>
      </w:r>
      <w:r w:rsidRPr="00705AAD">
        <w:t>en las salidas. Esto restringe</w:t>
      </w:r>
      <w:r>
        <w:t xml:space="preserve"> el diámetro mínimo del tubo </w:t>
      </w:r>
      <w:r w:rsidRPr="00C304CF">
        <w:t>a 8”</w:t>
      </w:r>
      <w:r w:rsidRPr="00705AAD">
        <w:t xml:space="preserve"> dado el caudal </w:t>
      </w:r>
      <w:r w:rsidR="0063199C">
        <w:t xml:space="preserve">máximo </w:t>
      </w:r>
      <w:r w:rsidRPr="00705AAD">
        <w:t>de la cámara.</w:t>
      </w:r>
    </w:p>
    <w:p w:rsidR="00BD4AEB" w:rsidRPr="00705AAD" w:rsidRDefault="00BD4AEB" w:rsidP="0057542E">
      <w:pPr>
        <w:ind w:firstLine="360"/>
        <w:contextualSpacing/>
        <w:rPr>
          <w:szCs w:val="24"/>
        </w:rPr>
      </w:pPr>
    </w:p>
    <w:p w:rsidR="0057542E" w:rsidRPr="00705AAD" w:rsidRDefault="0057542E" w:rsidP="0057542E">
      <w:pPr>
        <w:keepNext/>
        <w:keepLines/>
        <w:pBdr>
          <w:top w:val="single" w:sz="2" w:space="0" w:color="auto"/>
          <w:left w:val="single" w:sz="2" w:space="0" w:color="auto"/>
          <w:bottom w:val="single" w:sz="6" w:space="1" w:color="auto"/>
          <w:right w:val="single" w:sz="6" w:space="0" w:color="auto"/>
        </w:pBdr>
        <w:spacing w:before="120"/>
        <w:contextualSpacing/>
        <w:rPr>
          <w:szCs w:val="24"/>
        </w:rPr>
      </w:pPr>
    </w:p>
    <w:p w:rsidR="00257600" w:rsidRDefault="009E0D15" w:rsidP="00C3253E">
      <w:pPr>
        <w:keepNext/>
        <w:keepLines/>
        <w:pBdr>
          <w:top w:val="single" w:sz="2" w:space="0" w:color="auto"/>
          <w:left w:val="single" w:sz="2" w:space="0" w:color="auto"/>
          <w:bottom w:val="single" w:sz="6" w:space="1" w:color="auto"/>
          <w:right w:val="single" w:sz="6" w:space="0" w:color="auto"/>
        </w:pBdr>
        <w:spacing w:before="120"/>
        <w:contextualSpacing/>
        <w:rPr>
          <w:szCs w:val="24"/>
        </w:rPr>
      </w:pPr>
      <w:r w:rsidRPr="009E0D15">
        <w:rPr>
          <w:noProof/>
          <w:szCs w:val="24"/>
          <w:lang w:eastAsia="es-HN"/>
        </w:rPr>
      </w:r>
      <w:r>
        <w:rPr>
          <w:noProof/>
          <w:szCs w:val="24"/>
          <w:lang w:eastAsia="es-HN"/>
        </w:rPr>
        <w:pict>
          <v:group id="Group 102553" o:spid="_x0000_s1257" style="width:482.9pt;height:222pt;mso-position-horizontal-relative:char;mso-position-vertical-relative:line" coordsize="61328,28194">
            <v:shape id="Picture 679" o:spid="_x0000_s1258" type="#_x0000_t75" style="position:absolute;left:2571;top:4667;width:58579;height:1838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4xoNTGAAAA3AAAAA8AAABkcnMvZG93bnJldi54bWxEj81uwjAQhO9IfQdrkXoDBw78pBgEFUg9&#10;cGhDe+htFS92RLyOYhPC22OkSj2OZuYbzWrTu1p01IbKs4LJOANBXHpdsVHwfTqMFiBCRNZYeyYF&#10;dwqwWb8MVphrf+Mv6opoRIJwyFGBjbHJpQylJYdh7Bvi5J196zAm2RqpW7wluKvlNMtm0mHFacFi&#10;Q++WyktxdQrq82m7L8wBp7ufebf7/F0Yezkq9Trst28gIvXxP/zX/tAKZvMlPM+kIyDX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jGg1MYAAADcAAAADwAAAAAAAAAAAAAA&#10;AACfAgAAZHJzL2Rvd25yZXYueG1sUEsFBgAAAAAEAAQA9wAAAJIDAAAAAA==&#10;">
              <v:imagedata r:id="rId33" o:title=""/>
              <v:path arrowok="t"/>
            </v:shape>
            <v:shape id="Text Box 719" o:spid="_x0000_s1259" type="#_x0000_t202" style="position:absolute;left:49815;top:952;width:11513;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jBnsYA&#10;AADcAAAADwAAAGRycy9kb3ducmV2LnhtbESPW2sCMRSE34X+h3AKvkg3qxUvW6OIYLFv1pb29bA5&#10;e6Gbk20S1/Xfm4LQx2FmvmFWm940oiPna8sKxkkKgji3uuZSwefH/mkBwgdkjY1lUnAlD5v1w2CF&#10;mbYXfqfuFEoRIewzVFCF0GZS+rwigz6xLXH0CusMhihdKbXDS4SbRk7SdCYN1hwXKmxpV1H+czob&#10;BYvpofv2b8/Hr3xWNMswmnevv06p4WO/fQERqA//4Xv7oBXMx0v4O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jBnsYAAADcAAAADwAAAAAAAAAAAAAAAACYAgAAZHJz&#10;L2Rvd25yZXYueG1sUEsFBgAAAAAEAAQA9QAAAIsDAAAAAA==&#10;">
              <v:textbox style="mso-next-textbox:#Text Box 719">
                <w:txbxContent>
                  <w:p w:rsidR="00900D6E" w:rsidRPr="00567044" w:rsidRDefault="00900D6E" w:rsidP="000A010E">
                    <w:pPr>
                      <w:jc w:val="center"/>
                      <w:rPr>
                        <w:sz w:val="20"/>
                        <w:lang w:val="es-ES"/>
                      </w:rPr>
                    </w:pPr>
                    <w:r>
                      <w:rPr>
                        <w:sz w:val="20"/>
                        <w:lang w:val="es-ES"/>
                      </w:rPr>
                      <w:t>Módulos de placas</w:t>
                    </w:r>
                  </w:p>
                </w:txbxContent>
              </v:textbox>
            </v:shape>
            <v:shape id="Straight Arrow Connector 710" o:spid="_x0000_s1260" type="#_x0000_t32" style="position:absolute;left:55721;top:3714;width:762;height:695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Ol9MIAAADcAAAADwAAAGRycy9kb3ducmV2LnhtbERPy4rCMBTdD/gP4QruxtRBZqQaRcTR&#10;EVTwtXB3aa5ttbkpTaz1781iwOXhvEeTxhSipsrllhX0uhEI4sTqnFMFx8Pv5wCE88gaC8uk4EkO&#10;JuPWxwhjbR+8o3rvUxFC2MWoIPO+jKV0SUYGXdeWxIG72MqgD7BKpa7wEcJNIb+i6FsazDk0ZFjS&#10;LKPktr8bBf3ZuT7p7RI3zYKux2Q5361XN6U67WY6BOGp8W/xv/tPK/jphfnhTDgCcv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kOl9MIAAADcAAAADwAAAAAAAAAAAAAA&#10;AAChAgAAZHJzL2Rvd25yZXYueG1sUEsFBgAAAAAEAAQA+QAAAJADAAAAAA==&#10;" strokecolor="#f79646" strokeweight="1.5pt">
              <v:stroke endarrow="block"/>
              <v:shadow color="#974706" opacity=".5" offset="1pt"/>
            </v:shape>
            <v:shape id="Straight Arrow Connector 711" o:spid="_x0000_s1261" type="#_x0000_t32" style="position:absolute;left:51911;top:3810;width:4254;height:695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8Ab8cAAADcAAAADwAAAGRycy9kb3ducmV2LnhtbESPT2vCQBTE7wW/w/KE3uompbQS3QSR&#10;qi1UwX8Hb4/sM4lm34bsNqbfvlsoeBxm5jfMNOtNLTpqXWVZQTyKQBDnVldcKDjsF09jEM4ja6wt&#10;k4IfcpClg4cpJtreeEvdzhciQNglqKD0vkmkdHlJBt3INsTBO9vWoA+yLaRu8RbgppbPUfQqDVYc&#10;FkpsaF5Sft19GwUv81N31JsVrvslXQ756n379XlV6nHYzyYgPPX+Hv5vf2gFb3EM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DwBvxwAAANwAAAAPAAAAAAAA&#10;AAAAAAAAAKECAABkcnMvZG93bnJldi54bWxQSwUGAAAAAAQABAD5AAAAlQMAAAAA&#10;" strokecolor="#f79646" strokeweight="1.5pt">
              <v:stroke endarrow="block"/>
              <v:shadow color="#974706" opacity=".5" offset="1pt"/>
            </v:shape>
            <v:shape id="Text Box 718" o:spid="_x0000_s1262" type="#_x0000_t202" style="position:absolute;left:24860;top:1619;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RkBcIA&#10;AADcAAAADwAAAGRycy9kb3ducmV2LnhtbERPy2rCQBTdF/oPwxXcFJ34INrUUUSo6M5a0e0lc02C&#10;mTvpzDTGv3cWhS4P571YdaYWLTlfWVYwGiYgiHOrKy4UnL4/B3MQPiBrrC2Tggd5WC1fXxaYaXvn&#10;L2qPoRAxhH2GCsoQmkxKn5dk0A9tQxy5q3UGQ4SukNrhPYabWo6TJJUGK44NJTa0KSm/HX+Ngvl0&#10;1178fnI45+m1fg9vs3b745Tq97r1B4hAXfgX/7l3WsFsFNfG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GQFwgAAANwAAAAPAAAAAAAAAAAAAAAAAJgCAABkcnMvZG93&#10;bnJldi54bWxQSwUGAAAAAAQABAD1AAAAhwMAAAAA&#10;">
              <v:textbox style="mso-next-textbox:#Text Box 718">
                <w:txbxContent>
                  <w:p w:rsidR="00900D6E" w:rsidRPr="00567044" w:rsidRDefault="00900D6E" w:rsidP="000A010E">
                    <w:pPr>
                      <w:jc w:val="center"/>
                      <w:rPr>
                        <w:sz w:val="20"/>
                        <w:lang w:val="es-ES"/>
                      </w:rPr>
                    </w:pPr>
                    <w:r>
                      <w:rPr>
                        <w:sz w:val="20"/>
                        <w:lang w:val="es-ES"/>
                      </w:rPr>
                      <w:t>Tubo distribuidor</w:t>
                    </w:r>
                  </w:p>
                </w:txbxContent>
              </v:textbox>
            </v:shape>
            <v:shape id="Straight Arrow Connector 712" o:spid="_x0000_s1263" type="#_x0000_t32" style="position:absolute;left:30861;top:4286;width:2171;height:1270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6ttMUAAADcAAAADwAAAGRycy9kb3ducmV2LnhtbESPQWvCQBSE74L/YXmF3nSjgpXoJtRS&#10;xVOhttHrI/tMotm3S3arsb++Wyj0OMzMN8wq700rrtT5xrKCyTgBQVxa3XCl4PNjM1qA8AFZY2uZ&#10;FNzJQ54NBytMtb3xO133oRIRwj5FBXUILpXSlzUZ9GPriKN3sp3BEGVXSd3hLcJNK6dJMpcGG44L&#10;NTp6qam87L+MguLNvG5nri8Wcu3MoSq+j/P7WanHh/55CSJQH/7Df+2dVvA0mcLvmXgEZP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6ttMUAAADcAAAADwAAAAAAAAAA&#10;AAAAAAChAgAAZHJzL2Rvd25yZXYueG1sUEsFBgAAAAAEAAQA+QAAAJMDAAAAAA==&#10;" strokecolor="#f79646" strokeweight="1.5pt">
              <v:stroke endarrow="block"/>
              <v:shadow color="#974706" opacity=".5" offset="1pt"/>
            </v:shape>
            <v:shape id="Text Box 721" o:spid="_x0000_s1264" type="#_x0000_t202" style="position:absolute;left:37719;top:285;width:10591;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IHJcUA&#10;AADcAAAADwAAAGRycy9kb3ducmV2LnhtbESPT2sCMRTE7wW/Q3hCL0Wz2uKf1ShSaNGbVdHrY/Pc&#10;Xdy8rEm6rt/eCIUeh5n5DTNftqYSDTlfWlYw6CcgiDOrS84VHPZfvQkIH5A1VpZJwZ08LBedlzmm&#10;2t74h5pdyEWEsE9RQRFCnUrps4IM+r6tiaN3ts5giNLlUju8Rbip5DBJRtJgyXGhwJo+C8ouu1+j&#10;YPKxbk5+8749ZqNzNQ1v4+b76pR67barGYhAbfgP/7XXWsF4OIDnmX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YgclxQAAANwAAAAPAAAAAAAAAAAAAAAAAJgCAABkcnMv&#10;ZG93bnJldi54bWxQSwUGAAAAAAQABAD1AAAAigMAAAAA&#10;">
              <v:textbox style="mso-next-textbox:#Text Box 721">
                <w:txbxContent>
                  <w:p w:rsidR="00900D6E" w:rsidRPr="00567044" w:rsidRDefault="00900D6E" w:rsidP="000A010E">
                    <w:pPr>
                      <w:jc w:val="center"/>
                      <w:rPr>
                        <w:sz w:val="20"/>
                        <w:lang w:val="es-ES"/>
                      </w:rPr>
                    </w:pPr>
                    <w:r>
                      <w:rPr>
                        <w:sz w:val="20"/>
                        <w:lang w:val="es-ES"/>
                      </w:rPr>
                      <w:t>Tubo recolector</w:t>
                    </w:r>
                  </w:p>
                </w:txbxContent>
              </v:textbox>
            </v:shape>
            <v:shape id="Straight Arrow Connector 713" o:spid="_x0000_s1265" type="#_x0000_t32" style="position:absolute;left:13811;top:4191;width:17030;height:1060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E7g8cAAADcAAAADwAAAGRycy9kb3ducmV2LnhtbESPT2vCQBTE7wW/w/IKvdVNbFFJ3YhI&#10;qxZawX+H3h7Z1ySafRuya4zfvlsQPA4z8xtmMu1MJVpqXGlZQdyPQBBnVpecK9jvPp7HIJxH1lhZ&#10;JgVXcjBNew8TTLS98Ibarc9FgLBLUEHhfZ1I6bKCDLq+rYmD92sbgz7IJpe6wUuAm0oOomgoDZYc&#10;FgqsaV5QdtqejYLX+U970OslfncLOu6z5fvm6/Ok1NNjN3sD4anz9/CtvdIKRvEL/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kTuDxwAAANwAAAAPAAAAAAAA&#10;AAAAAAAAAKECAABkcnMvZG93bnJldi54bWxQSwUGAAAAAAQABAD5AAAAlQMAAAAA&#10;" strokecolor="#f79646" strokeweight="1.5pt">
              <v:stroke endarrow="block"/>
              <v:shadow color="#974706" opacity=".5" offset="1pt"/>
            </v:shape>
            <v:shape id="Straight Arrow Connector 716" o:spid="_x0000_s1266" type="#_x0000_t32" style="position:absolute;left:44291;top:2857;width:1117;height:4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rt8UAAADcAAAADwAAAGRycy9kb3ducmV2LnhtbESPQWvCQBSE74X+h+UVvDUbW4iSuopK&#10;K54K2qa9PrLPJJp9u2RXjf31riD0OMzMN8xk1ptWnKjzjWUFwyQFQVxa3XCl4Pvr43kMwgdkja1l&#10;UnAhD7Pp48MEc23PvKHTNlQiQtjnqKAOweVS+rImgz6xjjh6O9sZDFF2ldQdniPctPIlTTNpsOG4&#10;UKOjZU3lYXs0CopP8756dX0xlgtnfqri7ze77JUaPPXzNxCB+vAfvrfXWsFomMHtTDwCcn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Wrt8UAAADcAAAADwAAAAAAAAAA&#10;AAAAAAChAgAAZHJzL2Rvd25yZXYueG1sUEsFBgAAAAAEAAQA+QAAAJMDAAAAAA==&#10;" strokecolor="#f79646" strokeweight="1.5pt">
              <v:stroke endarrow="block"/>
              <v:shadow color="#974706" opacity=".5" offset="1pt"/>
            </v:shape>
            <v:shape id="Text Box 707" o:spid="_x0000_s1267" type="#_x0000_t202" style="position:absolute;left:30289;top:22860;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JmqsUA&#10;AADcAAAADwAAAGRycy9kb3ducmV2LnhtbESPQWvCQBSE70L/w/IKvYhubMXY6CqlYLE3jaW9PrLP&#10;JJh9G3fXmP77bkHwOMzMN8xy3ZtGdOR8bVnBZJyAIC6srrlU8HXYjOYgfEDW2FgmBb/kYb16GCwx&#10;0/bKe+ryUIoIYZ+hgiqENpPSFxUZ9GPbEkfvaJ3BEKUrpXZ4jXDTyOckmUmDNceFClt6r6g45Rej&#10;YD7ddj/+82X3XcyOzWsYpt3H2Sn19Ni/LUAE6sM9fGtvtYI0SeH/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cmaqxQAAANwAAAAPAAAAAAAAAAAAAAAAAJgCAABkcnMv&#10;ZG93bnJldi54bWxQSwUGAAAAAAQABAD1AAAAigMAAAAA&#10;">
              <v:textbox style="mso-next-textbox:#Text Box 707">
                <w:txbxContent>
                  <w:p w:rsidR="00900D6E" w:rsidRPr="00567044" w:rsidRDefault="00900D6E" w:rsidP="000A010E">
                    <w:pPr>
                      <w:jc w:val="center"/>
                      <w:rPr>
                        <w:sz w:val="20"/>
                        <w:lang w:val="es-ES"/>
                      </w:rPr>
                    </w:pPr>
                    <w:r>
                      <w:rPr>
                        <w:sz w:val="20"/>
                        <w:lang w:val="es-ES"/>
                      </w:rPr>
                      <w:t>Tolva de flóculos</w:t>
                    </w:r>
                  </w:p>
                </w:txbxContent>
              </v:textbox>
            </v:shape>
            <v:shape id="Straight Arrow Connector 704" o:spid="_x0000_s1268" type="#_x0000_t32" style="position:absolute;left:13716;top:18288;width:16624;height:466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xDcQAAADcAAAADwAAAGRycy9kb3ducmV2LnhtbESPX0vDMBTF34V9h3AF31yi2E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jENxAAAANwAAAAPAAAAAAAAAAAA&#10;AAAAAKECAABkcnMvZG93bnJldi54bWxQSwUGAAAAAAQABAD5AAAAkgMAAAAA&#10;" strokecolor="#f79646" strokeweight="1.5pt">
              <v:stroke endarrow="block"/>
              <v:shadow color="#974706" opacity=".5" offset="1pt"/>
            </v:shape>
            <v:shape id="Text Box 720" o:spid="_x0000_s1269" type="#_x0000_t202" style="position:absolute;top:1143;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6ivsIA&#10;AADcAAAADwAAAGRycy9kb3ducmV2LnhtbERPy4rCMBTdD/gP4QpuBk11xEc1iggz6M4Xur0017bY&#10;3NQkUzt/P1kMzPJw3st1ayrRkPOlZQXDQQKCOLO65FzB5fzZn4HwAVljZZkU/JCH9arztsRU2xcf&#10;qTmFXMQQ9ikqKEKoUyl9VpBBP7A1ceTu1hkMEbpcaoevGG4qOUqSiTRYcmwosKZtQdnj9G0UzMa7&#10;5ub3H4drNrlX8/A+bb6eTqlet90sQARqw7/4z73TCqajOD+eiUd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qK+wgAAANwAAAAPAAAAAAAAAAAAAAAAAJgCAABkcnMvZG93&#10;bnJldi54bWxQSwUGAAAAAAQABAD1AAAAhwMAAAAA&#10;">
              <v:textbox style="mso-next-textbox:#Text Box 720">
                <w:txbxContent>
                  <w:p w:rsidR="00900D6E" w:rsidRPr="00567044" w:rsidRDefault="00900D6E" w:rsidP="000A010E">
                    <w:pPr>
                      <w:jc w:val="center"/>
                      <w:rPr>
                        <w:sz w:val="20"/>
                        <w:lang w:val="es-ES"/>
                      </w:rPr>
                    </w:pPr>
                    <w:r>
                      <w:rPr>
                        <w:sz w:val="20"/>
                        <w:lang w:val="es-ES"/>
                      </w:rPr>
                      <w:t>Canal de entrada</w:t>
                    </w:r>
                  </w:p>
                </w:txbxContent>
              </v:textbox>
            </v:shape>
            <v:shape id="Straight Arrow Connector 715" o:spid="_x0000_s1270" type="#_x0000_t32" style="position:absolute;left:6858;top:3714;width:1428;height:412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1wMYAAADcAAAADwAAAGRycy9kb3ducmV2LnhtbESPT2vCQBTE74V+h+UVvDUblapEV6ml&#10;LZ4K/oleH9nXJG327ZLdavTTu0LB4zAzv2Fmi8404kitry0r6CcpCOLC6ppLBbvtx/MEhA/IGhvL&#10;pOBMHhbzx4cZZtqeeE3HTShFhLDPUEEVgsuk9EVFBn1iHXH0vm1rMETZllK3eIpw08hBmo6kwZrj&#10;QoWO3ioqfjd/RkH+Zd4/h67LJ3LpzL7ML4fR+Uep3lP3OgURqAv38H97pRWM+y9wOxOPgJ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HNcDGAAAA3AAAAA8AAAAAAAAA&#10;AAAAAAAAoQIAAGRycy9kb3ducmV2LnhtbFBLBQYAAAAABAAEAPkAAACUAwAAAAA=&#10;" strokecolor="#f79646" strokeweight="1.5pt">
              <v:stroke endarrow="block"/>
              <v:shadow color="#974706" opacity=".5" offset="1pt"/>
            </v:shape>
            <v:shape id="Text Box 717" o:spid="_x0000_s1271" type="#_x0000_t202" style="position:absolute;left:12382;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wd8UA&#10;AADcAAAADwAAAGRycy9kb3ducmV2LnhtbESPQWvCQBSE7wX/w/KEXkrdWMVodBURKvZWY2mvj+wz&#10;CWbfxt1tTP99tyD0OMzMN8xq05tGdOR8bVnBeJSAIC6srrlU8HF6fZ6D8AFZY2OZFPyQh8168LDC&#10;TNsbH6nLQykihH2GCqoQ2kxKX1Rk0I9sSxy9s3UGQ5SulNrhLcJNI1+SZCYN1hwXKmxpV1Fxyb+N&#10;gvn00H35t8n7ZzE7N4vwlHb7q1PqcdhvlyAC9eE/fG8ftIJ0nM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q/B3xQAAANwAAAAPAAAAAAAAAAAAAAAAAJgCAABkcnMv&#10;ZG93bnJldi54bWxQSwUGAAAAAAQABAD1AAAAigMAAAAA&#10;">
              <v:textbox style="mso-next-textbox:#Text Box 717">
                <w:txbxContent>
                  <w:p w:rsidR="00900D6E" w:rsidRPr="00567044" w:rsidRDefault="00900D6E" w:rsidP="000A010E">
                    <w:pPr>
                      <w:jc w:val="center"/>
                      <w:rPr>
                        <w:sz w:val="20"/>
                        <w:lang w:val="es-ES"/>
                      </w:rPr>
                    </w:pPr>
                    <w:r>
                      <w:rPr>
                        <w:sz w:val="20"/>
                        <w:lang w:val="es-ES"/>
                      </w:rPr>
                      <w:t>Canal de salida</w:t>
                    </w:r>
                  </w:p>
                </w:txbxContent>
              </v:textbox>
            </v:shape>
            <v:shape id="Straight Arrow Connector 714" o:spid="_x0000_s1272" type="#_x0000_t32" style="position:absolute;left:13906;top:2571;width:4413;height:527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ij98YAAADcAAAADwAAAGRycy9kb3ducmV2LnhtbESPT2vCQBTE74LfYXmCN90oUiV1FRH/&#10;FVpBaw+9PbLPJJp9G7JrjN/eLQg9DjPzG2Y6b0whaqpcblnBoB+BIE6szjlVcPpe9yYgnEfWWFgm&#10;BQ9yMJ+1W1OMtb3zgeqjT0WAsItRQeZ9GUvpkowMur4tiYN3tpVBH2SVSl3hPcBNIYdR9CYN5hwW&#10;MixpmVFyPd6MgtHyt/7R+y1+NRu6nJLt6vD5cVWq22kW7yA8Nf4//GrvtILxYAR/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4o/fGAAAA3AAAAA8AAAAAAAAA&#10;AAAAAAAAoQIAAGRycy9kb3ducmV2LnhtbFBLBQYAAAAABAAEAPkAAACUAwAAAAA=&#10;" strokecolor="#f79646" strokeweight="1.5pt">
              <v:stroke endarrow="block"/>
              <v:shadow color="#974706" opacity=".5" offset="1pt"/>
            </v:shape>
            <v:shape id="Text Box 702" o:spid="_x0000_s1273" type="#_x0000_t202" style="position:absolute;left:857;top:23431;width:11512;height:4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XFMsYA&#10;AADcAAAADwAAAGRycy9kb3ducmV2LnhtbESPW2sCMRSE3wv+h3AEX4pmtcXLapQitOhbvaCvh81x&#10;d3Fzsk3Sdf33Rij0cZiZb5jFqjWVaMj50rKC4SABQZxZXXKu4Hj47E9B+ICssbJMCu7kYbXsvCww&#10;1fbGO2r2IRcRwj5FBUUIdSqlzwoy6Ae2Jo7exTqDIUqXS+3wFuGmkqMkGUuDJceFAmtaF5Rd979G&#10;wfR905z99u37lI0v1Sy8TpqvH6dUr9t+zEEEasN/+K+90QomyQieZ+IR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XFMsYAAADcAAAADwAAAAAAAAAAAAAAAACYAgAAZHJz&#10;L2Rvd25yZXYueG1sUEsFBgAAAAAEAAQA9QAAAIsDAAAAAA==&#10;">
              <v:textbox style="mso-next-textbox:#Text Box 702">
                <w:txbxContent>
                  <w:p w:rsidR="00900D6E" w:rsidRPr="00567044" w:rsidRDefault="00900D6E" w:rsidP="000A010E">
                    <w:pPr>
                      <w:jc w:val="center"/>
                      <w:rPr>
                        <w:sz w:val="20"/>
                        <w:lang w:val="es-ES"/>
                      </w:rPr>
                    </w:pPr>
                    <w:r>
                      <w:rPr>
                        <w:sz w:val="20"/>
                        <w:lang w:val="es-ES"/>
                      </w:rPr>
                      <w:t>Válvula de drenaje del tanque</w:t>
                    </w:r>
                  </w:p>
                </w:txbxContent>
              </v:textbox>
            </v:shape>
            <v:shape id="Straight Arrow Connector 703" o:spid="_x0000_s1274" type="#_x0000_t32" style="position:absolute;left:3714;top:20859;width:1353;height:255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upecQAAADcAAAADwAAAGRycy9kb3ducmV2LnhtbESPX0vDMBTF34V9h3AF31yi0k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6l5xAAAANwAAAAPAAAAAAAAAAAA&#10;AAAAAKECAABkcnMvZG93bnJldi54bWxQSwUGAAAAAAQABAD5AAAAkgMAAAAA&#10;" strokecolor="#f79646" strokeweight="1.5pt">
              <v:stroke endarrow="block"/>
              <v:shadow color="#974706" opacity=".5" offset="1pt"/>
            </v:shape>
            <v:shape id="Text Box 705" o:spid="_x0000_s1275" type="#_x0000_t202" style="position:absolute;left:14668;top:23241;width:11513;height:4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dRsYA&#10;AADcAAAADwAAAGRycy9kb3ducmV2LnhtbESPQWvCQBSE74X+h+UVvEjdWG20qasUQdGbtWKvj+wz&#10;Cc2+jbtrTP99VxB6HGbmG2a26EwtWnK+sqxgOEhAEOdWV1woOHytnqcgfEDWWFsmBb/kYTF/fJhh&#10;pu2VP6ndh0JECPsMFZQhNJmUPi/JoB/Yhjh6J+sMhihdIbXDa4SbWr4kSSoNVhwXSmxoWVL+s78Y&#10;BdPxpv3229HumKen+i30J+367JTqPXUf7yACdeE/fG9vtIJJ8gq3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dRsYAAADcAAAADwAAAAAAAAAAAAAAAACYAgAAZHJz&#10;L2Rvd25yZXYueG1sUEsFBgAAAAAEAAQA9QAAAIsDAAAAAA==&#10;">
              <v:textbox style="mso-next-textbox:#Text Box 705">
                <w:txbxContent>
                  <w:p w:rsidR="00900D6E" w:rsidRPr="00567044" w:rsidRDefault="00900D6E" w:rsidP="000A010E">
                    <w:pPr>
                      <w:jc w:val="center"/>
                      <w:rPr>
                        <w:sz w:val="20"/>
                        <w:lang w:val="es-ES"/>
                      </w:rPr>
                    </w:pPr>
                    <w:r>
                      <w:rPr>
                        <w:sz w:val="20"/>
                        <w:lang w:val="es-ES"/>
                      </w:rPr>
                      <w:t>Válvula de drenaje de la tolva</w:t>
                    </w:r>
                  </w:p>
                </w:txbxContent>
              </v:textbox>
            </v:shape>
            <v:shape id="Straight Arrow Connector 706" o:spid="_x0000_s1276" type="#_x0000_t32" style="position:absolute;left:6286;top:19812;width:8395;height:342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wK4cMAAADcAAAADwAAAGRycy9kb3ducmV2LnhtbESPUUvDMBSF34X9h3AHvrlkQjupy8YY&#10;CIIIdur7XXNtypqbkmRt/fdGEHw8nHO+w9nuZ9eLkULsPGtYrxQI4sabjlsNH+9Pdw8gYkI22Hsm&#10;Dd8UYb9b3GyxMn7imsZTakWGcKxQg01pqKSMjSWHceUH4ux9+eAwZRlaaQJOGe56ea9UKR12nBcs&#10;DnS01FxOV6dhHIvyHOq3z/NUsHoxV/u6KWqtb5fz4RFEojn9h//az0bDRpXweyYf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MCuHDAAAA3AAAAA8AAAAAAAAAAAAA&#10;AAAAoQIAAGRycy9kb3ducmV2LnhtbFBLBQYAAAAABAAEAPkAAACRAwAAAAA=&#10;" strokecolor="#f79646" strokeweight="1.5pt">
              <v:stroke endarrow="block"/>
              <v:shadow color="#974706" opacity=".5" offset="1pt"/>
            </v:shape>
            <v:shape id="Text Box 708" o:spid="_x0000_s1277" type="#_x0000_t202" style="position:absolute;left:44196;top:22860;width:15875;height:5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3y2MIA&#10;AADcAAAADwAAAGRycy9kb3ducmV2LnhtbERPz2vCMBS+D/wfwhO8jJnqRtXOKCI43E2d6PXRPNuy&#10;5qUmsdb/3hwGO358v+fLztSiJecrywpGwwQEcW51xYWC48/mbQrCB2SNtWVS8CAPy0XvZY6Ztnfe&#10;U3sIhYgh7DNUUIbQZFL6vCSDfmgb4shdrDMYInSF1A7vMdzUcpwkqTRYcWwosaF1Sfnv4WYUTD+2&#10;7dl/v+9OeXqpZ+F10n5dnVKDfrf6BBGoC//iP/dWK5gkcW0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7fLYwgAAANwAAAAPAAAAAAAAAAAAAAAAAJgCAABkcnMvZG93&#10;bnJldi54bWxQSwUGAAAAAAQABAD1AAAAhwMAAAAA&#10;">
              <v:textbox style="mso-next-textbox:#Text Box 708">
                <w:txbxContent>
                  <w:p w:rsidR="00900D6E" w:rsidRPr="00567044" w:rsidRDefault="00900D6E" w:rsidP="000A010E">
                    <w:pPr>
                      <w:jc w:val="center"/>
                      <w:rPr>
                        <w:sz w:val="20"/>
                        <w:lang w:val="es-ES"/>
                      </w:rPr>
                    </w:pPr>
                    <w:r>
                      <w:rPr>
                        <w:sz w:val="20"/>
                        <w:lang w:val="es-ES"/>
                      </w:rPr>
                      <w:t>Tubos de 1” de salida del manifold para dirigir los chorros</w:t>
                    </w:r>
                  </w:p>
                </w:txbxContent>
              </v:textbox>
            </v:shape>
            <v:shape id="Straight Arrow Connector 709" o:spid="_x0000_s1278" type="#_x0000_t32" style="position:absolute;left:51911;top:19335;width:749;height:346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Oek8QAAADcAAAADwAAAGRycy9kb3ducmV2LnhtbESPUUvDMBSF34X9h3AHvrlEoZt2y8YY&#10;CIIIdtP3u+auKTY3Jcna+u+NIPh4OOd8h7PZTa4TA4XYetZwv1AgiGtvWm40fJye7x5BxIRssPNM&#10;Gr4pwm47u9lgafzIFQ3H1IgM4ViiBptSX0oZa0sO48L3xNm7+OAwZRkaaQKOGe46+aDUUjpsOS9Y&#10;7Olgqf46Xp2GYSiW51C9f57HgtWrudq3VVFpfTuf9msQiab0H/5rvxgNK/UEv2fyEZ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E56TxAAAANwAAAAPAAAAAAAAAAAA&#10;AAAAAKECAABkcnMvZG93bnJldi54bWxQSwUGAAAAAAQABAD5AAAAkgMAAAAA&#10;" strokecolor="#f79646" strokeweight="1.5pt">
              <v:stroke endarrow="block"/>
              <v:shadow color="#974706" opacity=".5" offset="1pt"/>
            </v:shape>
            <w10:wrap type="none"/>
            <w10:anchorlock/>
          </v:group>
        </w:pict>
      </w:r>
    </w:p>
    <w:p w:rsidR="00C3253E" w:rsidRPr="00C3253E" w:rsidRDefault="00C3253E" w:rsidP="00C3253E">
      <w:pPr>
        <w:pStyle w:val="Figure"/>
      </w:pPr>
    </w:p>
    <w:p w:rsidR="0057542E" w:rsidRPr="009A207D" w:rsidRDefault="001F002F" w:rsidP="00235CC7">
      <w:pPr>
        <w:pStyle w:val="Caption"/>
        <w:rPr>
          <w:noProof/>
        </w:rPr>
      </w:pPr>
      <w:bookmarkStart w:id="81" w:name="_Toc325794440"/>
      <w:bookmarkStart w:id="82" w:name="_Toc424289947"/>
      <w:r>
        <w:t xml:space="preserve">Ilustración </w:t>
      </w:r>
      <w:r w:rsidR="009E0D15">
        <w:fldChar w:fldCharType="begin"/>
      </w:r>
      <w:r>
        <w:instrText xml:space="preserve"> SEQ Ilustración \* ARABIC </w:instrText>
      </w:r>
      <w:r w:rsidR="009E0D15">
        <w:fldChar w:fldCharType="separate"/>
      </w:r>
      <w:r w:rsidR="00AA0208">
        <w:rPr>
          <w:noProof/>
        </w:rPr>
        <w:t>17</w:t>
      </w:r>
      <w:r w:rsidR="009E0D15">
        <w:fldChar w:fldCharType="end"/>
      </w:r>
      <w:r>
        <w:t xml:space="preserve">. </w:t>
      </w:r>
      <w:r w:rsidR="0057542E">
        <w:t>Vista lateral de un tanque de s</w:t>
      </w:r>
      <w:r w:rsidR="0057542E" w:rsidRPr="009A207D">
        <w:t>edimenta</w:t>
      </w:r>
      <w:bookmarkEnd w:id="81"/>
      <w:r>
        <w:t>ción</w:t>
      </w:r>
      <w:bookmarkEnd w:id="82"/>
    </w:p>
    <w:p w:rsidR="0057542E" w:rsidRDefault="0057542E" w:rsidP="00A90A8D">
      <w:r w:rsidRPr="00705AAD">
        <w:t>El agua entra en el tubo distribuidor desde el</w:t>
      </w:r>
      <w:r w:rsidR="00CB250C">
        <w:t xml:space="preserve"> canal de entrada a través de una camis</w:t>
      </w:r>
      <w:r w:rsidR="0063199C">
        <w:t>a fundida en la losa del canal</w:t>
      </w:r>
      <w:r w:rsidR="00CB250C">
        <w:t>.</w:t>
      </w:r>
      <w:r w:rsidRPr="00705AAD">
        <w:t xml:space="preserve"> De allí baja hacia el fondo del tanque por un tubo </w:t>
      </w:r>
      <w:r w:rsidR="00CB250C">
        <w:t>vertical</w:t>
      </w:r>
      <w:r w:rsidRPr="00705AAD">
        <w:t xml:space="preserve"> dentro de la tolva de flóculos que se conecta al tubo distribuidor horizontal por </w:t>
      </w:r>
      <w:r w:rsidR="00CB250C">
        <w:t>un</w:t>
      </w:r>
      <w:r w:rsidRPr="00705AAD">
        <w:t xml:space="preserve"> codo de </w:t>
      </w:r>
      <w:r w:rsidR="00CB250C" w:rsidRPr="00C304CF">
        <w:t>90</w:t>
      </w:r>
      <w:r w:rsidRPr="00C304CF">
        <w:t xml:space="preserve"> grados</w:t>
      </w:r>
      <w:r w:rsidR="00CB250C">
        <w:t xml:space="preserve"> fundido en la pendiente de la tolva</w:t>
      </w:r>
      <w:r w:rsidRPr="00705AAD">
        <w:t>.</w:t>
      </w:r>
    </w:p>
    <w:p w:rsidR="00E62311" w:rsidRDefault="00F849E5" w:rsidP="00235CC7">
      <w:pPr>
        <w:pStyle w:val="Heading3"/>
      </w:pPr>
      <w:r>
        <w:t>T</w:t>
      </w:r>
      <w:r w:rsidR="00E62311">
        <w:t>ubos difusores</w:t>
      </w:r>
    </w:p>
    <w:p w:rsidR="0057542E" w:rsidRPr="007416FF" w:rsidRDefault="0057542E" w:rsidP="00A90A8D">
      <w:r w:rsidRPr="00705AAD">
        <w:t>Resulta un chorro lineal</w:t>
      </w:r>
      <w:r w:rsidR="000A311F">
        <w:t xml:space="preserve"> de cada difusor</w:t>
      </w:r>
      <w:r w:rsidRPr="00705AAD">
        <w:t xml:space="preserve"> que corre a lo largo de la cámara para re</w:t>
      </w:r>
      <w:r>
        <w:t>-</w:t>
      </w:r>
      <w:r w:rsidRPr="00705AAD">
        <w:t>suspender los flóculos</w:t>
      </w:r>
      <w:r w:rsidR="00906E25">
        <w:t xml:space="preserve"> que se sedimentan en cualquier</w:t>
      </w:r>
      <w:r w:rsidRPr="00705AAD">
        <w:t xml:space="preserve"> se</w:t>
      </w:r>
      <w:r w:rsidR="00CB250C">
        <w:t>cción transversal. Estos tubos</w:t>
      </w:r>
      <w:r w:rsidRPr="00705AAD">
        <w:t xml:space="preserve"> “difusores” tienen el otro propósito de eliminar </w:t>
      </w:r>
      <w:r w:rsidRPr="00705AAD">
        <w:lastRenderedPageBreak/>
        <w:t>la velocidad horizontal del agua que sale del t</w:t>
      </w:r>
      <w:r w:rsidR="00906E25">
        <w:t>ubo distribuidor, así cumpliendo</w:t>
      </w:r>
      <w:r w:rsidRPr="00705AAD">
        <w:t xml:space="preserve"> el quinto o</w:t>
      </w:r>
      <w:r w:rsidR="00906E25">
        <w:t>bjetivo del diseño del tubo distribuidor</w:t>
      </w:r>
      <w:r w:rsidRPr="00705AAD">
        <w:t xml:space="preserve"> listado ante</w:t>
      </w:r>
      <w:r w:rsidR="00906E25">
        <w:t>riormente</w:t>
      </w:r>
      <w:r w:rsidRPr="00705AAD">
        <w:t xml:space="preserve">. </w:t>
      </w:r>
    </w:p>
    <w:p w:rsidR="0057542E" w:rsidRDefault="009E0D15" w:rsidP="00C3253E">
      <w:pPr>
        <w:pStyle w:val="Figure"/>
        <w:rPr>
          <w:noProof/>
          <w:lang w:val="es-ES"/>
        </w:rPr>
      </w:pPr>
      <w:r w:rsidRPr="009E0D15">
        <w:rPr>
          <w:noProof/>
          <w:lang w:eastAsia="es-HN"/>
        </w:rPr>
      </w:r>
      <w:r w:rsidRPr="009E0D15">
        <w:rPr>
          <w:noProof/>
          <w:lang w:eastAsia="es-HN"/>
        </w:rPr>
        <w:pict>
          <v:group id="Group 102554" o:spid="_x0000_s1279" style="width:444pt;height:346.5pt;mso-position-horizontal-relative:char;mso-position-vertical-relative:line" coordsize="56388,44005">
            <v:shape id="Picture 678" o:spid="_x0000_s1280" type="#_x0000_t75" style="position:absolute;left:15335;width:27146;height:440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BytzDAAAA3AAAAA8AAABkcnMvZG93bnJldi54bWxET7tuwjAU3ZH4B+sisYHTDLSkGARIiMdQ&#10;CSgD2218caLG11FsQvj7ekDqeHTes0VnK9FS40vHCt7GCQji3OmSjYLv82b0AcIHZI2VY1LwJA+L&#10;eb83w0y7Bx+pPQUjYgj7DBUUIdSZlD4vyKIfu5o4cjfXWAwRNkbqBh8x3FYyTZKJtFhybCiwpnVB&#10;+e/pbhUcfrbp0dz2z+5q0q/ppZ2eV8ug1HDQLT9BBOrCv/jl3mkFk/e4Np6JR0D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kHK3MMAAADcAAAADwAAAAAAAAAAAAAAAACf&#10;AgAAZHJzL2Rvd25yZXYueG1sUEsFBgAAAAAEAAQA9wAAAI8DAAAAAA==&#10;">
              <v:imagedata r:id="rId34" o:title=""/>
              <v:path arrowok="t"/>
            </v:shape>
            <v:shape id="Text Box 689" o:spid="_x0000_s1281" type="#_x0000_t202" style="position:absolute;left:44481;top:2095;width:10954;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NbhMYA&#10;AADcAAAADwAAAGRycy9kb3ducmV2LnhtbESPT2vCQBTE70K/w/IKXkQ3tSXG6Cql0GJv/kOvj+wz&#10;CWbfprvbmH77bqHgcZiZ3zDLdW8a0ZHztWUFT5MEBHFhdc2lguPhfZyB8AFZY2OZFPyQh/XqYbDE&#10;XNsb76jbh1JECPscFVQhtLmUvqjIoJ/Yljh6F+sMhihdKbXDW4SbRk6TJJUGa44LFbb0VlFx3X8b&#10;BdnLpjv7z+ftqUgvzTyMZt3Hl1Nq+Ni/LkAE6sM9/N/eaAVpNoe/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NbhMYAAADcAAAADwAAAAAAAAAAAAAAAACYAgAAZHJz&#10;L2Rvd25yZXYueG1sUEsFBgAAAAAEAAQA9QAAAIsDAAAAAA==&#10;">
              <v:textbox style="mso-next-textbox:#Text Box 689">
                <w:txbxContent>
                  <w:p w:rsidR="00900D6E" w:rsidRPr="00567044" w:rsidRDefault="00900D6E" w:rsidP="00E80417">
                    <w:pPr>
                      <w:jc w:val="center"/>
                      <w:rPr>
                        <w:sz w:val="20"/>
                        <w:lang w:val="es-ES"/>
                      </w:rPr>
                    </w:pPr>
                    <w:r>
                      <w:rPr>
                        <w:sz w:val="20"/>
                        <w:lang w:val="es-ES"/>
                      </w:rPr>
                      <w:t>Tubo recolector</w:t>
                    </w:r>
                  </w:p>
                </w:txbxContent>
              </v:textbox>
            </v:shape>
            <v:shape id="Straight Arrow Connector 690" o:spid="_x0000_s1282" type="#_x0000_t32" style="position:absolute;left:31146;top:3524;width:13399;height:23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M8IAAADcAAAADwAAAGRycy9kb3ducmV2LnhtbERPy4rCMBTdD/gP4QruxtRBRKtRREYd&#10;wRF8LdxdmmtbbW5Kk6n1781CmOXhvCezxhSipsrllhX0uhEI4sTqnFMFp+PycwjCeWSNhWVS8CQH&#10;s2nrY4Kxtg/eU33wqQgh7GJUkHlfxlK6JCODrmtL4sBdbWXQB1ilUlf4COGmkF9RNJAGcw4NGZa0&#10;yCi5H/6Mgv7iUp/1bo2/zYpup2T9vd9u7kp12s18DMJT4//Fb/ePVjAYhfnhTDgCcv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GpM8IAAADcAAAADwAAAAAAAAAAAAAA&#10;AAChAgAAZHJzL2Rvd25yZXYueG1sUEsFBgAAAAAEAAQA+QAAAJADAAAAAA==&#10;" strokecolor="#f79646" strokeweight="1.5pt">
              <v:stroke endarrow="block"/>
              <v:shadow color="#974706" opacity=".5" offset="1pt"/>
            </v:shape>
            <v:shape id="Text Box 691" o:spid="_x0000_s1283" type="#_x0000_t202" style="position:absolute;left:762;top:9048;width:5810;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zBX8YA&#10;AADcAAAADwAAAGRycy9kb3ducmV2LnhtbESPT2vCQBTE70K/w/IKXqRu/EOqqauIoOittaW9PrLP&#10;JDT7Nt1dY/z2riD0OMzMb5jFqjO1aMn5yrKC0TABQZxbXXGh4Otz+zID4QOyxtoyKbiSh9XyqbfA&#10;TNsLf1B7DIWIEPYZKihDaDIpfV6SQT+0DXH0TtYZDFG6QmqHlwg3tRwnSSoNVhwXSmxoU1L+ezwb&#10;BbPpvv3xh8n7d56e6nkYvLa7P6dU/7lbv4EI1IX/8KO91wrS+Qju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zBX8YAAADcAAAADwAAAAAAAAAAAAAAAACYAgAAZHJz&#10;L2Rvd25yZXYueG1sUEsFBgAAAAAEAAQA9QAAAIsDAAAAAA==&#10;">
              <v:textbox style="mso-next-textbox:#Text Box 691">
                <w:txbxContent>
                  <w:p w:rsidR="00900D6E" w:rsidRPr="00567044" w:rsidRDefault="00900D6E" w:rsidP="00E80417">
                    <w:pPr>
                      <w:jc w:val="center"/>
                      <w:rPr>
                        <w:sz w:val="20"/>
                        <w:lang w:val="es-ES"/>
                      </w:rPr>
                    </w:pPr>
                    <w:r>
                      <w:rPr>
                        <w:sz w:val="20"/>
                        <w:lang w:val="es-ES"/>
                      </w:rPr>
                      <w:t>Placas</w:t>
                    </w:r>
                  </w:p>
                </w:txbxContent>
              </v:textbox>
            </v:shape>
            <v:shape id="Straight Arrow Connector 692" o:spid="_x0000_s1284" type="#_x0000_t32" style="position:absolute;left:6572;top:10572;width:17431;height:42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yhc8UAAADcAAAADwAAAGRycy9kb3ducmV2LnhtbESPQWvCQBSE74L/YXkFb3VThWBTV1FR&#10;8STUNu31kX1NUrNvl+yq0V/fLQgeh5n5hpnOO9OIM7W+tqzgZZiAIC6srrlU8PmxeZ6A8AFZY2OZ&#10;FFzJw3zW700x0/bC73Q+hFJECPsMFVQhuExKX1Rk0A+tI47ej20NhijbUuoWLxFuGjlKklQarDku&#10;VOhoVVFxPJyMgnxv1tux6/KJXDrzVea37/T6q9TgqVu8gQjUhUf43t5pBenrCP7PxCM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1yhc8UAAADcAAAADwAAAAAAAAAA&#10;AAAAAAChAgAAZHJzL2Rvd25yZXYueG1sUEsFBgAAAAAEAAQA+QAAAJMDAAAAAA==&#10;" strokecolor="#f79646" strokeweight="1.5pt">
              <v:stroke endarrow="block"/>
              <v:shadow color="#974706" opacity=".5" offset="1pt"/>
            </v:shape>
            <v:shape id="Text Box 694" o:spid="_x0000_s1285" type="#_x0000_t202" style="position:absolute;left:45434;top:21336;width:10954;height:23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ix8UA&#10;AADcAAAADwAAAGRycy9kb3ducmV2LnhtbESPQWvCQBSE74X+h+UVvBTdVCVq6ipFUPTWWrHXR/aZ&#10;hGbfprtrjP/eFYQeh5n5hpkvO1OLlpyvLCt4GyQgiHOrKy4UHL7X/SkIH5A11pZJwZU8LBfPT3PM&#10;tL3wF7X7UIgIYZ+hgjKEJpPS5yUZ9APbEEfvZJ3BEKUrpHZ4iXBTy2GSpNJgxXGhxIZWJeW/+7NR&#10;MB1v2x+/G30e8/RUz8LrpN38OaV6L93HO4hAXfgPP9pbrSCdjeF+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2LHxQAAANwAAAAPAAAAAAAAAAAAAAAAAJgCAABkcnMv&#10;ZG93bnJldi54bWxQSwUGAAAAAAQABAD1AAAAigMAAAAA&#10;">
              <v:textbox style="mso-next-textbox:#Text Box 694">
                <w:txbxContent>
                  <w:p w:rsidR="00900D6E" w:rsidRPr="00567044" w:rsidRDefault="00900D6E" w:rsidP="00E80417">
                    <w:pPr>
                      <w:jc w:val="center"/>
                      <w:rPr>
                        <w:sz w:val="20"/>
                        <w:lang w:val="es-ES"/>
                      </w:rPr>
                    </w:pPr>
                    <w:r>
                      <w:rPr>
                        <w:sz w:val="20"/>
                        <w:lang w:val="es-ES"/>
                      </w:rPr>
                      <w:t>Tubo distribuidor</w:t>
                    </w:r>
                  </w:p>
                </w:txbxContent>
              </v:textbox>
            </v:shape>
            <v:shape id="Straight Arrow Connector 693" o:spid="_x0000_s1286" type="#_x0000_t32" style="position:absolute;left:31146;top:22504;width:14288;height:890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M3RMYAAADcAAAADwAAAGRycy9kb3ducmV2LnhtbESPT2vCQBTE7wW/w/KE3urGWkSjq4jU&#10;WqEV/Hfw9sg+k2j2bchuY/z2XUHwOMzMb5jxtDGFqKlyuWUF3U4EgjixOudUwX63eBuAcB5ZY2GZ&#10;FNzIwXTSehljrO2VN1RvfSoChF2MCjLvy1hKl2Rk0HVsSRy8k60M+iCrVOoKrwFuCvkeRX1pMOew&#10;kGFJ84ySy/bPKPiYH+uDXi/xt/mi8z5Zfm5+VhelXtvNbATCU+Of4Uf7WyvoD3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jN0TGAAAA3AAAAA8AAAAAAAAA&#10;AAAAAAAAoQIAAGRycy9kb3ducmV2LnhtbFBLBQYAAAAABAAEAPkAAACUAwAAAAA=&#10;" strokecolor="#f79646" strokeweight="1.5pt">
              <v:stroke endarrow="block"/>
              <v:shadow color="#974706" opacity=".5" offset="1pt"/>
            </v:shape>
            <v:shape id="Text Box 700" o:spid="_x0000_s1287" type="#_x0000_t202" style="position:absolute;top:28956;width:11969;height:7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v+3sIA&#10;AADcAAAADwAAAGRycy9kb3ducmV2LnhtbERPz2vCMBS+D/wfwhO8jJnqRtXOKCI43E2d6PXRPNuy&#10;5qUmsdb/3hwGO358v+fLztSiJecrywpGwwQEcW51xYWC48/mbQrCB2SNtWVS8CAPy0XvZY6Ztnfe&#10;U3sIhYgh7DNUUIbQZFL6vCSDfmgb4shdrDMYInSF1A7vMdzUcpwkqTRYcWwosaF1Sfnv4WYUTD+2&#10;7dl/v+9OeXqpZ+F10n5dnVKDfrf6BBGoC//iP/dWK5gkcX4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7ewgAAANwAAAAPAAAAAAAAAAAAAAAAAJgCAABkcnMvZG93&#10;bnJldi54bWxQSwUGAAAAAAQABAD1AAAAhwMAAAAA&#10;">
              <v:textbox style="mso-next-textbox:#Text Box 700">
                <w:txbxContent>
                  <w:p w:rsidR="00900D6E" w:rsidRPr="00567044" w:rsidRDefault="00900D6E" w:rsidP="00E80417">
                    <w:pPr>
                      <w:jc w:val="center"/>
                      <w:rPr>
                        <w:sz w:val="20"/>
                        <w:lang w:val="es-ES"/>
                      </w:rPr>
                    </w:pPr>
                    <w:r>
                      <w:rPr>
                        <w:sz w:val="20"/>
                        <w:lang w:val="es-ES"/>
                      </w:rPr>
                      <w:t>Tubos de diámetro 1” formados para producir un chorro de forma lineal</w:t>
                    </w:r>
                  </w:p>
                </w:txbxContent>
              </v:textbox>
            </v:shape>
            <v:shape id="Text Box 695" o:spid="_x0000_s1288" type="#_x0000_t202" style="position:absolute;left:3143;top:19431;width:10954;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fHXMYA&#10;AADcAAAADwAAAGRycy9kb3ducmV2LnhtbESPT2vCQBTE7wW/w/KEXopuWmvU6CqlULG3+ge9PrLP&#10;JJh9m+5uY/z2bqHQ4zAzv2EWq87UoiXnK8sKnocJCOLc6ooLBYf9x2AKwgdkjbVlUnAjD6tl72GB&#10;mbZX3lK7C4WIEPYZKihDaDIpfV6SQT+0DXH0ztYZDFG6QmqH1wg3tXxJklQarDgulNjQe0n5Zfdj&#10;FExfN+3Jf46+jnl6rmfhadKuv51Sj/3ubQ4iUBf+w3/tjVaQzsbweyYe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fHXMYAAADcAAAADwAAAAAAAAAAAAAAAACYAgAAZHJz&#10;L2Rvd25yZXYueG1sUEsFBgAAAAAEAAQA9QAAAIsDAAAAAA==&#10;">
              <v:textbox style="mso-next-textbox:#Text Box 695">
                <w:txbxContent>
                  <w:p w:rsidR="00900D6E" w:rsidRPr="00567044" w:rsidRDefault="00900D6E" w:rsidP="00E80417">
                    <w:pPr>
                      <w:jc w:val="center"/>
                      <w:rPr>
                        <w:sz w:val="20"/>
                        <w:lang w:val="es-ES"/>
                      </w:rPr>
                    </w:pPr>
                    <w:r>
                      <w:rPr>
                        <w:sz w:val="20"/>
                        <w:lang w:val="es-ES"/>
                      </w:rPr>
                      <w:t>Pendientes por las que se deslizan flóculos sedimentados</w:t>
                    </w:r>
                  </w:p>
                </w:txbxContent>
              </v:textbox>
            </v:shape>
            <v:shape id="Straight Arrow Connector 696" o:spid="_x0000_s1289" type="#_x0000_t32" style="position:absolute;left:14192;top:22288;width:18643;height:39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encMUAAADcAAAADwAAAGRycy9kb3ducmV2LnhtbESPQWvCQBSE74X+h+UVvOlGC0Gjq6jY&#10;0pOgNe31kX0mabNvl+yq0V/vCoUeh5n5hpktOtOIM7W+tqxgOEhAEBdW11wqOHy+9ccgfEDW2Fgm&#10;BVfysJg/P80w0/bCOzrvQykihH2GCqoQXCalLyoy6AfWEUfvaFuDIcq2lLrFS4SbRo6SJJUGa44L&#10;FTpaV1T87k9GQb41m/dX1+VjuXLmq8xv3+n1R6neS7ecggjUhf/wX/tDK0gnKTzOxCM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encMUAAADcAAAADwAAAAAAAAAA&#10;AAAAAAChAgAAZHJzL2Rvd25yZXYueG1sUEsFBgAAAAAEAAQA+QAAAJMDAAAAAA==&#10;" strokecolor="#f79646" strokeweight="1.5pt">
              <v:stroke endarrow="block"/>
              <v:shadow color="#974706" opacity=".5" offset="1pt"/>
            </v:shape>
            <v:shape id="Straight Arrow Connector 697" o:spid="_x0000_s1290" type="#_x0000_t32" style="position:absolute;left:14192;top:22288;width:11277;height:99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sC68YAAADcAAAADwAAAGRycy9kb3ducmV2LnhtbESPT2vCQBTE70K/w/KE3nRjC6lGV2lL&#10;FU8F/0Svj+wzic2+XbJbjX76bqHQ4zAzv2Fmi8404kKtry0rGA0TEMSF1TWXCva75WAMwgdkjY1l&#10;UnAjD4v5Q2+GmbZX3tBlG0oRIewzVFCF4DIpfVGRQT+0jjh6J9saDFG2pdQtXiPcNPIpSVJpsOa4&#10;UKGj94qKr+23UZB/mo/Vs+vysXxz5lDm92N6Oyv12O9epyACdeE//NdeawXp5AV+z8QjIO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AuvGAAAA3AAAAA8AAAAAAAAA&#10;AAAAAAAAoQIAAGRycy9kb3ducmV2LnhtbFBLBQYAAAAABAAEAPkAAACUAwAAAAA=&#10;" strokecolor="#f79646" strokeweight="1.5pt">
              <v:stroke endarrow="block"/>
              <v:shadow color="#974706" opacity=".5" offset="1pt"/>
            </v:shape>
            <v:shape id="Text Box 698" o:spid="_x0000_s1291" type="#_x0000_t202" style="position:absolute;left:42481;top:27908;width:13716;height:87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ZowsMA&#10;AADcAAAADwAAAGRycy9kb3ducmV2LnhtbERPy2oCMRTdF/yHcIVuimZsy6jjRBGhxe5aFd1eJnce&#10;OLkZk3Sc/n2zKHR5OO98M5hW9OR8Y1nBbJqAIC6sbrhScDq+TRYgfEDW2FomBT/kYbMePeSYaXvn&#10;L+oPoRIxhH2GCuoQukxKX9Rk0E9tRxy50jqDIUJXSe3wHsNNK5+TJJUGG44NNXa0q6m4Hr6NgsXr&#10;vr/4j5fPc5GW7TI8zfv3m1PqcTxsVyACDeFf/OfeawXpMq6NZ+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ZowsMAAADcAAAADwAAAAAAAAAAAAAAAACYAgAAZHJzL2Rv&#10;d25yZXYueG1sUEsFBgAAAAAEAAQA9QAAAIgDAAAAAA==&#10;">
              <v:textbox style="mso-next-textbox:#Text Box 698">
                <w:txbxContent>
                  <w:p w:rsidR="00900D6E" w:rsidRPr="00567044" w:rsidRDefault="00900D6E" w:rsidP="00E80417">
                    <w:pPr>
                      <w:jc w:val="center"/>
                      <w:rPr>
                        <w:sz w:val="20"/>
                        <w:lang w:val="es-ES"/>
                      </w:rPr>
                    </w:pPr>
                    <w:r>
                      <w:rPr>
                        <w:sz w:val="20"/>
                        <w:lang w:val="es-ES"/>
                      </w:rPr>
                      <w:t>Curva en el fondo donde se resuspenden los flóculos para mantener el manto de  lodos</w:t>
                    </w:r>
                  </w:p>
                </w:txbxContent>
              </v:textbox>
            </v:shape>
            <v:shape id="Straight Arrow Connector 699" o:spid="_x0000_s1292" type="#_x0000_t32" style="position:absolute;left:31623;top:31623;width:10953;height:49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ArscAAADcAAAADwAAAGRycy9kb3ducmV2LnhtbESPT2vCQBTE7wW/w/IKvdVNpYjGbKSI&#10;rS2oEP8cvD2yr0k0+zZktzH99t2C4HGYmd8wybw3teiodZVlBS/DCARxbnXFhYLD/v15AsJ5ZI21&#10;ZVLwSw7m6eAhwVjbK2fU7XwhAoRdjApK75tYSpeXZNANbUMcvG/bGvRBtoXULV4D3NRyFEVjabDi&#10;sFBiQ4uS8svuxyh4XZy6o96ucNN/0PmQr5bZ+uui1NNj/zYD4an39/Ct/akVjKdT+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SwCuxwAAANwAAAAPAAAAAAAA&#10;AAAAAAAAAKECAABkcnMvZG93bnJldi54bWxQSwUGAAAAAAQABAD5AAAAlQMAAAAA&#10;" strokecolor="#f79646" strokeweight="1.5pt">
              <v:stroke endarrow="block"/>
              <v:shadow color="#974706" opacity=".5" offset="1pt"/>
            </v:shape>
            <v:shape id="Straight Arrow Connector 701" o:spid="_x0000_s1293" type="#_x0000_t32" style="position:absolute;left:12001;top:32956;width:17755;height:145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WlHsQAAADcAAAADwAAAGRycy9kb3ducmV2LnhtbESPQWsCMRSE74L/ITzBm2ZVsLIapYqK&#10;p0K1W6+PzevutpuXsIm69tc3BcHjMDPfMItVa2pxpcZXlhWMhgkI4tzqigsFH6fdYAbCB2SNtWVS&#10;cCcPq2W3s8BU2xu/0/UYChEh7FNUUIbgUil9XpJBP7SOOHpftjEYomwKqRu8Rbip5ThJptJgxXGh&#10;REebkvKf48UoyN7Mdj9xbTaTa2c+i+z3PL1/K9Xvta9zEIHa8Aw/2get4CUZwf+Ze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ZaUexAAAANwAAAAPAAAAAAAAAAAA&#10;AAAAAKECAABkcnMvZG93bnJldi54bWxQSwUGAAAAAAQABAD5AAAAkgMAAAAA&#10;" strokecolor="#f79646" strokeweight="1.5pt">
              <v:stroke endarrow="block"/>
              <v:shadow color="#974706" opacity=".5" offset="1pt"/>
            </v:shape>
            <w10:wrap type="none"/>
            <w10:anchorlock/>
          </v:group>
        </w:pict>
      </w:r>
    </w:p>
    <w:p w:rsidR="00C3253E" w:rsidRPr="00705AAD" w:rsidRDefault="00C3253E" w:rsidP="00C3253E">
      <w:pPr>
        <w:pStyle w:val="Figure"/>
        <w:rPr>
          <w:noProof/>
          <w:lang w:val="es-ES"/>
        </w:rPr>
      </w:pPr>
    </w:p>
    <w:p w:rsidR="0057542E" w:rsidRPr="009A207D" w:rsidRDefault="001F002F" w:rsidP="001F002F">
      <w:pPr>
        <w:pStyle w:val="Caption"/>
      </w:pPr>
      <w:bookmarkStart w:id="83" w:name="_Toc325794441"/>
      <w:bookmarkStart w:id="84" w:name="_Toc424289948"/>
      <w:r>
        <w:t xml:space="preserve">Ilustración </w:t>
      </w:r>
      <w:r w:rsidR="009E0D15">
        <w:fldChar w:fldCharType="begin"/>
      </w:r>
      <w:r>
        <w:instrText xml:space="preserve"> SEQ Ilustración \* ARABIC </w:instrText>
      </w:r>
      <w:r w:rsidR="009E0D15">
        <w:fldChar w:fldCharType="separate"/>
      </w:r>
      <w:r w:rsidR="00AA0208">
        <w:rPr>
          <w:noProof/>
        </w:rPr>
        <w:t>18</w:t>
      </w:r>
      <w:r w:rsidR="009E0D15">
        <w:fldChar w:fldCharType="end"/>
      </w:r>
      <w:r>
        <w:t xml:space="preserve">. </w:t>
      </w:r>
      <w:r w:rsidR="0057542E" w:rsidRPr="009A207D">
        <w:t>Corte transversal de una cámara de sedimentación</w:t>
      </w:r>
      <w:bookmarkEnd w:id="83"/>
      <w:bookmarkEnd w:id="84"/>
    </w:p>
    <w:p w:rsidR="0057542E" w:rsidRDefault="0057542E" w:rsidP="0057542E">
      <w:pPr>
        <w:ind w:firstLine="360"/>
        <w:contextualSpacing/>
        <w:rPr>
          <w:szCs w:val="24"/>
        </w:rPr>
      </w:pPr>
    </w:p>
    <w:p w:rsidR="0057542E" w:rsidRPr="00705AAD" w:rsidRDefault="00906E25" w:rsidP="00A90A8D">
      <w:r>
        <w:t>La parte horizontal del tubo distribuidor e</w:t>
      </w:r>
      <w:r w:rsidR="00CB250C">
        <w:t>stá</w:t>
      </w:r>
      <w:r w:rsidR="0057542E" w:rsidRPr="00705AAD">
        <w:t xml:space="preserve"> apoya</w:t>
      </w:r>
      <w:r w:rsidR="00CB250C">
        <w:t>do</w:t>
      </w:r>
      <w:r w:rsidR="0057542E" w:rsidRPr="00705AAD">
        <w:t xml:space="preserve"> en cada extremo de tal </w:t>
      </w:r>
      <w:r>
        <w:t>manera que los extremos ampliados</w:t>
      </w:r>
      <w:r w:rsidR="0057542E" w:rsidRPr="00705AAD">
        <w:t xml:space="preserve"> de los tubos de </w:t>
      </w:r>
      <w:r w:rsidR="0057542E" w:rsidRPr="00C304CF">
        <w:t>1”</w:t>
      </w:r>
      <w:r w:rsidR="0057542E" w:rsidRPr="00705AAD">
        <w:t xml:space="preserve"> alcancen la altura del borde de la curva, pero que no se peguen al fondo. Los chorros que salen de los tubos de </w:t>
      </w:r>
      <w:r w:rsidR="0057542E" w:rsidRPr="00C304CF">
        <w:t>1”</w:t>
      </w:r>
      <w:r w:rsidR="0057542E" w:rsidRPr="00705AAD">
        <w:t xml:space="preserve"> necesitan espacio para dar la vuelta, recogiendo los flóculos que se caen </w:t>
      </w:r>
      <w:r w:rsidR="00C304CF">
        <w:t>en la curva para llevarlos de nuevo para</w:t>
      </w:r>
      <w:r w:rsidR="0057542E" w:rsidRPr="00705AAD">
        <w:t xml:space="preserve"> arriba. Si no se deja espacio suficiente </w:t>
      </w:r>
      <w:r w:rsidR="00C304CF">
        <w:t>bajo los extremos de los</w:t>
      </w:r>
      <w:r w:rsidR="0057542E" w:rsidRPr="00705AAD">
        <w:t xml:space="preserve"> difusores, resultan niveles de disipación de energía altos que pueden quebrar los flóculos.</w:t>
      </w:r>
    </w:p>
    <w:p w:rsidR="0057542E" w:rsidRPr="00705AAD" w:rsidRDefault="0057542E" w:rsidP="0057542E">
      <w:pPr>
        <w:ind w:firstLine="360"/>
        <w:contextualSpacing/>
        <w:rPr>
          <w:szCs w:val="24"/>
        </w:rPr>
      </w:pPr>
    </w:p>
    <w:p w:rsidR="0057542E" w:rsidRPr="00705AAD" w:rsidRDefault="0057542E" w:rsidP="00C3253E">
      <w:pPr>
        <w:keepNext/>
        <w:keepLines/>
        <w:pBdr>
          <w:top w:val="single" w:sz="2" w:space="0" w:color="auto"/>
          <w:left w:val="single" w:sz="2" w:space="0" w:color="auto"/>
          <w:bottom w:val="single" w:sz="6" w:space="1" w:color="auto"/>
          <w:right w:val="single" w:sz="6" w:space="0" w:color="auto"/>
        </w:pBdr>
        <w:spacing w:before="120"/>
        <w:contextualSpacing/>
        <w:rPr>
          <w:noProof/>
          <w:szCs w:val="24"/>
          <w:lang w:val="es-ES"/>
        </w:rPr>
      </w:pPr>
    </w:p>
    <w:p w:rsidR="0057542E" w:rsidRPr="00705AAD" w:rsidRDefault="009E0D15" w:rsidP="00C3253E">
      <w:pPr>
        <w:pStyle w:val="Figure"/>
        <w:rPr>
          <w:noProof/>
          <w:lang w:val="es-ES"/>
        </w:rPr>
      </w:pPr>
      <w:r>
        <w:rPr>
          <w:noProof/>
          <w:lang w:val="en-US"/>
        </w:rPr>
        <w:pict>
          <v:shape id="_x0000_s1411" type="#_x0000_t202" style="position:absolute;left:0;text-align:left;margin-left:386.75pt;margin-top:113.4pt;width:110.25pt;height:57.6pt;z-index:2517073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11">
              <w:txbxContent>
                <w:p w:rsidR="00900D6E" w:rsidRPr="00567044" w:rsidRDefault="00900D6E" w:rsidP="004E5F2B">
                  <w:pPr>
                    <w:jc w:val="center"/>
                    <w:rPr>
                      <w:sz w:val="20"/>
                      <w:lang w:val="es-ES"/>
                    </w:rPr>
                  </w:pPr>
                  <w:r>
                    <w:rPr>
                      <w:sz w:val="20"/>
                      <w:lang w:val="es-ES"/>
                    </w:rPr>
                    <w:t>Curva al fondo donde se resuspenden los flóculos para mantener el manto de lodos</w:t>
                  </w:r>
                </w:p>
              </w:txbxContent>
            </v:textbox>
          </v:shape>
        </w:pict>
      </w:r>
      <w:r>
        <w:rPr>
          <w:noProof/>
          <w:lang w:val="en-US"/>
        </w:rPr>
        <w:pict>
          <v:shape id="_x0000_s1410" type="#_x0000_t32" style="position:absolute;left:0;text-align:left;margin-left:288.45pt;margin-top:158.85pt;width:98.3pt;height:47.65pt;flip:x;z-index:251706368;visibility:visible" o:connectortype="straight" adj="10796,-230695,-50433" strokecolor="#f79646" strokeweight="1.5pt">
            <v:stroke endarrow="block"/>
            <v:shadow color="#974706" opacity=".5" offset="1pt"/>
          </v:shape>
        </w:pict>
      </w:r>
      <w:r>
        <w:rPr>
          <w:noProof/>
          <w:lang w:val="en-US"/>
        </w:rPr>
        <w:pict>
          <v:shape id="_x0000_s1409" type="#_x0000_t202" style="position:absolute;left:0;text-align:left;margin-left:19.95pt;margin-top:88.05pt;width:110.95pt;height:25.35pt;z-index:2517053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09">
              <w:txbxContent>
                <w:p w:rsidR="00900D6E" w:rsidRPr="00567044" w:rsidRDefault="00900D6E" w:rsidP="004E5F2B">
                  <w:pPr>
                    <w:jc w:val="center"/>
                    <w:rPr>
                      <w:sz w:val="20"/>
                      <w:lang w:val="es-ES"/>
                    </w:rPr>
                  </w:pPr>
                  <w:r>
                    <w:rPr>
                      <w:sz w:val="20"/>
                      <w:lang w:val="es-ES"/>
                    </w:rPr>
                    <w:t>Tubos formados de 1”</w:t>
                  </w:r>
                </w:p>
              </w:txbxContent>
            </v:textbox>
          </v:shape>
        </w:pict>
      </w:r>
      <w:r>
        <w:rPr>
          <w:noProof/>
          <w:lang w:val="en-US"/>
        </w:rPr>
        <w:pict>
          <v:shape id="_x0000_s1408" type="#_x0000_t32" style="position:absolute;left:0;text-align:left;margin-left:113.6pt;margin-top:113.4pt;width:65.45pt;height:30.95pt;z-index:251704320;visibility:visible" o:connectortype="straight" adj="10796,-230695,-50433" strokecolor="#f79646" strokeweight="1.5pt">
            <v:stroke endarrow="block"/>
            <v:shadow color="#974706" opacity=".5" offset="1pt"/>
          </v:shape>
        </w:pict>
      </w:r>
      <w:r w:rsidR="004E5F2B" w:rsidRPr="004E5F2B">
        <w:rPr>
          <w:noProof/>
          <w:lang w:val="en-US"/>
        </w:rPr>
        <w:drawing>
          <wp:inline distT="0" distB="0" distL="0" distR="0">
            <wp:extent cx="2743200" cy="3173346"/>
            <wp:effectExtent l="19050" t="0" r="0" b="0"/>
            <wp:docPr id="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5" cstate="print"/>
                    <a:srcRect l="50282" t="36422" r="28836" b="20419"/>
                    <a:stretch>
                      <a:fillRect/>
                    </a:stretch>
                  </pic:blipFill>
                  <pic:spPr bwMode="auto">
                    <a:xfrm>
                      <a:off x="0" y="0"/>
                      <a:ext cx="2743200" cy="3173346"/>
                    </a:xfrm>
                    <a:prstGeom prst="rect">
                      <a:avLst/>
                    </a:prstGeom>
                    <a:noFill/>
                    <a:ln w="9525">
                      <a:noFill/>
                      <a:miter lim="800000"/>
                      <a:headEnd/>
                      <a:tailEnd/>
                    </a:ln>
                  </pic:spPr>
                </pic:pic>
              </a:graphicData>
            </a:graphic>
          </wp:inline>
        </w:drawing>
      </w:r>
    </w:p>
    <w:p w:rsidR="004E5F2B" w:rsidRPr="00705AAD" w:rsidRDefault="004E5F2B" w:rsidP="004E5F2B">
      <w:pPr>
        <w:pStyle w:val="Figure"/>
        <w:rPr>
          <w:lang w:val="es-ES"/>
        </w:rPr>
      </w:pPr>
      <w:bookmarkStart w:id="85" w:name="_Toc325794442"/>
      <w:r w:rsidRPr="00705AAD">
        <w:rPr>
          <w:lang w:val="es-ES"/>
        </w:rPr>
        <w:t>La curva se con</w:t>
      </w:r>
      <w:r>
        <w:rPr>
          <w:lang w:val="es-ES"/>
        </w:rPr>
        <w:t>struye con un tubo de PVC de diámetro 3</w:t>
      </w:r>
      <w:r w:rsidRPr="00C304CF">
        <w:rPr>
          <w:lang w:val="es-ES"/>
        </w:rPr>
        <w:t>”</w:t>
      </w:r>
      <w:r>
        <w:rPr>
          <w:lang w:val="es-ES"/>
        </w:rPr>
        <w:t xml:space="preserve"> cortado por</w:t>
      </w:r>
      <w:r w:rsidRPr="00705AAD">
        <w:rPr>
          <w:lang w:val="es-ES"/>
        </w:rPr>
        <w:t xml:space="preserve"> la mitad en el sentido l</w:t>
      </w:r>
      <w:r>
        <w:rPr>
          <w:lang w:val="es-ES"/>
        </w:rPr>
        <w:t>ongitudinal</w:t>
      </w:r>
      <w:r w:rsidRPr="00705AAD">
        <w:rPr>
          <w:lang w:val="es-ES"/>
        </w:rPr>
        <w:t xml:space="preserve">. Los lodos </w:t>
      </w:r>
      <w:r>
        <w:rPr>
          <w:lang w:val="es-ES"/>
        </w:rPr>
        <w:t xml:space="preserve">recogen en la tolva y </w:t>
      </w:r>
      <w:r w:rsidRPr="00705AAD">
        <w:rPr>
          <w:lang w:val="es-ES"/>
        </w:rPr>
        <w:t>salen por la válvula</w:t>
      </w:r>
      <w:r>
        <w:rPr>
          <w:lang w:val="es-ES"/>
        </w:rPr>
        <w:t xml:space="preserve"> de la tolva de 1” durante operación normal. También salen del extremo del tanque por la válvula del tanque de 3” durante una limpieza</w:t>
      </w:r>
      <w:r w:rsidRPr="00705AAD">
        <w:rPr>
          <w:lang w:val="es-ES"/>
        </w:rPr>
        <w:t>.</w:t>
      </w:r>
    </w:p>
    <w:p w:rsidR="0057542E" w:rsidRDefault="00AE3651" w:rsidP="00AE3651">
      <w:pPr>
        <w:pStyle w:val="Caption"/>
      </w:pPr>
      <w:bookmarkStart w:id="86" w:name="_Toc424289949"/>
      <w:r>
        <w:t xml:space="preserve">Ilustración </w:t>
      </w:r>
      <w:r w:rsidR="009E0D15">
        <w:fldChar w:fldCharType="begin"/>
      </w:r>
      <w:r>
        <w:instrText xml:space="preserve"> SEQ Ilustración \* ARABIC </w:instrText>
      </w:r>
      <w:r w:rsidR="009E0D15">
        <w:fldChar w:fldCharType="separate"/>
      </w:r>
      <w:r w:rsidR="00AA0208">
        <w:rPr>
          <w:noProof/>
        </w:rPr>
        <w:t>19</w:t>
      </w:r>
      <w:r w:rsidR="009E0D15">
        <w:fldChar w:fldCharType="end"/>
      </w:r>
      <w:r>
        <w:t xml:space="preserve">. </w:t>
      </w:r>
      <w:r w:rsidR="0057542E" w:rsidRPr="009A207D">
        <w:t>V</w:t>
      </w:r>
      <w:r w:rsidR="0057542E">
        <w:t>ista del corte transversal de una</w:t>
      </w:r>
      <w:r w:rsidR="0057542E" w:rsidRPr="009A207D">
        <w:t xml:space="preserve"> cámara de sedimentación concentrada en el tubo distribuidor</w:t>
      </w:r>
      <w:bookmarkEnd w:id="85"/>
      <w:bookmarkEnd w:id="86"/>
    </w:p>
    <w:p w:rsidR="0057542E" w:rsidRPr="00E33098" w:rsidRDefault="0057542E" w:rsidP="0057542E">
      <w:pPr>
        <w:contextualSpacing/>
      </w:pPr>
    </w:p>
    <w:p w:rsidR="0057542E" w:rsidRPr="00533355" w:rsidRDefault="0057542E" w:rsidP="00E37292">
      <w:pPr>
        <w:pStyle w:val="Heading2"/>
      </w:pPr>
      <w:bookmarkStart w:id="87" w:name="_Toc325794406"/>
      <w:bookmarkStart w:id="88" w:name="_Toc424289917"/>
      <w:r w:rsidRPr="00533355">
        <w:t>Válvulas de drenaje</w:t>
      </w:r>
      <w:bookmarkEnd w:id="87"/>
      <w:bookmarkEnd w:id="88"/>
    </w:p>
    <w:p w:rsidR="00516689" w:rsidRPr="00705AAD" w:rsidRDefault="00516689" w:rsidP="00516689">
      <w:bookmarkStart w:id="89" w:name="_Toc298764153"/>
      <w:bookmarkStart w:id="90" w:name="_Toc325794407"/>
      <w:r>
        <w:t>La</w:t>
      </w:r>
      <w:r w:rsidRPr="00705AAD">
        <w:t xml:space="preserve"> cámara de sedimentaci</w:t>
      </w:r>
      <w:r>
        <w:t>ón lleva dos válvulas para purgar</w:t>
      </w:r>
      <w:r w:rsidRPr="00705AAD">
        <w:t xml:space="preserve"> </w:t>
      </w:r>
      <w:r>
        <w:t xml:space="preserve">los </w:t>
      </w:r>
      <w:r w:rsidRPr="00705AAD">
        <w:t>lodo</w:t>
      </w:r>
      <w:r>
        <w:t>s</w:t>
      </w:r>
      <w:r w:rsidRPr="00705AAD">
        <w:t xml:space="preserve"> y </w:t>
      </w:r>
      <w:r>
        <w:t>vaciar</w:t>
      </w:r>
      <w:r w:rsidRPr="00705AAD">
        <w:t xml:space="preserve"> los tanques para limpiez</w:t>
      </w:r>
      <w:r>
        <w:t>a y mantenimiento. La que se utiliza</w:t>
      </w:r>
      <w:r w:rsidRPr="00705AAD">
        <w:t xml:space="preserve"> </w:t>
      </w:r>
      <w:r>
        <w:t>más durante la operación normal</w:t>
      </w:r>
      <w:r w:rsidRPr="00705AAD">
        <w:t xml:space="preserve"> es la válvula de diámetro </w:t>
      </w:r>
      <w:r w:rsidRPr="00C304CF">
        <w:t>1”</w:t>
      </w:r>
      <w:r w:rsidRPr="00705AAD">
        <w:t xml:space="preserve"> que sale de la tolva de flóculos. Esta válvula se usa solamente para</w:t>
      </w:r>
      <w:r>
        <w:t xml:space="preserve"> sacar el lodo acumulado de la t</w:t>
      </w:r>
      <w:r w:rsidRPr="00705AAD">
        <w:t xml:space="preserve">olva. Para </w:t>
      </w:r>
      <w:r>
        <w:t>vaciar</w:t>
      </w:r>
      <w:r w:rsidRPr="00705AAD">
        <w:t xml:space="preserve"> el tanque completamente</w:t>
      </w:r>
      <w:r>
        <w:t xml:space="preserve"> para limpieza y mantenimiento</w:t>
      </w:r>
      <w:r w:rsidRPr="00705AAD">
        <w:t>, se usa l</w:t>
      </w:r>
      <w:r>
        <w:t>a válvula inferior de diámetro 3</w:t>
      </w:r>
      <w:r w:rsidRPr="00C304CF">
        <w:t>”.</w:t>
      </w:r>
    </w:p>
    <w:p w:rsidR="0057542E" w:rsidRPr="00533355" w:rsidRDefault="0057542E" w:rsidP="00E37292">
      <w:pPr>
        <w:pStyle w:val="Heading2"/>
      </w:pPr>
      <w:bookmarkStart w:id="91" w:name="_Toc424289918"/>
      <w:r w:rsidRPr="00533355">
        <w:t xml:space="preserve">Placas </w:t>
      </w:r>
      <w:bookmarkEnd w:id="89"/>
      <w:bookmarkEnd w:id="90"/>
      <w:r w:rsidR="00B2117D">
        <w:t>de sedimentación</w:t>
      </w:r>
      <w:bookmarkEnd w:id="91"/>
    </w:p>
    <w:p w:rsidR="0057542E" w:rsidRPr="008F2F46" w:rsidRDefault="00B2117D" w:rsidP="00A90A8D">
      <w:r>
        <w:t>Módulos de placas de sedimentación</w:t>
      </w:r>
      <w:r w:rsidR="0057542E" w:rsidRPr="00705AAD">
        <w:t xml:space="preserve"> se montan en la parte superior de los tanques de sedimentación para reducir el tamaño de las partículas más pequeñas que se pueden capturar. En otras palabras, las placas hacen el efluen</w:t>
      </w:r>
      <w:r w:rsidR="0057542E">
        <w:t>te de los tanques más limpio para</w:t>
      </w:r>
      <w:r w:rsidR="0057542E" w:rsidRPr="00705AAD">
        <w:t xml:space="preserve"> capturar las partículas más pequeñas. Funcionan por reducir la distancia que una partícula tiene que sedimentar antes de pegar en una superficie sólida, después de </w:t>
      </w:r>
      <w:r w:rsidR="00C304CF">
        <w:t>que está efectivamente captada.</w:t>
      </w:r>
    </w:p>
    <w:p w:rsidR="0057542E" w:rsidRPr="00533355" w:rsidRDefault="0057542E" w:rsidP="00E37292">
      <w:pPr>
        <w:pStyle w:val="Heading2"/>
      </w:pPr>
      <w:bookmarkStart w:id="92" w:name="_Toc298764154"/>
      <w:bookmarkStart w:id="93" w:name="_Toc325794408"/>
      <w:bookmarkStart w:id="94" w:name="_Toc424289919"/>
      <w:r w:rsidRPr="00533355">
        <w:lastRenderedPageBreak/>
        <w:t>Tubos recolectores</w:t>
      </w:r>
      <w:bookmarkEnd w:id="92"/>
      <w:bookmarkEnd w:id="93"/>
      <w:bookmarkEnd w:id="94"/>
    </w:p>
    <w:p w:rsidR="0057542E" w:rsidRPr="00705AAD" w:rsidRDefault="0057542E" w:rsidP="00A90A8D">
      <w:r w:rsidRPr="00705AAD">
        <w:t xml:space="preserve">Al salir de las placas el agua ya está decantada. Sale del tanque por un tubo recolector perforado ubicado inmediatamente sobre la parte superior de las placas. Este tubo tiene una fila de orificios en la parte superior que corre a lo largo del tanque. Los orificios proporcionan pérdida de carga suficiente para lograr una distribución de caudal uniforme, tanto a lo largo </w:t>
      </w:r>
      <w:r w:rsidR="00E30897">
        <w:t xml:space="preserve">de la cámara como entre </w:t>
      </w:r>
      <w:r w:rsidR="00300295">
        <w:t>las</w:t>
      </w:r>
      <w:r w:rsidR="00C304CF" w:rsidRPr="00C304CF">
        <w:t xml:space="preserve"> </w:t>
      </w:r>
      <w:r w:rsidR="00E30897" w:rsidRPr="00C304CF">
        <w:t>cámaras</w:t>
      </w:r>
      <w:r w:rsidRPr="00705AAD">
        <w:t xml:space="preserve">. La meta es que cada recorrido del agua, entre la entrada en el canal distribuidor hasta el canal de salida, tiene una pérdida de carga parecida a los demás. Esto garantiza que los caudales en cada recorrido </w:t>
      </w:r>
      <w:r w:rsidR="00C304CF">
        <w:t>se parezcan</w:t>
      </w:r>
      <w:r w:rsidRPr="00705AAD">
        <w:t xml:space="preserve"> también. Los </w:t>
      </w:r>
      <w:r w:rsidRPr="00C304CF">
        <w:t>4 cm</w:t>
      </w:r>
      <w:r w:rsidRPr="00705AAD">
        <w:t xml:space="preserve"> de pérdida de carga que proveen los orificios del tubo recolector dominan las pérdidas totales del tanque de sedimentación, y así controlan la distribución de caudal. La pérdida de carga de los orificios tiene la ventaja adicional de crear un sobrenadante sobre el tubo recolector que evita que material flotante en la superficie salga del tanque por el tubo. Para minimizar las pérdidas mayores adentro del tubo en comparación con las pérdidas menores en los orificios, así manteniendo similares las pérdidas en cada recorrido de agua a lo largo del tanque, el tubo es</w:t>
      </w:r>
      <w:r w:rsidR="00E30897">
        <w:t xml:space="preserve">tá diseñado con un diámetro de </w:t>
      </w:r>
      <w:r w:rsidR="00C304CF" w:rsidRPr="00C304CF">
        <w:t>6</w:t>
      </w:r>
      <w:r w:rsidRPr="00C304CF">
        <w:t>”.</w:t>
      </w:r>
    </w:p>
    <w:p w:rsidR="00D85C80" w:rsidRPr="00AC34D4" w:rsidRDefault="00D85C80" w:rsidP="00D85C80">
      <w:pPr>
        <w:pStyle w:val="Figure"/>
        <w:spacing w:after="0" w:line="240" w:lineRule="auto"/>
        <w:jc w:val="left"/>
        <w:rPr>
          <w:noProof/>
        </w:rPr>
      </w:pPr>
    </w:p>
    <w:p w:rsidR="00D85C80" w:rsidRPr="00D85C80" w:rsidRDefault="0057542E" w:rsidP="00D85C80">
      <w:pPr>
        <w:pStyle w:val="Figure"/>
        <w:spacing w:before="0"/>
      </w:pPr>
      <w:r w:rsidRPr="00705AAD">
        <w:rPr>
          <w:noProof/>
          <w:lang w:val="en-US"/>
        </w:rPr>
        <w:drawing>
          <wp:inline distT="0" distB="0" distL="0" distR="0">
            <wp:extent cx="3028315" cy="2315771"/>
            <wp:effectExtent l="0" t="0" r="635" b="889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50088" cy="2332421"/>
                    </a:xfrm>
                    <a:prstGeom prst="rect">
                      <a:avLst/>
                    </a:prstGeom>
                    <a:noFill/>
                    <a:ln>
                      <a:noFill/>
                    </a:ln>
                  </pic:spPr>
                </pic:pic>
              </a:graphicData>
            </a:graphic>
          </wp:inline>
        </w:drawing>
      </w:r>
    </w:p>
    <w:p w:rsidR="00E30897" w:rsidRDefault="00AE3651" w:rsidP="00D85C80">
      <w:pPr>
        <w:pStyle w:val="Caption"/>
      </w:pPr>
      <w:bookmarkStart w:id="95" w:name="_Toc325794443"/>
      <w:bookmarkStart w:id="96" w:name="_Toc424289950"/>
      <w:r>
        <w:t xml:space="preserve">Ilustración </w:t>
      </w:r>
      <w:r w:rsidR="009E0D15">
        <w:fldChar w:fldCharType="begin"/>
      </w:r>
      <w:r>
        <w:instrText xml:space="preserve"> SEQ Ilustración \* ARABIC </w:instrText>
      </w:r>
      <w:r w:rsidR="009E0D15">
        <w:fldChar w:fldCharType="separate"/>
      </w:r>
      <w:r w:rsidR="00AA0208">
        <w:rPr>
          <w:noProof/>
        </w:rPr>
        <w:t>20</w:t>
      </w:r>
      <w:r w:rsidR="009E0D15">
        <w:fldChar w:fldCharType="end"/>
      </w:r>
      <w:r>
        <w:t xml:space="preserve">. </w:t>
      </w:r>
      <w:r w:rsidR="0057542E" w:rsidRPr="009A207D">
        <w:t>Tubo recolector de una cámara de sedimentación</w:t>
      </w:r>
      <w:bookmarkEnd w:id="95"/>
      <w:bookmarkEnd w:id="96"/>
    </w:p>
    <w:p w:rsidR="00E30897" w:rsidRPr="00687740" w:rsidRDefault="00E30897" w:rsidP="00D85C80">
      <w:pPr>
        <w:contextualSpacing/>
      </w:pPr>
    </w:p>
    <w:p w:rsidR="00E37292" w:rsidRDefault="00E37292" w:rsidP="00E37292"/>
    <w:p w:rsidR="00162F0E" w:rsidRDefault="00162F0E" w:rsidP="00E37292"/>
    <w:p w:rsidR="00162F0E" w:rsidRDefault="00162F0E" w:rsidP="00E37292"/>
    <w:p w:rsidR="00162F0E" w:rsidRDefault="00162F0E" w:rsidP="00E37292"/>
    <w:p w:rsidR="00162F0E" w:rsidRDefault="00162F0E" w:rsidP="00E37292"/>
    <w:p w:rsidR="00162F0E" w:rsidRDefault="00162F0E" w:rsidP="00E37292"/>
    <w:p w:rsidR="00162F0E" w:rsidRDefault="00162F0E" w:rsidP="00E37292"/>
    <w:p w:rsidR="008F6EAE" w:rsidRDefault="008F6EAE" w:rsidP="008F6EAE">
      <w:pPr>
        <w:pStyle w:val="Heading2"/>
      </w:pPr>
      <w:bookmarkStart w:id="97" w:name="_Toc424289920"/>
      <w:r>
        <w:lastRenderedPageBreak/>
        <w:t>Teoría de</w:t>
      </w:r>
      <w:r w:rsidR="004C3B42">
        <w:t>l</w:t>
      </w:r>
      <w:r>
        <w:t xml:space="preserve"> Diseño</w:t>
      </w:r>
      <w:bookmarkEnd w:id="97"/>
    </w:p>
    <w:p w:rsidR="008F6EAE" w:rsidRDefault="00B2117D" w:rsidP="008F6EAE">
      <w:pPr>
        <w:pStyle w:val="Heading3"/>
      </w:pPr>
      <w:r>
        <w:t>V</w:t>
      </w:r>
      <w:r w:rsidR="008F6EAE">
        <w:t>elocidad de captura</w:t>
      </w:r>
    </w:p>
    <w:p w:rsidR="00F16D2D" w:rsidRDefault="00F16D2D" w:rsidP="00A90A8D">
      <w:r>
        <w:t xml:space="preserve">La velocidad de captura es la velocidad de sedimentación de la partícula más pequeña que se capta en el tanque, y es una propiedad del </w:t>
      </w:r>
      <w:r w:rsidR="00CF28CC">
        <w:t>área de vista en planta</w:t>
      </w:r>
      <w:r w:rsidR="0040742B">
        <w:t xml:space="preserve"> del </w:t>
      </w:r>
      <w:r>
        <w:t>tanque. Un valor más bajo de este parámetro significa que el tanque rinde m</w:t>
      </w:r>
      <w:r w:rsidR="00CF28CC">
        <w:t>ejor y que el agua sale</w:t>
      </w:r>
      <w:r>
        <w:t xml:space="preserve"> más limpia.</w:t>
      </w:r>
      <w:r w:rsidR="0040742B">
        <w:t xml:space="preserve"> Se </w:t>
      </w:r>
      <w:r w:rsidR="0065277A">
        <w:t xml:space="preserve">puede entender </w:t>
      </w:r>
      <w:r w:rsidR="0040742B">
        <w:t>la velocidad de captura a través las relaciones simples de geometría del tanque.</w:t>
      </w:r>
    </w:p>
    <w:p w:rsidR="00A90A8D" w:rsidRDefault="00A90A8D" w:rsidP="00A90A8D"/>
    <w:p w:rsidR="0040742B" w:rsidRPr="0040742B" w:rsidRDefault="009E0D15" w:rsidP="00E37292">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num>
            <m:den>
              <m:sSub>
                <m:sSubPr>
                  <m:ctrlPr>
                    <w:rPr>
                      <w:rFonts w:ascii="Cambria Math" w:hAnsi="Cambria Math"/>
                      <w:i/>
                    </w:rPr>
                  </m:ctrlPr>
                </m:sSubPr>
                <m:e>
                  <m:r>
                    <w:rPr>
                      <w:rFonts w:ascii="Cambria Math" w:hAnsi="Cambria Math"/>
                    </w:rPr>
                    <m:t>θ</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V</m:t>
                  </m:r>
                </m:e>
                <m:sub>
                  <m:r>
                    <w:rPr>
                      <w:rFonts w:ascii="Cambria Math" w:hAnsi="Cambria Math"/>
                    </w:rPr>
                    <m:t>Tanque</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L</m:t>
                  </m:r>
                </m:e>
                <m:sub>
                  <m:r>
                    <w:rPr>
                      <w:rFonts w:ascii="Cambria Math" w:hAnsi="Cambria Math"/>
                    </w:rPr>
                    <m:t>Sed</m:t>
                  </m:r>
                </m:sub>
              </m:sSub>
              <m:sSub>
                <m:sSubPr>
                  <m:ctrlPr>
                    <w:rPr>
                      <w:rFonts w:ascii="Cambria Math" w:hAnsi="Cambria Math"/>
                      <w:i/>
                    </w:rPr>
                  </m:ctrlPr>
                </m:sSubPr>
                <m:e>
                  <m:r>
                    <w:rPr>
                      <w:rFonts w:ascii="Cambria Math" w:hAnsi="Cambria Math"/>
                    </w:rPr>
                    <m:t>W</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A</m:t>
                  </m:r>
                </m:e>
                <m:sub>
                  <m:r>
                    <w:rPr>
                      <w:rFonts w:ascii="Cambria Math" w:hAnsi="Cambria Math"/>
                    </w:rPr>
                    <m:t>Planta</m:t>
                  </m:r>
                </m:sub>
              </m:sSub>
            </m:den>
          </m:f>
        </m:oMath>
      </m:oMathPara>
    </w:p>
    <w:p w:rsidR="0040742B" w:rsidRDefault="0040742B" w:rsidP="00E37292">
      <w:r>
        <w:t>En donde</w:t>
      </w:r>
    </w:p>
    <w:p w:rsidR="0040742B" w:rsidRPr="0040742B" w:rsidRDefault="009E0D15" w:rsidP="00E37292">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Sed</m:t>
              </m:r>
            </m:sub>
          </m:sSub>
          <m:r>
            <w:rPr>
              <w:rFonts w:ascii="Cambria Math" w:hAnsi="Cambria Math"/>
            </w:rPr>
            <m:t>=altura del tanque de sedimentación</m:t>
          </m:r>
        </m:oMath>
      </m:oMathPara>
    </w:p>
    <w:p w:rsidR="0040742B" w:rsidRPr="0040742B" w:rsidRDefault="009E0D15" w:rsidP="0040742B">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Sed</m:t>
              </m:r>
            </m:sub>
          </m:sSub>
          <m:r>
            <w:rPr>
              <w:rFonts w:ascii="Cambria Math" w:hAnsi="Cambria Math"/>
            </w:rPr>
            <m:t>=tiempo de residencia del tanque de sedimentación</m:t>
          </m:r>
        </m:oMath>
      </m:oMathPara>
    </w:p>
    <w:p w:rsidR="0040742B" w:rsidRPr="0040742B" w:rsidRDefault="009E0D15" w:rsidP="0040742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Sed</m:t>
              </m:r>
            </m:sub>
          </m:sSub>
          <m:r>
            <w:rPr>
              <w:rFonts w:ascii="Cambria Math" w:hAnsi="Cambria Math"/>
            </w:rPr>
            <m:t>=caudal que pasa por el tanque de sedimentación</m:t>
          </m:r>
        </m:oMath>
      </m:oMathPara>
    </w:p>
    <w:p w:rsidR="0040742B" w:rsidRPr="0040742B" w:rsidRDefault="009E0D15"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Tanque</m:t>
              </m:r>
            </m:sub>
          </m:sSub>
          <m:r>
            <w:rPr>
              <w:rFonts w:ascii="Cambria Math" w:hAnsi="Cambria Math"/>
            </w:rPr>
            <m:t>=volumen del tanque de sedimentación</m:t>
          </m:r>
        </m:oMath>
      </m:oMathPara>
    </w:p>
    <w:p w:rsidR="0040742B" w:rsidRPr="0040742B" w:rsidRDefault="009E0D15" w:rsidP="0040742B">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d</m:t>
              </m:r>
            </m:sub>
          </m:sSub>
          <m:r>
            <w:rPr>
              <w:rFonts w:ascii="Cambria Math" w:hAnsi="Cambria Math"/>
            </w:rPr>
            <m:t>=longitud del tanque de sedimentación</m:t>
          </m:r>
        </m:oMath>
      </m:oMathPara>
    </w:p>
    <w:p w:rsidR="0040742B" w:rsidRPr="0040742B" w:rsidRDefault="009E0D15" w:rsidP="0040742B">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Sed</m:t>
              </m:r>
            </m:sub>
          </m:sSub>
          <m:r>
            <w:rPr>
              <w:rFonts w:ascii="Cambria Math" w:hAnsi="Cambria Math"/>
            </w:rPr>
            <m:t>=ancho del tanque de sedimentación</m:t>
          </m:r>
        </m:oMath>
      </m:oMathPara>
    </w:p>
    <w:p w:rsidR="0040742B" w:rsidRPr="0040742B" w:rsidRDefault="009E0D15" w:rsidP="0040742B">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Planta</m:t>
              </m:r>
            </m:sub>
          </m:sSub>
          <m:r>
            <w:rPr>
              <w:rFonts w:ascii="Cambria Math" w:hAnsi="Cambria Math"/>
            </w:rPr>
            <m:t>=área de vista en planta del tanque de sedimentación</m:t>
          </m:r>
        </m:oMath>
      </m:oMathPara>
    </w:p>
    <w:p w:rsidR="0040742B" w:rsidRDefault="0040742B" w:rsidP="0040742B"/>
    <w:p w:rsidR="0040742B" w:rsidRDefault="002903DC" w:rsidP="00A90A8D">
      <w:r>
        <w:t>Se in</w:t>
      </w:r>
      <w:r w:rsidR="00CF28CC">
        <w:t>stalan las placas de sedimentación</w:t>
      </w:r>
      <w:r w:rsidR="0065277A">
        <w:t xml:space="preserve"> p</w:t>
      </w:r>
      <w:r w:rsidR="0040742B">
        <w:t xml:space="preserve">ara </w:t>
      </w:r>
      <w:r w:rsidR="00CF28CC">
        <w:t xml:space="preserve">efectivamente </w:t>
      </w:r>
      <w:r w:rsidR="0040742B">
        <w:t>aumentar el área de</w:t>
      </w:r>
      <w:r w:rsidR="00CF28CC">
        <w:t xml:space="preserve"> vista en</w:t>
      </w:r>
      <w:r w:rsidR="0040742B">
        <w:t xml:space="preserve"> planta, disminuir la velocidad de captura y lograr la captación de partículas más pequeñas</w:t>
      </w:r>
      <w:r w:rsidR="00CF28CC">
        <w:t>. Se encuentra</w:t>
      </w:r>
      <w:r w:rsidR="0065277A">
        <w:t xml:space="preserve"> la velocidad de captura en las placas utilizando la siguiente ecuación:</w:t>
      </w:r>
    </w:p>
    <w:p w:rsidR="00CF28CC" w:rsidRDefault="00CF28CC" w:rsidP="00A90A8D"/>
    <w:p w:rsidR="0065277A" w:rsidRPr="0040742B" w:rsidRDefault="009E0D15" w:rsidP="0065277A">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L</m:t>
                      </m:r>
                    </m:num>
                    <m:den>
                      <m:r>
                        <w:rPr>
                          <w:rFonts w:ascii="Cambria Math" w:hAnsi="Cambria Math"/>
                        </w:rPr>
                        <m:t>S</m:t>
                      </m:r>
                    </m:den>
                  </m:f>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r>
                    <m:rPr>
                      <m:sty m:val="p"/>
                    </m:rPr>
                    <w:rPr>
                      <w:rFonts w:ascii="Cambria Math" w:hAnsi="Cambria Math"/>
                    </w:rPr>
                    <m:t>sin⁡</m:t>
                  </m:r>
                  <m:r>
                    <w:rPr>
                      <w:rFonts w:ascii="Cambria Math" w:hAnsi="Cambria Math"/>
                    </w:rPr>
                    <m:t>(α)</m:t>
                  </m:r>
                </m:e>
              </m:d>
            </m:den>
          </m:f>
        </m:oMath>
      </m:oMathPara>
    </w:p>
    <w:p w:rsidR="0065277A" w:rsidRDefault="002E289C" w:rsidP="0040742B">
      <w:r>
        <w:t>En donde</w:t>
      </w:r>
    </w:p>
    <w:p w:rsidR="002E289C" w:rsidRPr="002E289C" w:rsidRDefault="009E0D15"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Plate↑</m:t>
              </m:r>
            </m:sub>
          </m:sSub>
          <m:r>
            <w:rPr>
              <w:rFonts w:ascii="Cambria Math" w:hAnsi="Cambria Math"/>
            </w:rPr>
            <m:t>=velocidad del flujo ascendente entre las placas</m:t>
          </m:r>
        </m:oMath>
      </m:oMathPara>
    </w:p>
    <w:p w:rsidR="002E289C" w:rsidRPr="002E289C" w:rsidRDefault="002E289C" w:rsidP="0040742B">
      <m:oMathPara>
        <m:oMathParaPr>
          <m:jc m:val="left"/>
        </m:oMathParaPr>
        <m:oMath>
          <m:r>
            <w:rPr>
              <w:rFonts w:ascii="Cambria Math" w:hAnsi="Cambria Math"/>
            </w:rPr>
            <m:t>L=longitud de las placas</m:t>
          </m:r>
        </m:oMath>
      </m:oMathPara>
    </w:p>
    <w:p w:rsidR="002E289C" w:rsidRPr="002E289C" w:rsidRDefault="002E289C" w:rsidP="0040742B">
      <m:oMathPara>
        <m:oMathParaPr>
          <m:jc m:val="left"/>
        </m:oMathParaPr>
        <m:oMath>
          <m:r>
            <w:rPr>
              <w:rFonts w:ascii="Cambria Math" w:hAnsi="Cambria Math"/>
            </w:rPr>
            <m:t>S=separación entre las placas≈2.5 cm</m:t>
          </m:r>
        </m:oMath>
      </m:oMathPara>
    </w:p>
    <w:p w:rsidR="0040742B" w:rsidRPr="007F4A19" w:rsidRDefault="002E289C" w:rsidP="0040742B">
      <m:oMathPara>
        <m:oMathParaPr>
          <m:jc m:val="left"/>
        </m:oMathParaPr>
        <m:oMath>
          <m:r>
            <w:rPr>
              <w:rFonts w:ascii="Cambria Math" w:hAnsi="Cambria Math"/>
            </w:rPr>
            <m:t>α=ángulo de las placas con respecto al horizontal≈60°</m:t>
          </m:r>
        </m:oMath>
      </m:oMathPara>
    </w:p>
    <w:p w:rsidR="007F4A19" w:rsidRDefault="007F4A19" w:rsidP="0040742B"/>
    <w:p w:rsidR="00297C31" w:rsidRDefault="007F4A19" w:rsidP="00A90A8D">
      <w:r>
        <w:t xml:space="preserve">Para las plantas AguaClara, </w:t>
      </w:r>
      <m:oMath>
        <m:sSub>
          <m:sSubPr>
            <m:ctrlPr>
              <w:rPr>
                <w:rFonts w:ascii="Cambria Math" w:hAnsi="Cambria Math"/>
                <w:i/>
              </w:rPr>
            </m:ctrlPr>
          </m:sSubPr>
          <m:e>
            <m:r>
              <w:rPr>
                <w:rFonts w:ascii="Cambria Math" w:hAnsi="Cambria Math"/>
              </w:rPr>
              <m:t>V</m:t>
            </m:r>
          </m:e>
          <m:sub>
            <m:r>
              <w:rPr>
                <w:rFonts w:ascii="Cambria Math" w:hAnsi="Cambria Math"/>
              </w:rPr>
              <m:t>C</m:t>
            </m:r>
          </m:sub>
        </m:sSub>
      </m:oMath>
      <w:r>
        <w:t xml:space="preserve"> es igual a </w:t>
      </w:r>
      <m:oMath>
        <m:r>
          <w:rPr>
            <w:rFonts w:ascii="Cambria Math" w:hAnsi="Cambria Math"/>
          </w:rPr>
          <m:t xml:space="preserve">0.12 </m:t>
        </m:r>
        <m:f>
          <m:fPr>
            <m:type m:val="skw"/>
            <m:ctrlPr>
              <w:rPr>
                <w:rFonts w:ascii="Cambria Math" w:hAnsi="Cambria Math"/>
                <w:i/>
              </w:rPr>
            </m:ctrlPr>
          </m:fPr>
          <m:num>
            <m:r>
              <w:rPr>
                <w:rFonts w:ascii="Cambria Math" w:hAnsi="Cambria Math"/>
              </w:rPr>
              <m:t>mm</m:t>
            </m:r>
          </m:num>
          <m:den>
            <m:r>
              <w:rPr>
                <w:rFonts w:ascii="Cambria Math" w:hAnsi="Cambria Math"/>
              </w:rPr>
              <m:t>s</m:t>
            </m:r>
          </m:den>
        </m:f>
      </m:oMath>
      <w:r>
        <w:t>.</w:t>
      </w:r>
      <w:r w:rsidR="00297C31">
        <w:t xml:space="preserve"> </w:t>
      </w:r>
      <w:r w:rsidR="00297C31" w:rsidRPr="000D444C">
        <w:t xml:space="preserve">La velocidad máxima del flujo ascendente en la sección más amplia del tanque debe ser </w:t>
      </w:r>
      <w:r w:rsidR="00C304CF">
        <w:t>1 mm/s</w:t>
      </w:r>
      <w:r w:rsidR="00297C31" w:rsidRPr="000D444C">
        <w:t xml:space="preserve"> para optimizar el funcionamiento del manto de lodos. </w:t>
      </w:r>
    </w:p>
    <w:p w:rsidR="00A90A8D" w:rsidRDefault="00A90A8D" w:rsidP="00512B2B">
      <w:pPr>
        <w:ind w:firstLine="720"/>
      </w:pPr>
    </w:p>
    <w:p w:rsidR="00512B2B" w:rsidRPr="00512B2B" w:rsidRDefault="00512B2B" w:rsidP="00A90A8D">
      <w:r>
        <w:t xml:space="preserve">La proporción d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sSub>
              <m:sSubPr>
                <m:ctrlPr>
                  <w:rPr>
                    <w:rFonts w:ascii="Cambria Math" w:hAnsi="Cambria Math"/>
                    <w:i/>
                  </w:rPr>
                </m:ctrlPr>
              </m:sSubPr>
              <m:e>
                <m:r>
                  <w:rPr>
                    <w:rFonts w:ascii="Cambria Math" w:hAnsi="Cambria Math"/>
                  </w:rPr>
                  <m:t>V</m:t>
                </m:r>
              </m:e>
              <m:sub>
                <m:r>
                  <w:rPr>
                    <w:rFonts w:ascii="Cambria Math" w:hAnsi="Cambria Math"/>
                  </w:rPr>
                  <m:t>C</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Plate</m:t>
                </m:r>
              </m:sub>
            </m:sSub>
          </m:num>
          <m:den>
            <m:sSub>
              <m:sSubPr>
                <m:ctrlPr>
                  <w:rPr>
                    <w:rFonts w:ascii="Cambria Math" w:hAnsi="Cambria Math"/>
                    <w:i/>
                  </w:rPr>
                </m:ctrlPr>
              </m:sSubPr>
              <m:e>
                <m:r>
                  <w:rPr>
                    <w:rFonts w:ascii="Cambria Math" w:hAnsi="Cambria Math"/>
                  </w:rPr>
                  <m:t>A</m:t>
                </m:r>
              </m:e>
              <m:sub>
                <m:r>
                  <w:rPr>
                    <w:rFonts w:ascii="Cambria Math" w:hAnsi="Cambria Math"/>
                  </w:rPr>
                  <m:t>Convencional</m:t>
                </m:r>
              </m:sub>
            </m:sSub>
          </m:den>
        </m:f>
      </m:oMath>
      <w:r>
        <w:t xml:space="preserve"> representa la reducción del área del tanque de sedimentación por el uso de las placas sedimentadoras. En las plantas AguaCla</w:t>
      </w:r>
      <w:r w:rsidR="00CF28CC">
        <w:t xml:space="preserve">ra, este índice de reducción está arriba de </w:t>
      </w:r>
      <w:r>
        <w:t>10.</w:t>
      </w:r>
    </w:p>
    <w:p w:rsidR="007F4A19" w:rsidRDefault="007F4A19" w:rsidP="0040742B"/>
    <w:p w:rsidR="00162F0E" w:rsidRPr="002E289C" w:rsidRDefault="00162F0E" w:rsidP="0040742B"/>
    <w:p w:rsidR="0040742B" w:rsidRDefault="00CF28CC" w:rsidP="007F4A19">
      <w:pPr>
        <w:pStyle w:val="Heading3"/>
      </w:pPr>
      <w:r>
        <w:lastRenderedPageBreak/>
        <w:t>V</w:t>
      </w:r>
      <w:r w:rsidR="007F4A19">
        <w:t>elocidad terminal</w:t>
      </w:r>
    </w:p>
    <w:p w:rsidR="00EA0634" w:rsidRDefault="007F4A19" w:rsidP="007F4A19">
      <w:r>
        <w:t>La veloc</w:t>
      </w:r>
      <w:r w:rsidR="00CF28CC">
        <w:t>idad terminal es la velocidad a</w:t>
      </w:r>
      <w:r w:rsidR="002903DC">
        <w:t xml:space="preserve"> la</w:t>
      </w:r>
      <w:r>
        <w:t xml:space="preserve"> que cae una </w:t>
      </w:r>
      <w:r w:rsidR="002903DC">
        <w:t>partícula en</w:t>
      </w:r>
      <w:r w:rsidR="00CF28CC">
        <w:t xml:space="preserve"> el</w:t>
      </w:r>
      <w:r w:rsidR="002903DC">
        <w:t xml:space="preserve"> fluido</w:t>
      </w:r>
      <w:r>
        <w:t>. Se calcula a</w:t>
      </w:r>
      <w:r w:rsidR="002903DC">
        <w:t xml:space="preserve"> través la balanza de las fuerzas que actúan en</w:t>
      </w:r>
      <w:r>
        <w:t xml:space="preserve"> una </w:t>
      </w:r>
      <w:r w:rsidR="002903DC">
        <w:t>partícula</w:t>
      </w:r>
      <w:r>
        <w:t xml:space="preserve"> (el peso, la fuerza de arrastre y </w:t>
      </w:r>
      <w:r w:rsidR="002903DC">
        <w:t>la fuerza de flotación) en dicho fluido (agua, en este caso)</w:t>
      </w:r>
      <w:r>
        <w:t>.</w:t>
      </w:r>
    </w:p>
    <w:p w:rsidR="00CF28CC" w:rsidRDefault="00CF28CC" w:rsidP="007F4A19"/>
    <w:p w:rsidR="007F4A19" w:rsidRPr="00EA0634" w:rsidRDefault="009E0D15" w:rsidP="00EA0634">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e>
              </m:d>
            </m:num>
            <m:den>
              <m:r>
                <w:rPr>
                  <w:rFonts w:ascii="Cambria Math" w:hAnsi="Cambria Math"/>
                </w:rPr>
                <m:t>18μ</m:t>
              </m:r>
            </m:den>
          </m:f>
        </m:oMath>
      </m:oMathPara>
    </w:p>
    <w:p w:rsidR="00EA0634" w:rsidRDefault="00EA0634" w:rsidP="00EA0634">
      <w:r>
        <w:t>En donde</w:t>
      </w:r>
    </w:p>
    <w:p w:rsidR="002903DC" w:rsidRPr="002903DC" w:rsidRDefault="002903DC" w:rsidP="00EA0634">
      <m:oMathPara>
        <m:oMathParaPr>
          <m:jc m:val="left"/>
        </m:oMathParaPr>
        <m:oMath>
          <m:r>
            <w:rPr>
              <w:rFonts w:ascii="Cambria Math" w:hAnsi="Cambria Math"/>
            </w:rPr>
            <m:t>d=diámetro de la particula</m:t>
          </m:r>
        </m:oMath>
      </m:oMathPara>
    </w:p>
    <w:p w:rsidR="002903DC" w:rsidRPr="002903DC" w:rsidRDefault="002903DC" w:rsidP="00EA0634">
      <m:oMathPara>
        <m:oMathParaPr>
          <m:jc m:val="left"/>
        </m:oMathParaPr>
        <m:oMath>
          <m:r>
            <w:rPr>
              <w:rFonts w:ascii="Cambria Math" w:hAnsi="Cambria Math"/>
            </w:rPr>
            <m:t xml:space="preserve">g=acceleración de gravidad ≈9.81 </m:t>
          </m:r>
          <m:f>
            <m:fPr>
              <m:type m:val="skw"/>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2903DC" w:rsidRPr="002903DC" w:rsidRDefault="009E0D15" w:rsidP="00EA0634">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densidad de los flóculos</m:t>
          </m:r>
        </m:oMath>
      </m:oMathPara>
    </w:p>
    <w:p w:rsidR="00EA0634" w:rsidRPr="002903DC" w:rsidRDefault="009E0D15" w:rsidP="002903DC">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sub>
          </m:sSub>
          <m:r>
            <w:rPr>
              <w:rFonts w:ascii="Cambria Math" w:hAnsi="Cambria Math"/>
            </w:rPr>
            <m:t xml:space="preserve">=densidad del agua≈1000 </m:t>
          </m:r>
          <m:f>
            <m:fPr>
              <m:type m:val="skw"/>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2903DC" w:rsidRPr="002903DC" w:rsidRDefault="002903DC" w:rsidP="002903DC">
      <m:oMathPara>
        <m:oMathParaPr>
          <m:jc m:val="left"/>
        </m:oMathParaPr>
        <m:oMath>
          <m:r>
            <w:rPr>
              <w:rFonts w:ascii="Cambria Math" w:hAnsi="Cambria Math"/>
            </w:rPr>
            <m:t>μ=viscosidad dinámica de agua a 20℃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Pa∙sec</m:t>
          </m:r>
        </m:oMath>
      </m:oMathPara>
    </w:p>
    <w:p w:rsidR="008F6EAE" w:rsidRDefault="008F6EAE" w:rsidP="0040742B"/>
    <w:p w:rsidR="0040742B" w:rsidRDefault="002903DC" w:rsidP="0040742B">
      <w:r>
        <w:t xml:space="preserve">Si la velocidad terminal </w:t>
      </w:r>
      <w:r w:rsidR="006A3FDB">
        <w:t>de un fló</w:t>
      </w:r>
      <w:r w:rsidR="00297C31">
        <w:t xml:space="preserve">culo </w:t>
      </w:r>
      <w:r w:rsidR="000F0DA9">
        <w:t>es mayor</w:t>
      </w:r>
      <w:r>
        <w:t xml:space="preserve"> que la ve</w:t>
      </w:r>
      <w:r w:rsidR="006A3FDB">
        <w:t>locidad de captura, el fló</w:t>
      </w:r>
      <w:r w:rsidR="00297C31">
        <w:t xml:space="preserve">culo </w:t>
      </w:r>
      <w:r w:rsidR="006A3FDB">
        <w:t>se captará</w:t>
      </w:r>
      <w:r>
        <w:t xml:space="preserve"> en el tanque de sedimentación.</w:t>
      </w:r>
    </w:p>
    <w:p w:rsidR="000F0DA9" w:rsidRDefault="000F0DA9" w:rsidP="0040742B"/>
    <w:p w:rsidR="000F0DA9" w:rsidRDefault="00A90A8D" w:rsidP="000F0DA9">
      <w:pPr>
        <w:pStyle w:val="Heading3"/>
      </w:pPr>
      <w:r>
        <w:t>V</w:t>
      </w:r>
      <w:r w:rsidR="005C5BE6">
        <w:t>elocidad de</w:t>
      </w:r>
      <w:r w:rsidR="000F0DA9">
        <w:t xml:space="preserve"> deslizamiento</w:t>
      </w:r>
    </w:p>
    <w:p w:rsidR="000F0DA9" w:rsidRPr="000F0DA9" w:rsidRDefault="005C5BE6" w:rsidP="000F0DA9">
      <w:r>
        <w:t>La velocidad de</w:t>
      </w:r>
      <w:r w:rsidR="000F0DA9">
        <w:t xml:space="preserve"> deslizamiento determina la velocidad terminal más l</w:t>
      </w:r>
      <w:r w:rsidR="006A3FDB">
        <w:t>enta de un flóculo que puede caerse</w:t>
      </w:r>
      <w:r w:rsidR="000F0DA9">
        <w:t xml:space="preserve"> y deslizar</w:t>
      </w:r>
      <w:r w:rsidR="006A3FDB">
        <w:t>se</w:t>
      </w:r>
      <w:r w:rsidR="000F0DA9">
        <w:t xml:space="preserve"> </w:t>
      </w:r>
      <w:r w:rsidR="006A3FDB">
        <w:t>para aba</w:t>
      </w:r>
      <w:r w:rsidR="00404A38">
        <w:t xml:space="preserve">jo </w:t>
      </w:r>
      <w:r w:rsidR="000F0DA9">
        <w:t xml:space="preserve">en la </w:t>
      </w:r>
      <w:r>
        <w:t xml:space="preserve">superficie de la </w:t>
      </w:r>
      <w:r w:rsidR="000F0DA9">
        <w:t xml:space="preserve">placa. Es una función de la gradiente de velocidad en la superficie de la placa, el ángulo de las </w:t>
      </w:r>
      <w:r w:rsidR="006A3FDB">
        <w:t>placas, y la densidad de los fló</w:t>
      </w:r>
      <w:r w:rsidR="000F0DA9">
        <w:t>culos.</w:t>
      </w:r>
      <w:r>
        <w:t xml:space="preserve"> </w:t>
      </w:r>
      <w:r w:rsidR="00404A38">
        <w:t>Aunque caen en la superficie de las placas, l</w:t>
      </w:r>
      <w:r w:rsidR="00A90A8D">
        <w:t>os fló</w:t>
      </w:r>
      <w:r>
        <w:t xml:space="preserve">culos con una velocidad terminal </w:t>
      </w:r>
      <w:r w:rsidR="00404A38">
        <w:t>menor</w:t>
      </w:r>
      <w:r>
        <w:t xml:space="preserve"> que la velocidad de deslizamiento </w:t>
      </w:r>
      <w:r w:rsidR="00A90A8D">
        <w:t>se llevan</w:t>
      </w:r>
      <w:r w:rsidR="00404A38">
        <w:t xml:space="preserve"> </w:t>
      </w:r>
      <w:r w:rsidR="00A90A8D">
        <w:t xml:space="preserve">para arriba </w:t>
      </w:r>
      <w:r w:rsidR="00404A38">
        <w:t>por l</w:t>
      </w:r>
      <w:r w:rsidR="00A90A8D">
        <w:t>a fuerza de arrastre, un fenómeno</w:t>
      </w:r>
      <w:r w:rsidR="00404A38">
        <w:t xml:space="preserve"> </w:t>
      </w:r>
      <w:r w:rsidR="00A90A8D">
        <w:t>denominado</w:t>
      </w:r>
      <w:r w:rsidR="00404A38">
        <w:t xml:space="preserve"> “roll up” en inglés.</w:t>
      </w:r>
    </w:p>
    <w:p w:rsidR="00297C31" w:rsidRDefault="00297C31" w:rsidP="0040742B"/>
    <w:p w:rsidR="00297C31" w:rsidRDefault="00A90A8D" w:rsidP="00297C31">
      <w:pPr>
        <w:pStyle w:val="Heading3"/>
      </w:pPr>
      <w:r>
        <w:t>S</w:t>
      </w:r>
      <w:r w:rsidR="000217C8">
        <w:t>eparación</w:t>
      </w:r>
      <w:r w:rsidR="00297C31">
        <w:t xml:space="preserve"> entre las placas </w:t>
      </w:r>
      <w:r>
        <w:t>de sedimentación</w:t>
      </w:r>
    </w:p>
    <w:p w:rsidR="00297C31" w:rsidRDefault="00297C31" w:rsidP="00A90A8D">
      <w:pPr>
        <w:rPr>
          <w:lang w:val="es-ES"/>
        </w:rPr>
      </w:pPr>
      <w:r w:rsidRPr="00705AAD">
        <w:t xml:space="preserve">Investigaciones del laboratorio indican que la separación de que resulta el mejor desempeño es </w:t>
      </w:r>
      <w:r w:rsidRPr="00C304CF">
        <w:t>2.5 cm</w:t>
      </w:r>
      <w:r w:rsidRPr="00705AAD">
        <w:t xml:space="preserve">. Con separaciones menores el sistema falla porque el perfil de la velocidad entre las placas es tal que la alta velocidad permanece cerca de la placa, entre un diámetro de una partícula pequeña de distancia. Esto significa </w:t>
      </w:r>
      <w:r>
        <w:t>que las partículas se llevan para</w:t>
      </w:r>
      <w:r w:rsidRPr="00705AAD">
        <w:t xml:space="preserve"> arriba aún después de dar en la superficie sólida. Sin embargo, separaciones mayores requieren que las partículas caigan una mayor distancia antes de pegar en la superficie sólida, así que aumenta</w:t>
      </w:r>
      <w:r w:rsidR="000217C8">
        <w:t>n</w:t>
      </w:r>
      <w:r w:rsidRPr="00705AAD">
        <w:t xml:space="preserve"> la velocidad de captura y baja</w:t>
      </w:r>
      <w:r w:rsidR="000217C8">
        <w:t>n</w:t>
      </w:r>
      <w:r w:rsidRPr="00705AAD">
        <w:t xml:space="preserve"> el nivel de rendimiento de los tanques.</w:t>
      </w:r>
    </w:p>
    <w:p w:rsidR="00A90A8D" w:rsidRDefault="00A90A8D" w:rsidP="00A90A8D">
      <w:pPr>
        <w:contextualSpacing/>
        <w:rPr>
          <w:szCs w:val="24"/>
          <w:lang w:val="es-ES"/>
        </w:rPr>
      </w:pPr>
    </w:p>
    <w:p w:rsidR="000217C8" w:rsidRDefault="000217C8" w:rsidP="00A90A8D">
      <w:pPr>
        <w:rPr>
          <w:lang w:val="es-ES"/>
        </w:rPr>
      </w:pPr>
      <w:r>
        <w:rPr>
          <w:lang w:val="es-ES"/>
        </w:rPr>
        <w:t>El punto de fallo, cuando una partícula ni sale arriba de las placas ni se sedimenta en la superficie de las placas se calcula a través de la siguiente ecuación:</w:t>
      </w:r>
    </w:p>
    <w:p w:rsidR="00A90A8D" w:rsidRDefault="00A90A8D" w:rsidP="00A90A8D">
      <w:pPr>
        <w:rPr>
          <w:lang w:val="es-ES"/>
        </w:rPr>
      </w:pPr>
    </w:p>
    <w:p w:rsidR="000217C8" w:rsidRPr="00A90A8D" w:rsidRDefault="009E0D15" w:rsidP="000217C8">
      <w:pPr>
        <w:ind w:firstLine="360"/>
        <w:contextualSpacing/>
        <w:rPr>
          <w:szCs w:val="24"/>
          <w:lang w:val="es-ES"/>
        </w:rPr>
      </w:pPr>
      <m:oMathPara>
        <m:oMath>
          <m:sSub>
            <m:sSubPr>
              <m:ctrlPr>
                <w:rPr>
                  <w:rFonts w:ascii="Cambria Math" w:hAnsi="Cambria Math"/>
                  <w:i/>
                  <w:szCs w:val="24"/>
                  <w:lang w:val="es-ES"/>
                </w:rPr>
              </m:ctrlPr>
            </m:sSubPr>
            <m:e>
              <m:r>
                <w:rPr>
                  <w:rFonts w:ascii="Cambria Math" w:hAnsi="Cambria Math"/>
                  <w:szCs w:val="24"/>
                  <w:lang w:val="es-ES"/>
                </w:rPr>
                <m:t>S</m:t>
              </m:r>
            </m:e>
            <m:sub>
              <m:r>
                <w:rPr>
                  <w:rFonts w:ascii="Cambria Math" w:hAnsi="Cambria Math"/>
                  <w:szCs w:val="24"/>
                  <w:lang w:val="es-ES"/>
                </w:rPr>
                <m:t>Min</m:t>
              </m:r>
            </m:sub>
          </m:sSub>
          <m:r>
            <w:rPr>
              <w:rFonts w:ascii="Cambria Math" w:hAnsi="Cambria Math"/>
              <w:szCs w:val="24"/>
              <w:lang w:val="es-ES"/>
            </w:rPr>
            <m:t>=</m:t>
          </m:r>
          <m:f>
            <m:fPr>
              <m:ctrlPr>
                <w:rPr>
                  <w:rFonts w:ascii="Cambria Math" w:hAnsi="Cambria Math"/>
                  <w:i/>
                  <w:szCs w:val="24"/>
                  <w:lang w:val="es-ES"/>
                </w:rPr>
              </m:ctrlPr>
            </m:fPr>
            <m:num>
              <m:sSub>
                <m:sSubPr>
                  <m:ctrlPr>
                    <w:rPr>
                      <w:rFonts w:ascii="Cambria Math" w:hAnsi="Cambria Math"/>
                      <w:i/>
                      <w:szCs w:val="24"/>
                      <w:lang w:val="es-ES"/>
                    </w:rPr>
                  </m:ctrlPr>
                </m:sSubPr>
                <m:e>
                  <m:r>
                    <w:rPr>
                      <w:rFonts w:ascii="Cambria Math" w:hAnsi="Cambria Math"/>
                      <w:szCs w:val="24"/>
                      <w:lang w:val="es-ES"/>
                    </w:rPr>
                    <m:t>3V</m:t>
                  </m:r>
                </m:e>
                <m:sub>
                  <m:r>
                    <w:rPr>
                      <w:rFonts w:ascii="Cambria Math" w:hAnsi="Cambria Math"/>
                      <w:szCs w:val="24"/>
                      <w:lang w:val="es-ES"/>
                    </w:rPr>
                    <m:t>Plate↑</m:t>
                  </m:r>
                </m:sub>
              </m:sSub>
              <m:r>
                <w:rPr>
                  <w:rFonts w:ascii="Cambria Math" w:hAnsi="Cambria Math"/>
                  <w:szCs w:val="24"/>
                  <w:lang w:val="es-ES"/>
                </w:rPr>
                <m:t>d</m:t>
              </m:r>
            </m:num>
            <m:den>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t</m:t>
                  </m:r>
                </m:sub>
              </m:sSub>
              <m:sSup>
                <m:sSupPr>
                  <m:ctrlPr>
                    <w:rPr>
                      <w:rFonts w:ascii="Cambria Math" w:hAnsi="Cambria Math"/>
                      <w:szCs w:val="24"/>
                      <w:lang w:val="es-ES"/>
                    </w:rPr>
                  </m:ctrlPr>
                </m:sSupPr>
                <m:e>
                  <m:r>
                    <m:rPr>
                      <m:sty m:val="p"/>
                    </m:rPr>
                    <w:rPr>
                      <w:rFonts w:ascii="Cambria Math" w:hAnsi="Cambria Math"/>
                      <w:szCs w:val="24"/>
                      <w:lang w:val="es-ES"/>
                    </w:rPr>
                    <m:t>sin</m:t>
                  </m:r>
                </m:e>
                <m:sup>
                  <m:r>
                    <w:rPr>
                      <w:rFonts w:ascii="Cambria Math" w:hAnsi="Cambria Math"/>
                      <w:szCs w:val="24"/>
                      <w:lang w:val="es-ES"/>
                    </w:rPr>
                    <m:t>2</m:t>
                  </m:r>
                </m:sup>
              </m:sSup>
              <m:r>
                <m:rPr>
                  <m:sty m:val="p"/>
                </m:rPr>
                <w:rPr>
                  <w:rFonts w:ascii="Cambria Math" w:hAnsi="Cambria Math"/>
                  <w:szCs w:val="24"/>
                  <w:lang w:val="es-ES"/>
                </w:rPr>
                <m:t>⁡</m:t>
              </m:r>
              <m:r>
                <w:rPr>
                  <w:rFonts w:ascii="Cambria Math" w:hAnsi="Cambria Math"/>
                  <w:szCs w:val="24"/>
                  <w:lang w:val="es-ES"/>
                </w:rPr>
                <m:t>(α)</m:t>
              </m:r>
            </m:den>
          </m:f>
        </m:oMath>
      </m:oMathPara>
    </w:p>
    <w:p w:rsidR="00A90A8D" w:rsidRPr="000217C8" w:rsidRDefault="00A90A8D" w:rsidP="000217C8">
      <w:pPr>
        <w:ind w:firstLine="360"/>
        <w:contextualSpacing/>
        <w:rPr>
          <w:szCs w:val="24"/>
          <w:lang w:val="es-ES"/>
        </w:rPr>
      </w:pPr>
    </w:p>
    <w:p w:rsidR="000217C8" w:rsidRDefault="000217C8" w:rsidP="00A90A8D">
      <w:pPr>
        <w:rPr>
          <w:lang w:val="es-ES"/>
        </w:rPr>
      </w:pPr>
      <w:r>
        <w:rPr>
          <w:lang w:val="es-ES"/>
        </w:rPr>
        <w:lastRenderedPageBreak/>
        <w:t>La separación mínima entre las placas es una función de la velocida</w:t>
      </w:r>
      <w:r w:rsidR="006A3FDB">
        <w:rPr>
          <w:lang w:val="es-ES"/>
        </w:rPr>
        <w:t>d terminal de la partícula. Cuando se aumenta</w:t>
      </w:r>
      <w:r>
        <w:rPr>
          <w:lang w:val="es-ES"/>
        </w:rPr>
        <w:t xml:space="preserve"> </w:t>
      </w:r>
      <m:oMath>
        <m:sSub>
          <m:sSubPr>
            <m:ctrlPr>
              <w:rPr>
                <w:rFonts w:ascii="Cambria Math" w:hAnsi="Cambria Math"/>
                <w:i/>
                <w:lang w:val="es-ES"/>
              </w:rPr>
            </m:ctrlPr>
          </m:sSubPr>
          <m:e>
            <m:r>
              <w:rPr>
                <w:rFonts w:ascii="Cambria Math" w:hAnsi="Cambria Math"/>
                <w:lang w:val="es-ES"/>
              </w:rPr>
              <m:t>V</m:t>
            </m:r>
          </m:e>
          <m:sub>
            <m:r>
              <w:rPr>
                <w:rFonts w:ascii="Cambria Math" w:hAnsi="Cambria Math"/>
                <w:lang w:val="es-ES"/>
              </w:rPr>
              <m:t>t</m:t>
            </m:r>
          </m:sub>
        </m:sSub>
      </m:oMath>
      <w:r>
        <w:rPr>
          <w:lang w:val="es-ES"/>
        </w:rPr>
        <w:t xml:space="preserve">, la separación </w:t>
      </w:r>
      <w:r w:rsidR="006941D9">
        <w:rPr>
          <w:lang w:val="es-ES"/>
        </w:rPr>
        <w:t>necesaria</w:t>
      </w:r>
      <w:r>
        <w:rPr>
          <w:lang w:val="es-ES"/>
        </w:rPr>
        <w:t xml:space="preserve"> entre las placas</w:t>
      </w:r>
      <w:r w:rsidR="006A3FDB">
        <w:rPr>
          <w:lang w:val="es-ES"/>
        </w:rPr>
        <w:t xml:space="preserve"> se disminuye</w:t>
      </w:r>
      <w:r w:rsidR="006941D9">
        <w:rPr>
          <w:lang w:val="es-ES"/>
        </w:rPr>
        <w:t xml:space="preserve">. Con una </w:t>
      </w:r>
      <w:r w:rsidR="006A3FDB">
        <w:rPr>
          <w:lang w:val="es-ES"/>
        </w:rPr>
        <w:t>menor separación</w:t>
      </w:r>
      <w:r w:rsidR="006941D9">
        <w:rPr>
          <w:lang w:val="es-ES"/>
        </w:rPr>
        <w:t xml:space="preserve"> la pérdida de carga a través de las placas aumenta y crea una distribución de flujo más uniforme. </w:t>
      </w:r>
      <w:r w:rsidR="00C0109B">
        <w:rPr>
          <w:lang w:val="es-ES"/>
        </w:rPr>
        <w:t>La siguiente ecuación demuestra el aumento de presión a través de las placas:</w:t>
      </w:r>
    </w:p>
    <w:p w:rsidR="006A3FDB" w:rsidRDefault="006A3FDB" w:rsidP="00A90A8D">
      <w:pPr>
        <w:rPr>
          <w:lang w:val="es-ES"/>
        </w:rPr>
      </w:pPr>
    </w:p>
    <w:p w:rsidR="00C0109B" w:rsidRPr="00C0109B" w:rsidRDefault="00C0109B" w:rsidP="000217C8">
      <w:pPr>
        <w:ind w:firstLine="360"/>
        <w:contextualSpacing/>
        <w:rPr>
          <w:szCs w:val="24"/>
          <w:lang w:val="es-ES"/>
        </w:rPr>
      </w:pPr>
      <m:oMathPara>
        <m:oMath>
          <m:r>
            <w:rPr>
              <w:rFonts w:ascii="Cambria Math" w:hAnsi="Cambria Math"/>
              <w:szCs w:val="24"/>
              <w:lang w:val="es-ES"/>
            </w:rPr>
            <m:t>∆P=2</m:t>
          </m:r>
          <m:sSub>
            <m:sSubPr>
              <m:ctrlPr>
                <w:rPr>
                  <w:rFonts w:ascii="Cambria Math" w:hAnsi="Cambria Math"/>
                  <w:i/>
                  <w:szCs w:val="24"/>
                  <w:lang w:val="es-ES"/>
                </w:rPr>
              </m:ctrlPr>
            </m:sSubPr>
            <m:e>
              <m:r>
                <w:rPr>
                  <w:rFonts w:ascii="Cambria Math" w:hAnsi="Cambria Math"/>
                  <w:szCs w:val="24"/>
                  <w:lang w:val="es-ES"/>
                </w:rPr>
                <m:t>μ</m:t>
              </m:r>
            </m:e>
            <m:sub>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2</m:t>
                  </m:r>
                </m:sub>
              </m:sSub>
              <m:r>
                <w:rPr>
                  <w:rFonts w:ascii="Cambria Math" w:hAnsi="Cambria Math"/>
                  <w:szCs w:val="24"/>
                  <w:lang w:val="es-ES"/>
                </w:rPr>
                <m:t>O</m:t>
              </m:r>
            </m:sub>
          </m:sSub>
          <m:d>
            <m:dPr>
              <m:ctrlPr>
                <w:rPr>
                  <w:rFonts w:ascii="Cambria Math" w:hAnsi="Cambria Math"/>
                  <w:i/>
                  <w:szCs w:val="24"/>
                  <w:lang w:val="es-ES"/>
                </w:rPr>
              </m:ctrlPr>
            </m:dPr>
            <m:e>
              <m:f>
                <m:fPr>
                  <m:ctrlPr>
                    <w:rPr>
                      <w:rFonts w:ascii="Cambria Math" w:hAnsi="Cambria Math"/>
                      <w:i/>
                      <w:szCs w:val="24"/>
                      <w:lang w:val="es-ES"/>
                    </w:rPr>
                  </m:ctrlPr>
                </m:fPr>
                <m:num>
                  <m:r>
                    <w:rPr>
                      <w:rFonts w:ascii="Cambria Math" w:hAnsi="Cambria Math"/>
                      <w:szCs w:val="24"/>
                      <w:lang w:val="es-ES"/>
                    </w:rPr>
                    <m:t>6</m:t>
                  </m:r>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Plate↑</m:t>
                      </m:r>
                    </m:sub>
                  </m:sSub>
                </m:num>
                <m:den>
                  <m:r>
                    <m:rPr>
                      <m:sty m:val="p"/>
                    </m:rPr>
                    <w:rPr>
                      <w:rFonts w:ascii="Cambria Math" w:hAnsi="Cambria Math"/>
                    </w:rPr>
                    <m:t>S∙</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d>
                        <m:dPr>
                          <m:ctrlPr>
                            <w:rPr>
                              <w:rFonts w:ascii="Cambria Math" w:hAnsi="Cambria Math"/>
                              <w:i/>
                            </w:rPr>
                          </m:ctrlPr>
                        </m:dPr>
                        <m:e>
                          <m:r>
                            <w:rPr>
                              <w:rFonts w:ascii="Cambria Math" w:hAnsi="Cambria Math"/>
                            </w:rPr>
                            <m:t>α</m:t>
                          </m:r>
                        </m:e>
                      </m:d>
                    </m:e>
                  </m:func>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den>
              </m:f>
            </m:e>
          </m:d>
          <m:d>
            <m:dPr>
              <m:ctrlPr>
                <w:rPr>
                  <w:rFonts w:ascii="Cambria Math" w:hAnsi="Cambria Math"/>
                  <w:i/>
                  <w:szCs w:val="24"/>
                  <w:lang w:val="es-ES"/>
                </w:rPr>
              </m:ctrlPr>
            </m:dPr>
            <m:e>
              <m:f>
                <m:fPr>
                  <m:ctrlPr>
                    <w:rPr>
                      <w:rFonts w:ascii="Cambria Math" w:hAnsi="Cambria Math"/>
                      <w:i/>
                      <w:szCs w:val="24"/>
                      <w:lang w:val="es-ES"/>
                    </w:rPr>
                  </m:ctrlPr>
                </m:fPr>
                <m:num>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Pla</m:t>
                      </m:r>
                      <m:r>
                        <w:rPr>
                          <w:rFonts w:ascii="Cambria Math" w:hAnsi="Cambria Math"/>
                          <w:szCs w:val="24"/>
                          <w:lang w:val="es-ES"/>
                        </w:rPr>
                        <m:t>te↑</m:t>
                      </m:r>
                    </m:sub>
                  </m:sSub>
                </m:num>
                <m:den>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C</m:t>
                      </m:r>
                    </m:sub>
                  </m:sSub>
                </m:den>
              </m:f>
              <m:r>
                <w:rPr>
                  <w:rFonts w:ascii="Cambria Math" w:hAnsi="Cambria Math"/>
                  <w:szCs w:val="24"/>
                  <w:lang w:val="es-ES"/>
                </w:rPr>
                <m:t>-1</m:t>
              </m:r>
            </m:e>
          </m:d>
        </m:oMath>
      </m:oMathPara>
    </w:p>
    <w:p w:rsidR="00C0109B" w:rsidRDefault="00C0109B" w:rsidP="00C0109B">
      <w:pPr>
        <w:ind w:firstLine="360"/>
        <w:contextualSpacing/>
        <w:rPr>
          <w:szCs w:val="24"/>
          <w:lang w:val="es-ES"/>
        </w:rPr>
      </w:pPr>
    </w:p>
    <w:p w:rsidR="00C0109B" w:rsidRDefault="00C0109B" w:rsidP="00A90A8D">
      <w:pPr>
        <w:rPr>
          <w:lang w:val="es-ES"/>
        </w:rPr>
      </w:pPr>
      <w:r>
        <w:rPr>
          <w:lang w:val="es-ES"/>
        </w:rPr>
        <w:t>Y por lo tanto, la pérdida de carga es igual a:</w:t>
      </w:r>
    </w:p>
    <w:p w:rsidR="00C0109B" w:rsidRPr="00A90A8D" w:rsidRDefault="009E0D15" w:rsidP="00C0109B">
      <w:pPr>
        <w:ind w:firstLine="360"/>
        <w:contextualSpacing/>
        <w:rPr>
          <w:szCs w:val="24"/>
          <w:lang w:val="es-ES"/>
        </w:rPr>
      </w:pPr>
      <m:oMathPara>
        <m:oMath>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L</m:t>
              </m:r>
            </m:sub>
          </m:sSub>
          <m:r>
            <w:rPr>
              <w:rFonts w:ascii="Cambria Math" w:hAnsi="Cambria Math"/>
              <w:szCs w:val="24"/>
              <w:lang w:val="es-ES"/>
            </w:rPr>
            <m:t xml:space="preserve">= </m:t>
          </m:r>
          <m:f>
            <m:fPr>
              <m:ctrlPr>
                <w:rPr>
                  <w:rFonts w:ascii="Cambria Math" w:hAnsi="Cambria Math"/>
                  <w:i/>
                  <w:szCs w:val="24"/>
                  <w:lang w:val="es-ES"/>
                </w:rPr>
              </m:ctrlPr>
            </m:fPr>
            <m:num>
              <m:r>
                <w:rPr>
                  <w:rFonts w:ascii="Cambria Math" w:hAnsi="Cambria Math"/>
                  <w:szCs w:val="24"/>
                  <w:lang w:val="es-ES"/>
                </w:rPr>
                <m:t>∆P</m:t>
              </m:r>
            </m:num>
            <m:den>
              <m:sSub>
                <m:sSubPr>
                  <m:ctrlPr>
                    <w:rPr>
                      <w:rFonts w:ascii="Cambria Math" w:hAnsi="Cambria Math"/>
                      <w:i/>
                      <w:szCs w:val="24"/>
                      <w:lang w:val="es-ES"/>
                    </w:rPr>
                  </m:ctrlPr>
                </m:sSubPr>
                <m:e>
                  <m:r>
                    <w:rPr>
                      <w:rFonts w:ascii="Cambria Math" w:hAnsi="Cambria Math"/>
                      <w:szCs w:val="24"/>
                      <w:lang w:val="es-ES"/>
                    </w:rPr>
                    <m:t>ρ</m:t>
                  </m:r>
                </m:e>
                <m:sub>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2</m:t>
                      </m:r>
                    </m:sub>
                  </m:sSub>
                  <m:r>
                    <w:rPr>
                      <w:rFonts w:ascii="Cambria Math" w:hAnsi="Cambria Math"/>
                      <w:szCs w:val="24"/>
                      <w:lang w:val="es-ES"/>
                    </w:rPr>
                    <m:t>O</m:t>
                  </m:r>
                </m:sub>
              </m:sSub>
              <m:r>
                <w:rPr>
                  <w:rFonts w:ascii="Cambria Math" w:hAnsi="Cambria Math"/>
                  <w:szCs w:val="24"/>
                  <w:lang w:val="es-ES"/>
                </w:rPr>
                <m:t>g</m:t>
              </m:r>
            </m:den>
          </m:f>
        </m:oMath>
      </m:oMathPara>
    </w:p>
    <w:p w:rsidR="00A90A8D" w:rsidRPr="00C0109B" w:rsidRDefault="00A90A8D" w:rsidP="00C0109B">
      <w:pPr>
        <w:ind w:firstLine="360"/>
        <w:contextualSpacing/>
        <w:rPr>
          <w:szCs w:val="24"/>
          <w:lang w:val="es-ES"/>
        </w:rPr>
      </w:pPr>
    </w:p>
    <w:p w:rsidR="00C0109B" w:rsidRDefault="00C0109B" w:rsidP="00A90A8D">
      <w:pPr>
        <w:rPr>
          <w:lang w:val="es-ES"/>
        </w:rPr>
      </w:pPr>
      <w:r>
        <w:rPr>
          <w:lang w:val="es-ES"/>
        </w:rPr>
        <w:t xml:space="preserve">Sin embargo, la perdida entre las placas es muy pequeña, </w:t>
      </w:r>
      <w:r w:rsidR="00A90A8D">
        <w:rPr>
          <w:lang w:val="es-ES"/>
        </w:rPr>
        <w:t>alrededor</w:t>
      </w:r>
      <w:r>
        <w:rPr>
          <w:lang w:val="es-ES"/>
        </w:rPr>
        <w:t xml:space="preserve"> de 1 μm de columna de agua. Por lo tanto, es nece</w:t>
      </w:r>
      <w:r w:rsidR="00A90A8D">
        <w:rPr>
          <w:lang w:val="es-ES"/>
        </w:rPr>
        <w:t>sario tener</w:t>
      </w:r>
      <w:r>
        <w:rPr>
          <w:lang w:val="es-ES"/>
        </w:rPr>
        <w:t xml:space="preserve"> otras perdidas de carga a lo largo del recorrido de agua en el tanque para lograr una distribución uniforme de flujo.</w:t>
      </w:r>
    </w:p>
    <w:p w:rsidR="006941D9" w:rsidRDefault="006941D9" w:rsidP="000217C8">
      <w:pPr>
        <w:ind w:firstLine="360"/>
        <w:contextualSpacing/>
        <w:rPr>
          <w:szCs w:val="24"/>
          <w:lang w:val="es-ES"/>
        </w:rPr>
      </w:pPr>
    </w:p>
    <w:p w:rsidR="00B05AB8" w:rsidRPr="00B05AB8" w:rsidRDefault="006A3FDB" w:rsidP="00B05AB8">
      <w:pPr>
        <w:pStyle w:val="Heading3"/>
        <w:rPr>
          <w:lang w:val="es-ES"/>
        </w:rPr>
      </w:pPr>
      <w:r>
        <w:rPr>
          <w:lang w:val="es-ES"/>
        </w:rPr>
        <w:t>Manifold distribuidor</w:t>
      </w:r>
    </w:p>
    <w:p w:rsidR="00404A38" w:rsidRDefault="00404A38" w:rsidP="00404A38">
      <w:pPr>
        <w:rPr>
          <w:lang w:val="es-ES"/>
        </w:rPr>
      </w:pPr>
      <w:r>
        <w:rPr>
          <w:lang w:val="es-ES"/>
        </w:rPr>
        <w:t>La geometría del tubo distr</w:t>
      </w:r>
      <w:r w:rsidR="0000686C">
        <w:rPr>
          <w:lang w:val="es-ES"/>
        </w:rPr>
        <w:t>ibuidor y</w:t>
      </w:r>
      <w:r>
        <w:rPr>
          <w:lang w:val="es-ES"/>
        </w:rPr>
        <w:t xml:space="preserve"> los difusores es</w:t>
      </w:r>
      <w:r w:rsidR="006A3FDB">
        <w:rPr>
          <w:lang w:val="es-ES"/>
        </w:rPr>
        <w:t>tá</w:t>
      </w:r>
      <w:r>
        <w:rPr>
          <w:lang w:val="es-ES"/>
        </w:rPr>
        <w:t xml:space="preserve"> diseñada para lograr una distribución uniforme del flujo en el tanque de sedimentación. </w:t>
      </w:r>
      <w:r w:rsidR="00932B8D">
        <w:rPr>
          <w:lang w:val="es-ES"/>
        </w:rPr>
        <w:t xml:space="preserve">En un manifold distribuidor con salidas a lo largo sucede un fenómeno que se llama </w:t>
      </w:r>
      <w:r w:rsidR="00932B8D" w:rsidRPr="00932B8D">
        <w:rPr>
          <w:i/>
          <w:lang w:val="es-ES"/>
        </w:rPr>
        <w:t>recuperación de presión</w:t>
      </w:r>
      <w:r>
        <w:rPr>
          <w:lang w:val="es-ES"/>
        </w:rPr>
        <w:t xml:space="preserve"> </w:t>
      </w:r>
      <w:r w:rsidR="00932B8D">
        <w:rPr>
          <w:lang w:val="es-ES"/>
        </w:rPr>
        <w:t>en</w:t>
      </w:r>
      <w:r w:rsidR="0000686C">
        <w:rPr>
          <w:lang w:val="es-ES"/>
        </w:rPr>
        <w:t xml:space="preserve"> que la presión piezométrica del agua aumenta para </w:t>
      </w:r>
      <w:r w:rsidR="00932B8D">
        <w:rPr>
          <w:lang w:val="es-ES"/>
        </w:rPr>
        <w:t>compensar la disminución de velocidad</w:t>
      </w:r>
      <w:r w:rsidR="0000686C">
        <w:rPr>
          <w:lang w:val="es-ES"/>
        </w:rPr>
        <w:t>. Este cambio de presión piezométrica h</w:t>
      </w:r>
      <w:r w:rsidR="00932B8D">
        <w:rPr>
          <w:lang w:val="es-ES"/>
        </w:rPr>
        <w:t>ace que el caudal que sale de</w:t>
      </w:r>
      <w:r w:rsidR="0000686C">
        <w:rPr>
          <w:lang w:val="es-ES"/>
        </w:rPr>
        <w:t xml:space="preserve"> lo</w:t>
      </w:r>
      <w:r w:rsidR="00932B8D">
        <w:rPr>
          <w:lang w:val="es-ES"/>
        </w:rPr>
        <w:t>s difusores al final del tubo sea</w:t>
      </w:r>
      <w:r w:rsidR="0000686C">
        <w:rPr>
          <w:lang w:val="es-ES"/>
        </w:rPr>
        <w:t xml:space="preserve"> mayor que el de </w:t>
      </w:r>
      <w:r w:rsidR="00932B8D">
        <w:rPr>
          <w:lang w:val="es-ES"/>
        </w:rPr>
        <w:t>los primeros difusores del tubo.</w:t>
      </w:r>
      <w:r w:rsidR="0000686C">
        <w:rPr>
          <w:lang w:val="es-ES"/>
        </w:rPr>
        <w:t xml:space="preserve"> </w:t>
      </w:r>
      <w:r w:rsidR="00932B8D">
        <w:rPr>
          <w:lang w:val="es-ES"/>
        </w:rPr>
        <w:t xml:space="preserve">Una diferencia significativa puede crear una corriente </w:t>
      </w:r>
      <w:r w:rsidR="0000686C">
        <w:rPr>
          <w:lang w:val="es-ES"/>
        </w:rPr>
        <w:t xml:space="preserve">en el </w:t>
      </w:r>
      <w:r w:rsidR="00932B8D">
        <w:rPr>
          <w:lang w:val="es-ES"/>
        </w:rPr>
        <w:t>tanque de sedimentación que cause mayores velocidades ascendentes en un extremo</w:t>
      </w:r>
      <w:r w:rsidR="0000686C">
        <w:rPr>
          <w:lang w:val="es-ES"/>
        </w:rPr>
        <w:t xml:space="preserve">, dando lugar a </w:t>
      </w:r>
      <w:r w:rsidR="00932B8D">
        <w:rPr>
          <w:lang w:val="es-ES"/>
        </w:rPr>
        <w:t>una falla de sedimentación</w:t>
      </w:r>
      <w:r w:rsidR="0000686C">
        <w:rPr>
          <w:lang w:val="es-ES"/>
        </w:rPr>
        <w:t>.</w:t>
      </w:r>
    </w:p>
    <w:p w:rsidR="00932B8D" w:rsidRDefault="00932B8D" w:rsidP="00404A38">
      <w:pPr>
        <w:rPr>
          <w:lang w:val="es-ES"/>
        </w:rPr>
      </w:pPr>
    </w:p>
    <w:p w:rsidR="0000686C" w:rsidRDefault="0000686C" w:rsidP="00404A38">
      <w:pPr>
        <w:rPr>
          <w:lang w:val="es-ES"/>
        </w:rPr>
      </w:pPr>
      <w:r>
        <w:rPr>
          <w:lang w:val="es-ES"/>
        </w:rPr>
        <w:t xml:space="preserve">Para evitar que </w:t>
      </w:r>
      <w:r w:rsidR="00AB72EA">
        <w:rPr>
          <w:lang w:val="es-ES"/>
        </w:rPr>
        <w:t>suceda</w:t>
      </w:r>
      <w:r>
        <w:rPr>
          <w:lang w:val="es-ES"/>
        </w:rPr>
        <w:t xml:space="preserve"> este fenómeno, </w:t>
      </w:r>
      <w:r w:rsidR="00AB72EA">
        <w:rPr>
          <w:lang w:val="es-ES"/>
        </w:rPr>
        <w:t>la pérdida de carga de la salida de los difusores tiene que ser mayor</w:t>
      </w:r>
      <w:r w:rsidR="00932B8D">
        <w:rPr>
          <w:lang w:val="es-ES"/>
        </w:rPr>
        <w:t xml:space="preserve"> que el</w:t>
      </w:r>
      <w:r w:rsidR="00AB72EA">
        <w:rPr>
          <w:lang w:val="es-ES"/>
        </w:rPr>
        <w:t xml:space="preserve"> cambio de presión piezom</w:t>
      </w:r>
      <w:r w:rsidR="00B9370D">
        <w:rPr>
          <w:lang w:val="es-ES"/>
        </w:rPr>
        <w:t>étrica en el tubo distribuidor. Para determinar la velocidad máxima que puede pasar por el tubo distribuidor (</w:t>
      </w:r>
      <w:r w:rsidR="003C52C3">
        <w:rPr>
          <w:lang w:val="es-ES"/>
        </w:rPr>
        <w:t>y</w:t>
      </w:r>
      <w:r w:rsidR="00B9370D">
        <w:rPr>
          <w:lang w:val="es-ES"/>
        </w:rPr>
        <w:t xml:space="preserve"> mantener la distribución uniforme del flujo), se</w:t>
      </w:r>
      <w:r w:rsidR="00932B8D">
        <w:rPr>
          <w:lang w:val="es-ES"/>
        </w:rPr>
        <w:t xml:space="preserve"> utiliza la siguiente ecuación:</w:t>
      </w:r>
    </w:p>
    <w:p w:rsidR="00932B8D" w:rsidRDefault="00932B8D" w:rsidP="00404A38">
      <w:pPr>
        <w:rPr>
          <w:lang w:val="es-ES"/>
        </w:rPr>
      </w:pPr>
    </w:p>
    <w:p w:rsidR="00B9370D" w:rsidRPr="006F453B" w:rsidRDefault="009E0D15" w:rsidP="00404A38">
      <w:pPr>
        <w:rPr>
          <w:lang w:val="es-ES"/>
        </w:rPr>
      </w:pPr>
      <m:oMathPara>
        <m:oMath>
          <m:sSub>
            <m:sSubPr>
              <m:ctrlPr>
                <w:rPr>
                  <w:rFonts w:ascii="Cambria Math" w:hAnsi="Cambria Math"/>
                  <w:i/>
                  <w:lang w:val="es-ES"/>
                </w:rPr>
              </m:ctrlPr>
            </m:sSubPr>
            <m:e>
              <m:r>
                <w:rPr>
                  <w:rFonts w:ascii="Cambria Math" w:hAnsi="Cambria Math"/>
                  <w:lang w:val="es-ES"/>
                </w:rPr>
                <m:t>V</m:t>
              </m:r>
            </m:e>
            <m:sub>
              <m:r>
                <w:rPr>
                  <w:rFonts w:ascii="Cambria Math" w:hAnsi="Cambria Math"/>
                  <w:lang w:val="es-ES"/>
                </w:rPr>
                <m:t>DistribuidorMax</m:t>
              </m:r>
            </m:sub>
          </m:sSub>
          <m:r>
            <w:rPr>
              <w:rFonts w:ascii="Cambria Math" w:hAnsi="Cambria Math"/>
              <w:lang w:val="es-ES"/>
            </w:rPr>
            <m:t xml:space="preserve">= </m:t>
          </m:r>
          <m:rad>
            <m:radPr>
              <m:degHide m:val="on"/>
              <m:ctrlPr>
                <w:rPr>
                  <w:rFonts w:ascii="Cambria Math" w:hAnsi="Cambria Math"/>
                  <w:i/>
                  <w:lang w:val="es-ES"/>
                </w:rPr>
              </m:ctrlPr>
            </m:radPr>
            <m:deg/>
            <m:e>
              <m:f>
                <m:fPr>
                  <m:ctrlPr>
                    <w:rPr>
                      <w:rFonts w:ascii="Cambria Math" w:hAnsi="Cambria Math"/>
                      <w:i/>
                      <w:lang w:val="es-ES"/>
                    </w:rPr>
                  </m:ctrlPr>
                </m:fPr>
                <m:num>
                  <m:r>
                    <w:rPr>
                      <w:rFonts w:ascii="Cambria Math" w:hAnsi="Cambria Math"/>
                      <w:lang w:val="es-ES"/>
                    </w:rPr>
                    <m:t>1-</m:t>
                  </m:r>
                  <m:sSub>
                    <m:sSubPr>
                      <m:ctrlPr>
                        <w:rPr>
                          <w:rFonts w:ascii="Cambria Math" w:hAnsi="Cambria Math"/>
                          <w:i/>
                          <w:lang w:val="es-ES"/>
                        </w:rPr>
                      </m:ctrlPr>
                    </m:sSubPr>
                    <m:e>
                      <m:sSup>
                        <m:sSupPr>
                          <m:ctrlPr>
                            <w:rPr>
                              <w:rFonts w:ascii="Cambria Math" w:hAnsi="Cambria Math"/>
                              <w:i/>
                              <w:lang w:val="es-ES"/>
                            </w:rPr>
                          </m:ctrlPr>
                        </m:sSupPr>
                        <m:e>
                          <m:r>
                            <w:rPr>
                              <w:rFonts w:ascii="Cambria Math" w:hAnsi="Cambria Math"/>
                              <w:lang w:val="es-ES"/>
                            </w:rPr>
                            <m:t>Π</m:t>
                          </m:r>
                        </m:e>
                        <m:sup>
                          <m:r>
                            <w:rPr>
                              <w:rFonts w:ascii="Cambria Math" w:hAnsi="Cambria Math"/>
                              <w:lang w:val="es-ES"/>
                            </w:rPr>
                            <m:t>2</m:t>
                          </m:r>
                        </m:sup>
                      </m:sSup>
                    </m:e>
                    <m:sub>
                      <m:r>
                        <w:rPr>
                          <w:rFonts w:ascii="Cambria Math" w:hAnsi="Cambria Math"/>
                          <w:lang w:val="es-ES"/>
                        </w:rPr>
                        <m:t>Q</m:t>
                      </m:r>
                    </m:sub>
                  </m:sSub>
                </m:num>
                <m:den>
                  <m:sSub>
                    <m:sSubPr>
                      <m:ctrlPr>
                        <w:rPr>
                          <w:rFonts w:ascii="Cambria Math" w:hAnsi="Cambria Math"/>
                          <w:i/>
                          <w:lang w:val="es-ES"/>
                        </w:rPr>
                      </m:ctrlPr>
                    </m:sSubPr>
                    <m:e>
                      <m:sSup>
                        <m:sSupPr>
                          <m:ctrlPr>
                            <w:rPr>
                              <w:rFonts w:ascii="Cambria Math" w:hAnsi="Cambria Math"/>
                              <w:i/>
                              <w:lang w:val="es-ES"/>
                            </w:rPr>
                          </m:ctrlPr>
                        </m:sSupPr>
                        <m:e>
                          <m:r>
                            <w:rPr>
                              <w:rFonts w:ascii="Cambria Math" w:hAnsi="Cambria Math"/>
                              <w:lang w:val="es-ES"/>
                            </w:rPr>
                            <m:t>Π</m:t>
                          </m:r>
                        </m:e>
                        <m:sup>
                          <m:r>
                            <w:rPr>
                              <w:rFonts w:ascii="Cambria Math" w:hAnsi="Cambria Math"/>
                              <w:lang w:val="es-ES"/>
                            </w:rPr>
                            <m:t>2</m:t>
                          </m:r>
                        </m:sup>
                      </m:sSup>
                    </m:e>
                    <m:sub>
                      <m:r>
                        <w:rPr>
                          <w:rFonts w:ascii="Cambria Math" w:hAnsi="Cambria Math"/>
                          <w:lang w:val="es-ES"/>
                        </w:rPr>
                        <m:t>Q</m:t>
                      </m:r>
                    </m:sub>
                  </m:sSub>
                  <m:r>
                    <w:rPr>
                      <w:rFonts w:ascii="Cambria Math" w:hAnsi="Cambria Math"/>
                      <w:lang w:val="es-ES"/>
                    </w:rPr>
                    <m:t>+1</m:t>
                  </m:r>
                </m:den>
              </m:f>
              <m:r>
                <w:rPr>
                  <w:rFonts w:ascii="Cambria Math" w:hAnsi="Cambria Math"/>
                  <w:lang w:val="es-ES"/>
                </w:rPr>
                <m:t>4g</m:t>
              </m:r>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e>
          </m:rad>
        </m:oMath>
      </m:oMathPara>
    </w:p>
    <w:p w:rsidR="00932B8D" w:rsidRDefault="00932B8D" w:rsidP="00404A38">
      <w:pPr>
        <w:rPr>
          <w:lang w:val="es-ES"/>
        </w:rPr>
      </w:pPr>
    </w:p>
    <w:p w:rsidR="006F453B" w:rsidRDefault="006F453B" w:rsidP="00404A38">
      <w:pPr>
        <w:rPr>
          <w:lang w:val="es-ES"/>
        </w:rPr>
      </w:pPr>
      <w:r>
        <w:rPr>
          <w:lang w:val="es-ES"/>
        </w:rPr>
        <w:t>En donde</w:t>
      </w:r>
    </w:p>
    <w:p w:rsidR="006F453B" w:rsidRPr="00321EE2" w:rsidRDefault="009E0D15" w:rsidP="00404A38">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r>
            <w:rPr>
              <w:rFonts w:ascii="Cambria Math" w:hAnsi="Cambria Math"/>
              <w:lang w:val="es-ES"/>
            </w:rPr>
            <m:t>=</m:t>
          </m:r>
          <m:r>
            <m:rPr>
              <m:sty m:val="p"/>
            </m:rPr>
            <w:rPr>
              <w:rFonts w:ascii="Cambria Math" w:hAnsi="Cambria Math"/>
              <w:lang w:val="es-ES"/>
            </w:rPr>
            <m:t>pérdida de carga en los caminos paralelos generados por los tubos difusores</m:t>
          </m:r>
        </m:oMath>
      </m:oMathPara>
    </w:p>
    <w:p w:rsidR="006F453B" w:rsidRPr="00321EE2" w:rsidRDefault="009E0D15" w:rsidP="00404A38">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Π</m:t>
              </m:r>
            </m:e>
            <m:sub>
              <m:r>
                <w:rPr>
                  <w:rFonts w:ascii="Cambria Math" w:hAnsi="Cambria Math"/>
                  <w:lang w:val="es-ES"/>
                </w:rPr>
                <m:t>Q</m:t>
              </m:r>
            </m:sub>
          </m:sSub>
          <m:r>
            <w:rPr>
              <w:rFonts w:ascii="Cambria Math" w:hAnsi="Cambria Math"/>
              <w:lang w:val="es-ES"/>
            </w:rPr>
            <m:t xml:space="preserve">=índice de máximo a minimo caudal que sale desde los tubos difusores </m:t>
          </m:r>
        </m:oMath>
      </m:oMathPara>
    </w:p>
    <w:p w:rsidR="006F453B" w:rsidRPr="006F453B" w:rsidRDefault="006F453B" w:rsidP="00404A38">
      <w:pPr>
        <w:rPr>
          <w:lang w:val="es-ES"/>
        </w:rPr>
      </w:pPr>
    </w:p>
    <w:p w:rsidR="006F453B" w:rsidRPr="006F453B" w:rsidRDefault="009E0D15" w:rsidP="00404A38">
      <w:pPr>
        <w:rPr>
          <w:lang w:val="es-ES"/>
        </w:rPr>
      </w:pPr>
      <m:oMathPara>
        <m:oMath>
          <m:sSub>
            <m:sSubPr>
              <m:ctrlPr>
                <w:rPr>
                  <w:rFonts w:ascii="Cambria Math" w:hAnsi="Cambria Math"/>
                  <w:i/>
                  <w:lang w:val="es-ES"/>
                </w:rPr>
              </m:ctrlPr>
            </m:sSubPr>
            <m:e>
              <m:r>
                <w:rPr>
                  <w:rFonts w:ascii="Cambria Math" w:hAnsi="Cambria Math"/>
                  <w:lang w:val="es-ES"/>
                </w:rPr>
                <m:t>Π</m:t>
              </m:r>
            </m:e>
            <m:sub>
              <m:r>
                <w:rPr>
                  <w:rFonts w:ascii="Cambria Math" w:hAnsi="Cambria Math"/>
                  <w:lang w:val="es-ES"/>
                </w:rPr>
                <m:t>Q</m:t>
              </m:r>
            </m:sub>
          </m:sSub>
          <m:r>
            <w:rPr>
              <w:rFonts w:ascii="Cambria Math" w:hAnsi="Cambria Math"/>
              <w:lang w:val="es-ES"/>
            </w:rPr>
            <m:t>=</m:t>
          </m:r>
          <m:rad>
            <m:radPr>
              <m:degHide m:val="on"/>
              <m:ctrlPr>
                <w:rPr>
                  <w:rFonts w:ascii="Cambria Math" w:hAnsi="Cambria Math"/>
                  <w:i/>
                  <w:lang w:val="es-ES"/>
                </w:rPr>
              </m:ctrlPr>
            </m:radPr>
            <m:deg/>
            <m:e>
              <m:f>
                <m:fPr>
                  <m:ctrlPr>
                    <w:rPr>
                      <w:rFonts w:ascii="Cambria Math" w:hAnsi="Cambria Math"/>
                      <w:i/>
                      <w:lang w:val="es-ES"/>
                    </w:rPr>
                  </m:ctrlPr>
                </m:fPr>
                <m:num>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r>
                    <w:rPr>
                      <w:rFonts w:ascii="Cambria Math" w:hAnsi="Cambria Math"/>
                      <w:lang w:val="es-ES"/>
                    </w:rPr>
                    <m:t>-</m:t>
                  </m:r>
                  <m:f>
                    <m:fPr>
                      <m:ctrlPr>
                        <w:rPr>
                          <w:rFonts w:ascii="Cambria Math" w:hAnsi="Cambria Math"/>
                          <w:i/>
                          <w:szCs w:val="24"/>
                          <w:lang w:val="es-ES"/>
                        </w:rPr>
                      </m:ctrlPr>
                    </m:fPr>
                    <m:num>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r</m:t>
                          </m:r>
                        </m:sub>
                      </m:sSub>
                    </m:num>
                    <m:den>
                      <m:r>
                        <w:rPr>
                          <w:rFonts w:ascii="Cambria Math" w:hAnsi="Cambria Math"/>
                          <w:szCs w:val="24"/>
                          <w:lang w:val="es-ES"/>
                        </w:rPr>
                        <m:t>2</m:t>
                      </m:r>
                    </m:den>
                  </m:f>
                </m:num>
                <m:den>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r>
                    <w:rPr>
                      <w:rFonts w:ascii="Cambria Math" w:hAnsi="Cambria Math"/>
                      <w:lang w:val="es-ES"/>
                    </w:rPr>
                    <m:t>+</m:t>
                  </m:r>
                  <m:f>
                    <m:fPr>
                      <m:ctrlPr>
                        <w:rPr>
                          <w:rFonts w:ascii="Cambria Math" w:hAnsi="Cambria Math"/>
                          <w:i/>
                          <w:szCs w:val="24"/>
                          <w:lang w:val="es-ES"/>
                        </w:rPr>
                      </m:ctrlPr>
                    </m:fPr>
                    <m:num>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m:t>
                          </m:r>
                          <m:r>
                            <w:rPr>
                              <w:rFonts w:ascii="Cambria Math" w:hAnsi="Cambria Math"/>
                              <w:szCs w:val="24"/>
                              <w:lang w:val="es-ES"/>
                            </w:rPr>
                            <m:t>r</m:t>
                          </m:r>
                        </m:sub>
                      </m:sSub>
                    </m:num>
                    <m:den>
                      <m:r>
                        <w:rPr>
                          <w:rFonts w:ascii="Cambria Math" w:hAnsi="Cambria Math"/>
                          <w:szCs w:val="24"/>
                          <w:lang w:val="es-ES"/>
                        </w:rPr>
                        <m:t>2</m:t>
                      </m:r>
                    </m:den>
                  </m:f>
                </m:den>
              </m:f>
            </m:e>
          </m:rad>
        </m:oMath>
      </m:oMathPara>
    </w:p>
    <w:p w:rsidR="006941D9" w:rsidRPr="006941D9" w:rsidRDefault="006941D9" w:rsidP="006941D9">
      <w:pPr>
        <w:rPr>
          <w:lang w:val="es-ES"/>
        </w:rPr>
      </w:pPr>
    </w:p>
    <w:p w:rsidR="000217C8" w:rsidRPr="00321EE2" w:rsidRDefault="006F453B" w:rsidP="00297C31">
      <w:pPr>
        <w:ind w:firstLine="360"/>
        <w:contextualSpacing/>
        <w:rPr>
          <w:szCs w:val="24"/>
          <w:lang w:val="es-ES"/>
        </w:rPr>
      </w:pPr>
      <m:oMathPara>
        <m:oMathParaPr>
          <m:jc m:val="left"/>
        </m:oMathParaPr>
        <m:oMath>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r</m:t>
              </m:r>
            </m:sub>
          </m:sSub>
          <m:r>
            <w:rPr>
              <w:rFonts w:ascii="Cambria Math" w:hAnsi="Cambria Math"/>
              <w:szCs w:val="24"/>
              <w:lang w:val="es-ES"/>
            </w:rPr>
            <m:t>=cambio de carga piezométrica debido a pressure recovery</m:t>
          </m:r>
        </m:oMath>
      </m:oMathPara>
    </w:p>
    <w:p w:rsidR="006F453B" w:rsidRPr="00321EE2" w:rsidRDefault="006F453B" w:rsidP="00297C31">
      <w:pPr>
        <w:ind w:firstLine="360"/>
        <w:contextualSpacing/>
        <w:rPr>
          <w:szCs w:val="24"/>
          <w:lang w:val="es-ES"/>
        </w:rPr>
      </w:pPr>
      <m:oMathPara>
        <m:oMathParaPr>
          <m:jc m:val="left"/>
        </m:oMathParaPr>
        <m:oMath>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r</m:t>
              </m:r>
            </m:sub>
          </m:sSub>
          <m:r>
            <w:rPr>
              <w:rFonts w:ascii="Cambria Math" w:hAnsi="Cambria Math"/>
              <w:szCs w:val="24"/>
              <w:lang w:val="es-ES"/>
            </w:rPr>
            <m:t>=</m:t>
          </m:r>
          <m:f>
            <m:fPr>
              <m:ctrlPr>
                <w:rPr>
                  <w:rFonts w:ascii="Cambria Math" w:hAnsi="Cambria Math"/>
                  <w:i/>
                  <w:szCs w:val="24"/>
                  <w:lang w:val="es-ES"/>
                </w:rPr>
              </m:ctrlPr>
            </m:fPr>
            <m:num>
              <m:sSub>
                <m:sSubPr>
                  <m:ctrlPr>
                    <w:rPr>
                      <w:rFonts w:ascii="Cambria Math" w:hAnsi="Cambria Math"/>
                      <w:i/>
                      <w:szCs w:val="24"/>
                      <w:lang w:val="es-ES"/>
                    </w:rPr>
                  </m:ctrlPr>
                </m:sSubPr>
                <m:e>
                  <m:sSup>
                    <m:sSupPr>
                      <m:ctrlPr>
                        <w:rPr>
                          <w:rFonts w:ascii="Cambria Math" w:hAnsi="Cambria Math"/>
                          <w:i/>
                          <w:szCs w:val="24"/>
                          <w:lang w:val="es-ES"/>
                        </w:rPr>
                      </m:ctrlPr>
                    </m:sSupPr>
                    <m:e>
                      <m:r>
                        <w:rPr>
                          <w:rFonts w:ascii="Cambria Math" w:hAnsi="Cambria Math"/>
                          <w:szCs w:val="24"/>
                          <w:lang w:val="es-ES"/>
                        </w:rPr>
                        <m:t>V</m:t>
                      </m:r>
                    </m:e>
                    <m:sup>
                      <m:r>
                        <w:rPr>
                          <w:rFonts w:ascii="Cambria Math" w:hAnsi="Cambria Math"/>
                          <w:szCs w:val="24"/>
                          <w:lang w:val="es-ES"/>
                        </w:rPr>
                        <m:t>2</m:t>
                      </m:r>
                    </m:sup>
                  </m:sSup>
                </m:e>
                <m:sub>
                  <m:r>
                    <w:rPr>
                      <w:rFonts w:ascii="Cambria Math" w:hAnsi="Cambria Math"/>
                      <w:szCs w:val="24"/>
                      <w:lang w:val="es-ES"/>
                    </w:rPr>
                    <m:t>Distribuidor</m:t>
                  </m:r>
                </m:sub>
              </m:sSub>
            </m:num>
            <m:den>
              <m:r>
                <w:rPr>
                  <w:rFonts w:ascii="Cambria Math" w:hAnsi="Cambria Math"/>
                  <w:szCs w:val="24"/>
                  <w:lang w:val="es-ES"/>
                </w:rPr>
                <m:t>2g</m:t>
              </m:r>
            </m:den>
          </m:f>
        </m:oMath>
      </m:oMathPara>
    </w:p>
    <w:p w:rsidR="003C52C3" w:rsidRPr="00321EE2" w:rsidRDefault="009E0D15" w:rsidP="00297C31">
      <w:pPr>
        <w:ind w:firstLine="360"/>
        <w:contextualSpacing/>
        <w:rPr>
          <w:szCs w:val="24"/>
          <w:lang w:val="es-ES"/>
        </w:rPr>
      </w:pPr>
      <m:oMathPara>
        <m:oMathParaPr>
          <m:jc m:val="left"/>
        </m:oMathParaPr>
        <m:oMath>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Distribuidor</m:t>
              </m:r>
            </m:sub>
          </m:sSub>
          <m:r>
            <w:rPr>
              <w:rFonts w:ascii="Cambria Math" w:hAnsi="Cambria Math"/>
              <w:szCs w:val="24"/>
              <w:lang w:val="es-ES"/>
            </w:rPr>
            <m:t>=velocidad en el tubo distribuidor</m:t>
          </m:r>
        </m:oMath>
      </m:oMathPara>
    </w:p>
    <w:p w:rsidR="00300295" w:rsidRPr="00300295" w:rsidRDefault="00300295" w:rsidP="00932B8D">
      <w:pPr>
        <w:pStyle w:val="Heading3"/>
        <w:rPr>
          <w:b w:val="0"/>
          <w:lang w:val="es-ES"/>
        </w:rPr>
      </w:pPr>
    </w:p>
    <w:p w:rsidR="00B05AB8" w:rsidRDefault="00932B8D" w:rsidP="00932B8D">
      <w:pPr>
        <w:pStyle w:val="Heading3"/>
        <w:rPr>
          <w:lang w:val="es-ES"/>
        </w:rPr>
      </w:pPr>
      <w:r>
        <w:rPr>
          <w:lang w:val="es-ES"/>
        </w:rPr>
        <w:t>C</w:t>
      </w:r>
      <w:r w:rsidR="00B05AB8" w:rsidRPr="003C52C3">
        <w:rPr>
          <w:lang w:val="es-ES"/>
        </w:rPr>
        <w:t>anal de entrada</w:t>
      </w:r>
    </w:p>
    <w:p w:rsidR="00B05AB8" w:rsidRPr="00B05AB8" w:rsidRDefault="00B05AB8" w:rsidP="00B05AB8">
      <w:pPr>
        <w:rPr>
          <w:lang w:val="es-ES"/>
        </w:rPr>
      </w:pPr>
      <w:r>
        <w:rPr>
          <w:lang w:val="es-ES"/>
        </w:rPr>
        <w:t xml:space="preserve">El diseño del canal de entrada asegura que </w:t>
      </w:r>
    </w:p>
    <w:p w:rsidR="00B05AB8" w:rsidRDefault="00B05AB8" w:rsidP="00B05AB8">
      <w:pPr>
        <w:pStyle w:val="ListParagraph"/>
        <w:numPr>
          <w:ilvl w:val="0"/>
          <w:numId w:val="20"/>
        </w:numPr>
      </w:pPr>
      <w:r>
        <w:t>La distribución del flujo sea uniforme a los tanques de sedimentación</w:t>
      </w:r>
    </w:p>
    <w:p w:rsidR="00B05AB8" w:rsidRDefault="00B05AB8" w:rsidP="00B05AB8">
      <w:pPr>
        <w:pStyle w:val="ListParagraph"/>
        <w:numPr>
          <w:ilvl w:val="0"/>
          <w:numId w:val="20"/>
        </w:numPr>
      </w:pPr>
      <w:r>
        <w:t xml:space="preserve">Los </w:t>
      </w:r>
      <w:r w:rsidR="00A940F6">
        <w:t>flóculos</w:t>
      </w:r>
      <w:r>
        <w:t xml:space="preserve"> no se sedimentan en el canal</w:t>
      </w:r>
    </w:p>
    <w:p w:rsidR="00B05AB8" w:rsidRDefault="00B05AB8" w:rsidP="00B05AB8">
      <w:pPr>
        <w:pStyle w:val="ListParagraph"/>
        <w:numPr>
          <w:ilvl w:val="0"/>
          <w:numId w:val="20"/>
        </w:numPr>
      </w:pPr>
      <w:r>
        <w:t>Es</w:t>
      </w:r>
      <w:r w:rsidRPr="000D444C">
        <w:t xml:space="preserve"> </w:t>
      </w:r>
      <w:r>
        <w:t>lo suficiente</w:t>
      </w:r>
      <w:r w:rsidRPr="000D444C">
        <w:t xml:space="preserve"> ancho para los tubos que lo conectan </w:t>
      </w:r>
      <w:r>
        <w:t>a los tanques de sedimentación</w:t>
      </w:r>
    </w:p>
    <w:p w:rsidR="00B05AB8" w:rsidRDefault="00B05AB8" w:rsidP="00B05AB8">
      <w:pPr>
        <w:pStyle w:val="ListParagraph"/>
        <w:numPr>
          <w:ilvl w:val="0"/>
          <w:numId w:val="20"/>
        </w:numPr>
      </w:pPr>
      <w:r>
        <w:t>Tiene la</w:t>
      </w:r>
      <w:r w:rsidRPr="000D444C">
        <w:t xml:space="preserve"> profundidad suficiente para apoyar los tubos recolectores de salida de los tanques de sedimentación</w:t>
      </w:r>
      <w:r>
        <w:t xml:space="preserve"> (hay una sola losa para todos los canales)</w:t>
      </w:r>
    </w:p>
    <w:p w:rsidR="003C52C3" w:rsidRDefault="00B05AB8" w:rsidP="00B05AB8">
      <w:pPr>
        <w:pStyle w:val="ListParagraph"/>
        <w:numPr>
          <w:ilvl w:val="0"/>
          <w:numId w:val="20"/>
        </w:numPr>
      </w:pPr>
      <w:r>
        <w:t>No es</w:t>
      </w:r>
      <w:r w:rsidRPr="000D444C">
        <w:t xml:space="preserve"> tan profundo que </w:t>
      </w:r>
      <w:r>
        <w:t xml:space="preserve">la </w:t>
      </w:r>
      <w:r w:rsidRPr="000D444C">
        <w:t xml:space="preserve">construcción y </w:t>
      </w:r>
      <w:r>
        <w:t xml:space="preserve">el </w:t>
      </w:r>
      <w:r w:rsidRPr="000D444C">
        <w:t xml:space="preserve">acceso </w:t>
      </w:r>
      <w:r>
        <w:t>se ponen</w:t>
      </w:r>
      <w:r w:rsidRPr="000D444C">
        <w:t xml:space="preserve"> difíciles</w:t>
      </w:r>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Pr="009F6A97" w:rsidRDefault="00162F0E" w:rsidP="00162F0E"/>
    <w:p w:rsidR="000A311F" w:rsidRDefault="00A5669D" w:rsidP="007E6E66">
      <w:pPr>
        <w:pStyle w:val="Heading2"/>
      </w:pPr>
      <w:bookmarkStart w:id="98" w:name="_Toc325794403"/>
      <w:bookmarkStart w:id="99" w:name="_Toc424289921"/>
      <w:r w:rsidRPr="00533355">
        <w:lastRenderedPageBreak/>
        <w:t>Dimensionamiento</w:t>
      </w:r>
      <w:bookmarkEnd w:id="98"/>
      <w:r w:rsidR="004C3B42">
        <w:t xml:space="preserve"> y Detalles de Construcción</w:t>
      </w:r>
      <w:bookmarkEnd w:id="99"/>
    </w:p>
    <w:p w:rsidR="00A5669D" w:rsidRDefault="009F6A97" w:rsidP="00A5669D">
      <w:pPr>
        <w:pStyle w:val="Heading3"/>
      </w:pPr>
      <w:r>
        <w:t>Á</w:t>
      </w:r>
      <w:r w:rsidR="00A5669D">
        <w:t>rea activa de sedimentación</w:t>
      </w:r>
    </w:p>
    <w:p w:rsidR="00A5669D" w:rsidRDefault="00A5669D" w:rsidP="009F6A97">
      <w:r w:rsidRPr="000D444C">
        <w:t>Dado el caudal máximo de la cámara que es</w:t>
      </w:r>
      <w:r>
        <w:t xml:space="preserve"> los </w:t>
      </w:r>
      <w:r w:rsidR="008B707D">
        <w:t>44</w:t>
      </w:r>
      <w:r w:rsidR="00C304CF">
        <w:t xml:space="preserve"> L/s</w:t>
      </w:r>
      <w:r w:rsidRPr="000D444C">
        <w:t xml:space="preserve"> total de la planta </w:t>
      </w:r>
      <w:r>
        <w:t xml:space="preserve">entre las </w:t>
      </w:r>
      <w:r w:rsidR="008B707D">
        <w:t>8</w:t>
      </w:r>
      <w:r>
        <w:t xml:space="preserve"> cámaras, igual a </w:t>
      </w:r>
      <w:r w:rsidR="008B707D">
        <w:t>5.5</w:t>
      </w:r>
      <w:r w:rsidR="00C304CF">
        <w:t xml:space="preserve"> L/s</w:t>
      </w:r>
      <w:r w:rsidRPr="000D444C">
        <w:t>, la longitud de la parte activa del tanque que pro</w:t>
      </w:r>
      <w:r>
        <w:t xml:space="preserve">vee la velocidad deseada es </w:t>
      </w:r>
      <w:r w:rsidR="008B707D">
        <w:t>5.21</w:t>
      </w:r>
      <w:r w:rsidR="00C304CF">
        <w:t xml:space="preserve"> m</w:t>
      </w:r>
      <w:r w:rsidRPr="000D444C">
        <w:t>. La longi</w:t>
      </w:r>
      <w:r>
        <w:t xml:space="preserve">tud total de los tanques de </w:t>
      </w:r>
      <w:r w:rsidR="008B707D">
        <w:t>6.59</w:t>
      </w:r>
      <w:r w:rsidR="00C304CF" w:rsidRPr="00C304CF">
        <w:t xml:space="preserve"> m</w:t>
      </w:r>
      <w:r w:rsidRPr="000D444C">
        <w:t xml:space="preserve"> también incluye el ancho de los canales. Se proporciona por la tolva de flóculos sólo el espacio bajo los canales, que no es parte del área activa de sedimentación.</w:t>
      </w:r>
    </w:p>
    <w:p w:rsidR="00C304CF" w:rsidRPr="000D444C" w:rsidRDefault="00C304CF" w:rsidP="009F6A97"/>
    <w:p w:rsidR="00A5669D" w:rsidRDefault="00A5669D" w:rsidP="00A5669D">
      <w:pPr>
        <w:spacing w:after="200"/>
        <w:contextualSpacing/>
      </w:pPr>
      <w:r w:rsidRPr="000D444C">
        <w:t xml:space="preserve">Las cámaras tienen pendientes en cada lado que corren </w:t>
      </w:r>
      <w:r>
        <w:t>a lo largo del tanque y que llevan</w:t>
      </w:r>
      <w:r w:rsidRPr="000D444C">
        <w:t xml:space="preserve"> los flóculos sedimentados al centro de la cámara para ser re</w:t>
      </w:r>
      <w:r>
        <w:t>-</w:t>
      </w:r>
      <w:r w:rsidRPr="000D444C">
        <w:t xml:space="preserve">suspendidos o purgados del tanque por el tubo de drenaje. El ángulo de inclinación de estas pendientes es </w:t>
      </w:r>
      <w:r w:rsidR="00C304CF">
        <w:t>50</w:t>
      </w:r>
      <w:r w:rsidRPr="000D444C">
        <w:t xml:space="preserve"> grados y alcanzan una </w:t>
      </w:r>
      <w:r w:rsidR="0023791E">
        <w:t xml:space="preserve">altura medida del borde de la </w:t>
      </w:r>
      <w:r w:rsidR="008B707D">
        <w:t>media caña</w:t>
      </w:r>
      <w:r>
        <w:t xml:space="preserve"> </w:t>
      </w:r>
      <w:r w:rsidRPr="0023791E">
        <w:t xml:space="preserve">de </w:t>
      </w:r>
      <w:r w:rsidR="008B707D">
        <w:t>58</w:t>
      </w:r>
      <w:r w:rsidRPr="0023791E">
        <w:t xml:space="preserve"> cm.</w:t>
      </w:r>
      <w:r w:rsidRPr="000D444C">
        <w:t xml:space="preserve"> Hay una distancia vertical entre la cima de las pendientes y la parte superior</w:t>
      </w:r>
      <w:r>
        <w:t xml:space="preserve"> del vertedero de flóculos de </w:t>
      </w:r>
      <w:r w:rsidR="008B707D">
        <w:t>15 cm, y 15</w:t>
      </w:r>
      <w:r w:rsidRPr="0023791E">
        <w:t xml:space="preserve"> cm</w:t>
      </w:r>
      <w:r w:rsidRPr="000D444C">
        <w:t xml:space="preserve"> más entre el vertedero de flóculos y la parte inferior de las placas. Con la altura de las placas, el espacio vertical entre ellas y el tubo recolector, y la pérdida de carga por los orificios del tubo recolector, la profundidad total del tanque de sedimentación, medida desde la pa</w:t>
      </w:r>
      <w:r>
        <w:t xml:space="preserve">rte superior de la losa, es </w:t>
      </w:r>
      <w:r w:rsidR="008B707D">
        <w:t>1.</w:t>
      </w:r>
      <w:r w:rsidR="00A940F6">
        <w:t>60</w:t>
      </w:r>
      <w:r w:rsidR="0023791E">
        <w:t xml:space="preserve"> m</w:t>
      </w:r>
      <w:r w:rsidRPr="000D444C">
        <w:t>. Con el borde, la alt</w:t>
      </w:r>
      <w:r>
        <w:t xml:space="preserve">ura total de los tanques es </w:t>
      </w:r>
      <w:r w:rsidR="00A940F6">
        <w:t>1.7</w:t>
      </w:r>
      <w:r w:rsidR="008B707D">
        <w:t>0</w:t>
      </w:r>
      <w:r w:rsidR="0023791E" w:rsidRPr="0023791E">
        <w:t xml:space="preserve"> m</w:t>
      </w:r>
      <w:r w:rsidRPr="0023791E">
        <w:t>.</w:t>
      </w:r>
    </w:p>
    <w:p w:rsidR="00A5669D" w:rsidRDefault="00A5669D" w:rsidP="00A5669D">
      <w:pPr>
        <w:pStyle w:val="Caption"/>
      </w:pPr>
    </w:p>
    <w:p w:rsidR="00A5669D" w:rsidRDefault="00A5669D" w:rsidP="00A5669D">
      <w:pPr>
        <w:pStyle w:val="Caption"/>
      </w:pPr>
      <w:bookmarkStart w:id="100" w:name="_Toc424289961"/>
      <w:r>
        <w:t xml:space="preserve">Tabla </w:t>
      </w:r>
      <w:r w:rsidR="009E0D15">
        <w:fldChar w:fldCharType="begin"/>
      </w:r>
      <w:r>
        <w:instrText xml:space="preserve"> SEQ Tabla \* ARABIC </w:instrText>
      </w:r>
      <w:r w:rsidR="009E0D15">
        <w:fldChar w:fldCharType="separate"/>
      </w:r>
      <w:r w:rsidR="00745DF2">
        <w:rPr>
          <w:noProof/>
        </w:rPr>
        <w:t>7</w:t>
      </w:r>
      <w:r w:rsidR="009E0D15">
        <w:fldChar w:fldCharType="end"/>
      </w:r>
      <w:r>
        <w:t>. D</w:t>
      </w:r>
      <w:r w:rsidR="007A5FC5">
        <w:t>atos</w:t>
      </w:r>
      <w:r>
        <w:t xml:space="preserve"> generales de los tanques de sedimentación</w:t>
      </w:r>
      <w:bookmarkEnd w:id="100"/>
    </w:p>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498"/>
        <w:gridCol w:w="2541"/>
      </w:tblGrid>
      <w:tr w:rsidR="007A5FC5" w:rsidRPr="000D444C" w:rsidTr="00CC50C4">
        <w:tc>
          <w:tcPr>
            <w:tcW w:w="6498" w:type="dxa"/>
            <w:tcBorders>
              <w:top w:val="single" w:sz="4" w:space="0" w:color="000000"/>
              <w:left w:val="single" w:sz="4" w:space="0" w:color="000000"/>
              <w:bottom w:val="single" w:sz="4" w:space="0" w:color="000000"/>
              <w:right w:val="single" w:sz="4" w:space="0" w:color="000000"/>
            </w:tcBorders>
          </w:tcPr>
          <w:p w:rsidR="007A5FC5" w:rsidRPr="000D444C" w:rsidRDefault="007A5FC5" w:rsidP="00F61533">
            <w:pPr>
              <w:keepNext/>
              <w:keepLines/>
              <w:contextualSpacing/>
            </w:pPr>
            <w:r>
              <w:t>Caudal de diseño de cada tanque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7A5FC5" w:rsidRDefault="007A5FC5" w:rsidP="00F61533">
            <w:pPr>
              <w:keepNext/>
              <w:keepLines/>
              <w:contextualSpacing/>
            </w:pPr>
            <w:r>
              <w:t>Q.Sed</w:t>
            </w:r>
          </w:p>
        </w:tc>
      </w:tr>
      <w:tr w:rsidR="00A5669D" w:rsidRPr="000D444C" w:rsidTr="00CC50C4">
        <w:tc>
          <w:tcPr>
            <w:tcW w:w="6498" w:type="dxa"/>
            <w:tcBorders>
              <w:top w:val="single" w:sz="4" w:space="0" w:color="000000"/>
              <w:left w:val="single" w:sz="4" w:space="0" w:color="000000"/>
              <w:bottom w:val="single" w:sz="4" w:space="0" w:color="000000"/>
              <w:right w:val="single" w:sz="4" w:space="0" w:color="000000"/>
            </w:tcBorders>
          </w:tcPr>
          <w:p w:rsidR="00A5669D" w:rsidRPr="000D444C" w:rsidRDefault="00A5669D" w:rsidP="00F61533">
            <w:pPr>
              <w:keepNext/>
              <w:keepLines/>
              <w:contextualSpacing/>
            </w:pPr>
            <w:r w:rsidRPr="000D444C">
              <w:t>Número de tanques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A5669D" w:rsidRPr="0023791E" w:rsidRDefault="00C95C11" w:rsidP="00F61533">
            <w:pPr>
              <w:keepNext/>
              <w:keepLines/>
              <w:contextualSpacing/>
            </w:pPr>
            <w:r>
              <w:t>N.SedTanks</w:t>
            </w:r>
          </w:p>
        </w:tc>
      </w:tr>
      <w:tr w:rsidR="00596C74" w:rsidRPr="000D444C" w:rsidTr="00CC50C4">
        <w:tc>
          <w:tcPr>
            <w:tcW w:w="6498" w:type="dxa"/>
            <w:tcBorders>
              <w:top w:val="single" w:sz="4" w:space="0" w:color="000000"/>
              <w:left w:val="single" w:sz="4" w:space="0" w:color="000000"/>
              <w:bottom w:val="single" w:sz="4" w:space="0" w:color="000000"/>
              <w:right w:val="single" w:sz="4" w:space="0" w:color="000000"/>
            </w:tcBorders>
          </w:tcPr>
          <w:p w:rsidR="00596C74" w:rsidRPr="000D444C" w:rsidRDefault="00596C74" w:rsidP="00F61533">
            <w:pPr>
              <w:keepNext/>
              <w:keepLines/>
              <w:contextualSpacing/>
            </w:pPr>
            <w:r>
              <w:t>Velocidad de captura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Default="00596C74" w:rsidP="00F61533">
            <w:pPr>
              <w:keepNext/>
              <w:keepLines/>
              <w:contextualSpacing/>
            </w:pPr>
            <w:r>
              <w:t>V.SedCBod</w:t>
            </w:r>
          </w:p>
        </w:tc>
      </w:tr>
      <w:tr w:rsidR="00596C74" w:rsidRPr="000D444C" w:rsidTr="00CC50C4">
        <w:tc>
          <w:tcPr>
            <w:tcW w:w="6498" w:type="dxa"/>
            <w:tcBorders>
              <w:top w:val="single" w:sz="4" w:space="0" w:color="000000"/>
              <w:left w:val="single" w:sz="4" w:space="0" w:color="000000"/>
              <w:bottom w:val="single" w:sz="4" w:space="0" w:color="000000"/>
              <w:right w:val="single" w:sz="4" w:space="0" w:color="000000"/>
            </w:tcBorders>
          </w:tcPr>
          <w:p w:rsidR="00596C74" w:rsidRDefault="00596C74" w:rsidP="00F61533">
            <w:pPr>
              <w:keepNext/>
              <w:keepLines/>
              <w:contextualSpacing/>
            </w:pPr>
            <w:r>
              <w:t>Velocidad de captura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Default="00596C74" w:rsidP="00F61533">
            <w:pPr>
              <w:keepNext/>
              <w:keepLines/>
              <w:contextualSpacing/>
            </w:pPr>
            <w:r>
              <w:t>V.SedC</w:t>
            </w:r>
          </w:p>
        </w:tc>
      </w:tr>
      <w:tr w:rsidR="00596C74" w:rsidRPr="000D444C" w:rsidTr="00CC50C4">
        <w:tc>
          <w:tcPr>
            <w:tcW w:w="6498" w:type="dxa"/>
            <w:tcBorders>
              <w:top w:val="single" w:sz="4" w:space="0" w:color="000000"/>
              <w:left w:val="single" w:sz="4" w:space="0" w:color="000000"/>
              <w:bottom w:val="single" w:sz="4" w:space="0" w:color="000000"/>
              <w:right w:val="single" w:sz="4" w:space="0" w:color="000000"/>
            </w:tcBorders>
          </w:tcPr>
          <w:p w:rsidR="00596C74" w:rsidRDefault="00596C74" w:rsidP="00F61533">
            <w:pPr>
              <w:keepNext/>
              <w:keepLines/>
              <w:contextualSpacing/>
            </w:pPr>
            <w:r>
              <w:t>Velocidad ascendente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Default="00596C74" w:rsidP="00F61533">
            <w:pPr>
              <w:keepNext/>
              <w:keepLines/>
              <w:contextualSpacing/>
            </w:pPr>
            <w:r>
              <w:t>V.SedUpBod</w:t>
            </w:r>
          </w:p>
        </w:tc>
      </w:tr>
      <w:tr w:rsidR="00596C74" w:rsidRPr="000D444C" w:rsidTr="00CC50C4">
        <w:tc>
          <w:tcPr>
            <w:tcW w:w="6498" w:type="dxa"/>
            <w:tcBorders>
              <w:top w:val="single" w:sz="4" w:space="0" w:color="000000"/>
              <w:left w:val="single" w:sz="4" w:space="0" w:color="000000"/>
              <w:bottom w:val="single" w:sz="4" w:space="0" w:color="000000"/>
              <w:right w:val="single" w:sz="4" w:space="0" w:color="000000"/>
            </w:tcBorders>
          </w:tcPr>
          <w:p w:rsidR="00596C74" w:rsidRDefault="00596C74" w:rsidP="00F61533">
            <w:pPr>
              <w:keepNext/>
              <w:keepLines/>
              <w:contextualSpacing/>
            </w:pPr>
            <w:r>
              <w:t>Velocidad ascendente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Default="00596C74" w:rsidP="00F61533">
            <w:pPr>
              <w:keepNext/>
              <w:keepLines/>
              <w:contextualSpacing/>
            </w:pPr>
            <w:r>
              <w:t>V.SedUp</w:t>
            </w:r>
          </w:p>
        </w:tc>
      </w:tr>
      <w:tr w:rsidR="00596C74" w:rsidRPr="000D444C" w:rsidTr="00CC50C4">
        <w:tc>
          <w:tcPr>
            <w:tcW w:w="6498" w:type="dxa"/>
            <w:tcBorders>
              <w:top w:val="single" w:sz="4" w:space="0" w:color="000000"/>
              <w:left w:val="single" w:sz="4" w:space="0" w:color="000000"/>
              <w:bottom w:val="single" w:sz="4" w:space="0" w:color="000000"/>
              <w:right w:val="single" w:sz="4" w:space="0" w:color="000000"/>
            </w:tcBorders>
          </w:tcPr>
          <w:p w:rsidR="00596C74" w:rsidRDefault="00596C74" w:rsidP="00F61533">
            <w:pPr>
              <w:keepNext/>
              <w:keepLines/>
              <w:contextualSpacing/>
            </w:pPr>
            <w:r>
              <w:t>Tiempo de retención estimado</w:t>
            </w:r>
            <w:r w:rsidR="00CC50C4">
              <w:t>, con el caudal máximo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Default="00596C74" w:rsidP="00F61533">
            <w:pPr>
              <w:keepNext/>
              <w:keepLines/>
              <w:contextualSpacing/>
            </w:pPr>
            <w:r>
              <w:t>Ti.Sed</w:t>
            </w:r>
          </w:p>
        </w:tc>
      </w:tr>
    </w:tbl>
    <w:p w:rsidR="00A5669D" w:rsidRDefault="00A5669D" w:rsidP="00A5669D">
      <w:pPr>
        <w:spacing w:after="200"/>
        <w:ind w:firstLine="360"/>
        <w:contextualSpacing/>
      </w:pPr>
    </w:p>
    <w:p w:rsidR="00A5669D" w:rsidRDefault="00A5669D" w:rsidP="00A5669D">
      <w:pPr>
        <w:spacing w:after="200"/>
        <w:contextualSpacing/>
      </w:pPr>
    </w:p>
    <w:p w:rsidR="00A5669D" w:rsidRDefault="00A5669D" w:rsidP="00A5669D">
      <w:pPr>
        <w:spacing w:after="200"/>
        <w:contextualSpacing/>
      </w:pPr>
    </w:p>
    <w:p w:rsidR="00A5669D" w:rsidRDefault="00A5669D" w:rsidP="00A5669D">
      <w:pPr>
        <w:spacing w:after="200"/>
        <w:contextualSpacing/>
      </w:pPr>
    </w:p>
    <w:p w:rsidR="00977F73" w:rsidRDefault="00977F73" w:rsidP="00A5669D">
      <w:pPr>
        <w:pStyle w:val="Heading3"/>
      </w:pPr>
      <w:bookmarkStart w:id="101" w:name="_Toc325794423"/>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596C74" w:rsidRDefault="00596C74" w:rsidP="00162F0E"/>
    <w:p w:rsidR="00596C74" w:rsidRDefault="00596C74" w:rsidP="00162F0E"/>
    <w:p w:rsidR="00596C74" w:rsidRDefault="00596C74" w:rsidP="00162F0E"/>
    <w:p w:rsidR="00596C74" w:rsidRDefault="00596C74" w:rsidP="00162F0E"/>
    <w:p w:rsidR="00596C74" w:rsidRDefault="00596C74" w:rsidP="00162F0E"/>
    <w:p w:rsidR="00162F0E" w:rsidRDefault="00162F0E" w:rsidP="00162F0E"/>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389"/>
        <w:gridCol w:w="2650"/>
      </w:tblGrid>
      <w:tr w:rsidR="00596C74" w:rsidRPr="0023791E" w:rsidTr="00146F87">
        <w:tc>
          <w:tcPr>
            <w:tcW w:w="6389" w:type="dxa"/>
          </w:tcPr>
          <w:p w:rsidR="00596C74" w:rsidRPr="000D444C" w:rsidRDefault="00596C74" w:rsidP="00596C74">
            <w:pPr>
              <w:keepNext/>
              <w:keepLines/>
              <w:contextualSpacing/>
            </w:pPr>
            <w:r w:rsidRPr="000D444C">
              <w:t xml:space="preserve">Ancho de cada </w:t>
            </w:r>
            <w:r>
              <w:t>tanque</w:t>
            </w:r>
          </w:p>
        </w:tc>
        <w:tc>
          <w:tcPr>
            <w:tcW w:w="2650" w:type="dxa"/>
            <w:vAlign w:val="bottom"/>
          </w:tcPr>
          <w:p w:rsidR="00596C74" w:rsidRPr="0023791E" w:rsidRDefault="00596C74" w:rsidP="00596C74">
            <w:pPr>
              <w:keepNext/>
              <w:keepLines/>
              <w:contextualSpacing/>
            </w:pPr>
            <w:r>
              <w:t>W.Sed</w:t>
            </w:r>
          </w:p>
        </w:tc>
      </w:tr>
      <w:tr w:rsidR="00596C74" w:rsidRPr="0023791E" w:rsidTr="00146F87">
        <w:tc>
          <w:tcPr>
            <w:tcW w:w="6389" w:type="dxa"/>
          </w:tcPr>
          <w:p w:rsidR="00596C74" w:rsidRPr="000D444C" w:rsidRDefault="00596C74" w:rsidP="00596C74">
            <w:pPr>
              <w:keepNext/>
              <w:keepLines/>
              <w:contextualSpacing/>
            </w:pPr>
            <w:r w:rsidRPr="000D444C">
              <w:t xml:space="preserve">Longitud de la parte activa de cada </w:t>
            </w:r>
            <w:r>
              <w:t>tanque (sin incluir el espacio debajo de los canales)</w:t>
            </w:r>
          </w:p>
        </w:tc>
        <w:tc>
          <w:tcPr>
            <w:tcW w:w="2650" w:type="dxa"/>
            <w:vAlign w:val="bottom"/>
          </w:tcPr>
          <w:p w:rsidR="00596C74" w:rsidRPr="0023791E" w:rsidRDefault="00596C74" w:rsidP="00596C74">
            <w:pPr>
              <w:keepNext/>
              <w:keepLines/>
              <w:contextualSpacing/>
            </w:pPr>
            <w:r>
              <w:t>L.SedUpflow</w:t>
            </w:r>
          </w:p>
        </w:tc>
      </w:tr>
      <w:tr w:rsidR="00596C74" w:rsidRPr="0023791E" w:rsidTr="00146F87">
        <w:tc>
          <w:tcPr>
            <w:tcW w:w="6389" w:type="dxa"/>
          </w:tcPr>
          <w:p w:rsidR="00596C74" w:rsidRPr="000D444C" w:rsidRDefault="00596C74" w:rsidP="00596C74">
            <w:pPr>
              <w:keepNext/>
              <w:keepLines/>
              <w:contextualSpacing/>
            </w:pPr>
            <w:r w:rsidRPr="000D444C">
              <w:t xml:space="preserve">Longitud total de cada </w:t>
            </w:r>
            <w:r>
              <w:t>tanque</w:t>
            </w:r>
            <w:r w:rsidR="00146F87">
              <w:t>, interior (sin incluir el grosor de las paredes)</w:t>
            </w:r>
          </w:p>
        </w:tc>
        <w:tc>
          <w:tcPr>
            <w:tcW w:w="2650" w:type="dxa"/>
            <w:vAlign w:val="bottom"/>
          </w:tcPr>
          <w:p w:rsidR="00596C74" w:rsidRPr="0023791E" w:rsidRDefault="00596C74" w:rsidP="00596C74">
            <w:pPr>
              <w:keepNext/>
              <w:keepLines/>
              <w:contextualSpacing/>
            </w:pPr>
            <w:r>
              <w:t>L.Sed</w:t>
            </w:r>
          </w:p>
        </w:tc>
      </w:tr>
      <w:tr w:rsidR="00146F87" w:rsidRPr="0023791E" w:rsidTr="00146F87">
        <w:tc>
          <w:tcPr>
            <w:tcW w:w="6389" w:type="dxa"/>
          </w:tcPr>
          <w:p w:rsidR="00146F87" w:rsidRPr="000D444C" w:rsidRDefault="00146F87" w:rsidP="00146F87">
            <w:pPr>
              <w:keepNext/>
              <w:keepLines/>
              <w:contextualSpacing/>
            </w:pPr>
            <w:r w:rsidRPr="000D444C">
              <w:t>Altura tot</w:t>
            </w:r>
            <w:r>
              <w:t>al del tanque, medida de la orilla de la media caña</w:t>
            </w:r>
          </w:p>
        </w:tc>
        <w:tc>
          <w:tcPr>
            <w:tcW w:w="2650" w:type="dxa"/>
            <w:vAlign w:val="bottom"/>
          </w:tcPr>
          <w:p w:rsidR="00146F87" w:rsidRPr="0023791E" w:rsidRDefault="00146F87" w:rsidP="00146F87">
            <w:pPr>
              <w:keepNext/>
              <w:keepLines/>
              <w:contextualSpacing/>
            </w:pPr>
            <w:r>
              <w:t>H.Sed</w:t>
            </w:r>
          </w:p>
        </w:tc>
      </w:tr>
      <w:tr w:rsidR="00146F87" w:rsidRPr="0023791E" w:rsidTr="00146F87">
        <w:tc>
          <w:tcPr>
            <w:tcW w:w="6389" w:type="dxa"/>
          </w:tcPr>
          <w:p w:rsidR="00146F87" w:rsidRPr="000D444C" w:rsidRDefault="00146F87" w:rsidP="00146F87">
            <w:pPr>
              <w:keepNext/>
              <w:keepLines/>
              <w:contextualSpacing/>
            </w:pPr>
            <w:r w:rsidRPr="000D444C">
              <w:t>Altura de las pendientes</w:t>
            </w:r>
            <w:r>
              <w:t xml:space="preserve"> laterales, medida de la orilla de la media caña)</w:t>
            </w:r>
          </w:p>
        </w:tc>
        <w:tc>
          <w:tcPr>
            <w:tcW w:w="2650" w:type="dxa"/>
            <w:vAlign w:val="bottom"/>
          </w:tcPr>
          <w:p w:rsidR="00146F87" w:rsidRPr="0023791E" w:rsidRDefault="00146F87" w:rsidP="00146F87">
            <w:pPr>
              <w:keepNext/>
              <w:keepLines/>
              <w:contextualSpacing/>
            </w:pPr>
            <w:r>
              <w:t>H.SedSideSlopes</w:t>
            </w:r>
          </w:p>
        </w:tc>
      </w:tr>
      <w:tr w:rsidR="00146F87" w:rsidRPr="0023791E" w:rsidTr="00146F87">
        <w:tc>
          <w:tcPr>
            <w:tcW w:w="6389" w:type="dxa"/>
          </w:tcPr>
          <w:p w:rsidR="00146F87" w:rsidRPr="000D444C" w:rsidRDefault="00146F87" w:rsidP="00146F87">
            <w:pPr>
              <w:keepNext/>
              <w:keepLines/>
              <w:contextualSpacing/>
            </w:pPr>
            <w:r w:rsidRPr="000D444C">
              <w:t>Altura del vertedero de flóculos</w:t>
            </w:r>
            <w:r>
              <w:t>, medida de la orilla de la media caña)</w:t>
            </w:r>
          </w:p>
        </w:tc>
        <w:tc>
          <w:tcPr>
            <w:tcW w:w="2650" w:type="dxa"/>
            <w:vAlign w:val="bottom"/>
          </w:tcPr>
          <w:p w:rsidR="00146F87" w:rsidRPr="0023791E" w:rsidRDefault="00146F87" w:rsidP="00146F87">
            <w:pPr>
              <w:keepNext/>
              <w:keepLines/>
              <w:contextualSpacing/>
            </w:pPr>
            <w:r>
              <w:t>H.SedFlocWeir</w:t>
            </w:r>
          </w:p>
        </w:tc>
      </w:tr>
      <w:tr w:rsidR="00146F87" w:rsidRPr="0023791E" w:rsidTr="00146F87">
        <w:tc>
          <w:tcPr>
            <w:tcW w:w="6389" w:type="dxa"/>
          </w:tcPr>
          <w:p w:rsidR="00146F87" w:rsidRPr="000D444C" w:rsidRDefault="00146F87" w:rsidP="00146F87">
            <w:pPr>
              <w:keepNext/>
              <w:keepLines/>
              <w:contextualSpacing/>
            </w:pPr>
            <w:r w:rsidRPr="000D444C">
              <w:t>Altura de la parte inferior de las placas</w:t>
            </w:r>
            <w:r>
              <w:t>, medida de la orilla de la media caña</w:t>
            </w:r>
          </w:p>
        </w:tc>
        <w:tc>
          <w:tcPr>
            <w:tcW w:w="2650" w:type="dxa"/>
            <w:vAlign w:val="bottom"/>
          </w:tcPr>
          <w:p w:rsidR="00146F87" w:rsidRPr="0023791E" w:rsidRDefault="00146F87" w:rsidP="00146F87">
            <w:pPr>
              <w:keepNext/>
              <w:keepLines/>
              <w:contextualSpacing/>
            </w:pPr>
            <w:r>
              <w:t>H.SedLamellaBottom</w:t>
            </w:r>
          </w:p>
        </w:tc>
      </w:tr>
      <w:tr w:rsidR="00146F87" w:rsidRPr="0023791E" w:rsidTr="00146F87">
        <w:tc>
          <w:tcPr>
            <w:tcW w:w="6389" w:type="dxa"/>
          </w:tcPr>
          <w:p w:rsidR="00146F87" w:rsidRPr="000D444C" w:rsidRDefault="00146F87" w:rsidP="00146F87">
            <w:pPr>
              <w:keepNext/>
              <w:keepLines/>
              <w:contextualSpacing/>
            </w:pPr>
            <w:r w:rsidRPr="000D444C">
              <w:t>Profund</w:t>
            </w:r>
            <w:r>
              <w:t>idad del agua, medida de la orilla de la media caña</w:t>
            </w:r>
          </w:p>
        </w:tc>
        <w:tc>
          <w:tcPr>
            <w:tcW w:w="2650" w:type="dxa"/>
            <w:vAlign w:val="bottom"/>
          </w:tcPr>
          <w:p w:rsidR="00146F87" w:rsidRPr="0023791E" w:rsidRDefault="00146F87" w:rsidP="00146F87">
            <w:pPr>
              <w:keepNext/>
              <w:keepLines/>
              <w:contextualSpacing/>
            </w:pPr>
            <w:r>
              <w:t>HW.Sed</w:t>
            </w:r>
          </w:p>
        </w:tc>
      </w:tr>
      <w:tr w:rsidR="00146F87" w:rsidRPr="000D444C" w:rsidTr="00146F87">
        <w:tc>
          <w:tcPr>
            <w:tcW w:w="6389" w:type="dxa"/>
          </w:tcPr>
          <w:p w:rsidR="00146F87" w:rsidRPr="000D444C" w:rsidRDefault="00146F87" w:rsidP="00146F87">
            <w:pPr>
              <w:keepNext/>
              <w:keepLines/>
              <w:contextualSpacing/>
            </w:pPr>
            <w:r w:rsidRPr="000D444C">
              <w:t>Áng</w:t>
            </w:r>
            <w:r>
              <w:t>ulo de inclinación de las pendientes laterales</w:t>
            </w:r>
          </w:p>
        </w:tc>
        <w:tc>
          <w:tcPr>
            <w:tcW w:w="2650" w:type="dxa"/>
            <w:vAlign w:val="bottom"/>
          </w:tcPr>
          <w:p w:rsidR="00146F87" w:rsidRPr="000D444C" w:rsidRDefault="00146F87" w:rsidP="00146F87">
            <w:pPr>
              <w:keepNext/>
              <w:keepLines/>
              <w:contextualSpacing/>
            </w:pPr>
            <w:r>
              <w:t>AN.SedSlope</w:t>
            </w:r>
          </w:p>
        </w:tc>
      </w:tr>
      <w:tr w:rsidR="00146F87" w:rsidTr="00146F87">
        <w:tc>
          <w:tcPr>
            <w:tcW w:w="6389" w:type="dxa"/>
          </w:tcPr>
          <w:p w:rsidR="00146F87" w:rsidRPr="000D444C" w:rsidRDefault="00146F87" w:rsidP="00146F87">
            <w:pPr>
              <w:keepNext/>
              <w:keepLines/>
              <w:contextualSpacing/>
            </w:pPr>
            <w:r>
              <w:t>Ángulo mínimo de inclinación de las pendientes de la tolva de flóculos (la pendiente menos inclinada de las cuatro)</w:t>
            </w:r>
          </w:p>
        </w:tc>
        <w:tc>
          <w:tcPr>
            <w:tcW w:w="2650" w:type="dxa"/>
            <w:vAlign w:val="bottom"/>
          </w:tcPr>
          <w:p w:rsidR="00146F87" w:rsidRDefault="00146F87" w:rsidP="00146F87">
            <w:pPr>
              <w:keepNext/>
              <w:keepLines/>
              <w:contextualSpacing/>
            </w:pPr>
            <w:r>
              <w:t>AN.SedHopperSlopeMin</w:t>
            </w:r>
          </w:p>
        </w:tc>
      </w:tr>
    </w:tbl>
    <w:p w:rsidR="00162F0E" w:rsidRDefault="00162F0E" w:rsidP="00162F0E"/>
    <w:p w:rsidR="00162F0E" w:rsidRDefault="00162F0E" w:rsidP="00162F0E"/>
    <w:p w:rsidR="00162F0E" w:rsidRPr="00162F0E" w:rsidRDefault="00162F0E" w:rsidP="00162F0E"/>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596C74"/>
    <w:p w:rsidR="00596C74" w:rsidRPr="00596C74" w:rsidRDefault="00596C74" w:rsidP="00596C74"/>
    <w:p w:rsidR="00A5669D" w:rsidRPr="000539EF" w:rsidRDefault="00A5669D" w:rsidP="00A5669D">
      <w:pPr>
        <w:pStyle w:val="Heading3"/>
        <w:rPr>
          <w:lang w:val="es-ES"/>
        </w:rPr>
      </w:pPr>
      <w:r>
        <w:t>El canal distribuidor</w:t>
      </w:r>
    </w:p>
    <w:p w:rsidR="00A5669D" w:rsidRDefault="00A5669D" w:rsidP="004F3CC2">
      <w:pPr>
        <w:pStyle w:val="Caption"/>
        <w:jc w:val="left"/>
        <w:rPr>
          <w:rFonts w:ascii="Times New Roman" w:hAnsi="Times New Roman"/>
          <w:b w:val="0"/>
          <w:sz w:val="24"/>
        </w:rPr>
      </w:pPr>
      <w:r w:rsidRPr="00A5669D">
        <w:rPr>
          <w:rFonts w:ascii="Times New Roman" w:hAnsi="Times New Roman"/>
          <w:b w:val="0"/>
          <w:sz w:val="24"/>
        </w:rPr>
        <w:t xml:space="preserve">La primera sección del canal se diseña para tener </w:t>
      </w:r>
    </w:p>
    <w:p w:rsidR="00A5669D" w:rsidRDefault="00A5669D" w:rsidP="008B707D">
      <w:pPr>
        <w:pStyle w:val="Caption"/>
        <w:numPr>
          <w:ilvl w:val="0"/>
          <w:numId w:val="21"/>
        </w:numPr>
        <w:spacing w:after="0"/>
        <w:ind w:left="792"/>
        <w:jc w:val="left"/>
        <w:rPr>
          <w:rFonts w:ascii="Times New Roman" w:hAnsi="Times New Roman"/>
          <w:b w:val="0"/>
          <w:sz w:val="24"/>
        </w:rPr>
      </w:pPr>
      <w:r w:rsidRPr="00A5669D">
        <w:rPr>
          <w:rFonts w:ascii="Times New Roman" w:hAnsi="Times New Roman"/>
          <w:b w:val="0"/>
          <w:sz w:val="24"/>
        </w:rPr>
        <w:t>una velocidad máxima lo suficiente baja para transportar los flóculos sin romperlos con alta turbulencia</w:t>
      </w:r>
    </w:p>
    <w:p w:rsidR="00A5669D" w:rsidRPr="00A5669D" w:rsidRDefault="00A5669D" w:rsidP="008B707D">
      <w:pPr>
        <w:pStyle w:val="ListParagraph"/>
        <w:numPr>
          <w:ilvl w:val="0"/>
          <w:numId w:val="21"/>
        </w:numPr>
        <w:ind w:left="792"/>
      </w:pPr>
      <w:r>
        <w:t>una velocidad m</w:t>
      </w:r>
      <w:r>
        <w:rPr>
          <w:lang w:val="es-ES"/>
        </w:rPr>
        <w:t>ínima en la que los floculos no se sedimentan en el canal</w:t>
      </w:r>
    </w:p>
    <w:p w:rsidR="00A5669D" w:rsidRDefault="00A5669D" w:rsidP="00A5669D">
      <w:pPr>
        <w:pStyle w:val="Caption"/>
      </w:pPr>
    </w:p>
    <w:p w:rsidR="00A5669D" w:rsidRPr="009A207D" w:rsidRDefault="00A5669D" w:rsidP="00A5669D">
      <w:pPr>
        <w:pStyle w:val="Caption"/>
      </w:pPr>
      <w:bookmarkStart w:id="102" w:name="_Toc424289962"/>
      <w:r>
        <w:t xml:space="preserve">Tabla </w:t>
      </w:r>
      <w:r w:rsidR="009E0D15">
        <w:fldChar w:fldCharType="begin"/>
      </w:r>
      <w:r>
        <w:instrText xml:space="preserve"> SEQ Tabla \* ARABIC </w:instrText>
      </w:r>
      <w:r w:rsidR="009E0D15">
        <w:fldChar w:fldCharType="separate"/>
      </w:r>
      <w:r w:rsidR="00745DF2">
        <w:rPr>
          <w:noProof/>
        </w:rPr>
        <w:t>8</w:t>
      </w:r>
      <w:r w:rsidR="009E0D15">
        <w:fldChar w:fldCharType="end"/>
      </w:r>
      <w:r>
        <w:t xml:space="preserve">. </w:t>
      </w:r>
      <w:r w:rsidRPr="009A207D">
        <w:t>Dimensiones del canal distribuidor</w:t>
      </w:r>
      <w:bookmarkEnd w:id="101"/>
      <w:r>
        <w:t xml:space="preserve"> de los tanques de sedimentación</w:t>
      </w:r>
      <w:bookmarkEnd w:id="102"/>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991"/>
        <w:gridCol w:w="2902"/>
      </w:tblGrid>
      <w:tr w:rsidR="00A5669D" w:rsidRPr="000D444C" w:rsidTr="00F61533">
        <w:trPr>
          <w:jc w:val="center"/>
        </w:trPr>
        <w:tc>
          <w:tcPr>
            <w:tcW w:w="5991" w:type="dxa"/>
          </w:tcPr>
          <w:p w:rsidR="00A5669D" w:rsidRPr="000D444C" w:rsidRDefault="00A5669D" w:rsidP="00F61533">
            <w:pPr>
              <w:keepNext/>
              <w:keepLines/>
              <w:contextualSpacing/>
              <w:jc w:val="center"/>
            </w:pPr>
            <w:r w:rsidRPr="000D444C">
              <w:t>Longitud</w:t>
            </w:r>
          </w:p>
        </w:tc>
        <w:tc>
          <w:tcPr>
            <w:tcW w:w="1664" w:type="dxa"/>
            <w:vAlign w:val="center"/>
          </w:tcPr>
          <w:p w:rsidR="00A5669D" w:rsidRPr="0023791E" w:rsidRDefault="00C82E13" w:rsidP="00F61533">
            <w:pPr>
              <w:keepNext/>
              <w:keepLines/>
              <w:contextualSpacing/>
              <w:jc w:val="center"/>
            </w:pPr>
            <w:r>
              <w:t>L.SedChannel</w:t>
            </w:r>
          </w:p>
        </w:tc>
      </w:tr>
      <w:tr w:rsidR="00A5669D" w:rsidRPr="000D444C" w:rsidTr="00F61533">
        <w:trPr>
          <w:jc w:val="center"/>
        </w:trPr>
        <w:tc>
          <w:tcPr>
            <w:tcW w:w="5991" w:type="dxa"/>
          </w:tcPr>
          <w:p w:rsidR="00A5669D" w:rsidRPr="000D444C" w:rsidRDefault="00A5669D" w:rsidP="00F61533">
            <w:pPr>
              <w:keepNext/>
              <w:keepLines/>
              <w:contextualSpacing/>
              <w:jc w:val="center"/>
            </w:pPr>
            <w:r w:rsidRPr="000D444C">
              <w:t>Ancho antes del vertedero</w:t>
            </w:r>
          </w:p>
        </w:tc>
        <w:tc>
          <w:tcPr>
            <w:tcW w:w="1664" w:type="dxa"/>
            <w:vAlign w:val="center"/>
          </w:tcPr>
          <w:p w:rsidR="00A5669D" w:rsidRPr="0023791E" w:rsidRDefault="00C82E13" w:rsidP="00F61533">
            <w:pPr>
              <w:keepNext/>
              <w:keepLines/>
              <w:contextualSpacing/>
              <w:jc w:val="center"/>
            </w:pPr>
            <w:r>
              <w:t>W.SedInletChannelPreWeir</w:t>
            </w:r>
          </w:p>
        </w:tc>
      </w:tr>
      <w:tr w:rsidR="00A5669D" w:rsidRPr="000D444C" w:rsidTr="00F61533">
        <w:trPr>
          <w:jc w:val="center"/>
        </w:trPr>
        <w:tc>
          <w:tcPr>
            <w:tcW w:w="5991" w:type="dxa"/>
          </w:tcPr>
          <w:p w:rsidR="00A5669D" w:rsidRPr="000D444C" w:rsidRDefault="00A5669D" w:rsidP="00F61533">
            <w:pPr>
              <w:keepNext/>
              <w:keepLines/>
              <w:contextualSpacing/>
              <w:jc w:val="center"/>
            </w:pPr>
            <w:r w:rsidRPr="000D444C">
              <w:t>Ancho total</w:t>
            </w:r>
          </w:p>
        </w:tc>
        <w:tc>
          <w:tcPr>
            <w:tcW w:w="1664" w:type="dxa"/>
            <w:vAlign w:val="center"/>
          </w:tcPr>
          <w:p w:rsidR="00A5669D" w:rsidRPr="0023791E" w:rsidRDefault="00C82E13" w:rsidP="00F61533">
            <w:pPr>
              <w:keepNext/>
              <w:keepLines/>
              <w:contextualSpacing/>
              <w:jc w:val="center"/>
            </w:pPr>
            <w:r>
              <w:t>W.SedInletChannel</w:t>
            </w:r>
          </w:p>
        </w:tc>
      </w:tr>
      <w:tr w:rsidR="00A5669D" w:rsidRPr="000D444C" w:rsidTr="00F61533">
        <w:trPr>
          <w:jc w:val="center"/>
        </w:trPr>
        <w:tc>
          <w:tcPr>
            <w:tcW w:w="5991" w:type="dxa"/>
          </w:tcPr>
          <w:p w:rsidR="00A5669D" w:rsidRPr="000D444C" w:rsidRDefault="00A5669D" w:rsidP="00F61533">
            <w:pPr>
              <w:keepNext/>
              <w:keepLines/>
              <w:contextualSpacing/>
              <w:jc w:val="center"/>
            </w:pPr>
            <w:r w:rsidRPr="000D444C">
              <w:t>Altura del canal</w:t>
            </w:r>
            <w:r w:rsidR="00C82E13">
              <w:t xml:space="preserve"> al principio</w:t>
            </w:r>
          </w:p>
        </w:tc>
        <w:tc>
          <w:tcPr>
            <w:tcW w:w="1664" w:type="dxa"/>
            <w:vAlign w:val="center"/>
          </w:tcPr>
          <w:p w:rsidR="00A5669D" w:rsidRPr="0023791E" w:rsidRDefault="00C82E13" w:rsidP="00F61533">
            <w:pPr>
              <w:keepNext/>
              <w:keepLines/>
              <w:contextualSpacing/>
              <w:jc w:val="center"/>
            </w:pPr>
            <w:r>
              <w:t>H.SedInletChannel</w:t>
            </w:r>
          </w:p>
        </w:tc>
      </w:tr>
      <w:tr w:rsidR="00A5669D" w:rsidRPr="000D444C" w:rsidTr="00F61533">
        <w:trPr>
          <w:trHeight w:val="287"/>
          <w:jc w:val="center"/>
        </w:trPr>
        <w:tc>
          <w:tcPr>
            <w:tcW w:w="5991" w:type="dxa"/>
          </w:tcPr>
          <w:p w:rsidR="00A5669D" w:rsidRPr="000D444C" w:rsidRDefault="00A5669D" w:rsidP="00F61533">
            <w:pPr>
              <w:keepNext/>
              <w:keepLines/>
              <w:contextualSpacing/>
              <w:jc w:val="center"/>
            </w:pPr>
            <w:r w:rsidRPr="000D444C">
              <w:t>Profundidad máxima del agua</w:t>
            </w:r>
            <w:r>
              <w:t xml:space="preserve"> </w:t>
            </w:r>
            <w:r w:rsidR="00C82E13">
              <w:t xml:space="preserve">al principio </w:t>
            </w:r>
            <w:r>
              <w:t>durante operación normal</w:t>
            </w:r>
          </w:p>
        </w:tc>
        <w:tc>
          <w:tcPr>
            <w:tcW w:w="1664" w:type="dxa"/>
            <w:vAlign w:val="center"/>
          </w:tcPr>
          <w:p w:rsidR="00A5669D" w:rsidRPr="0023791E" w:rsidRDefault="00C82E13" w:rsidP="00F61533">
            <w:pPr>
              <w:keepNext/>
              <w:keepLines/>
              <w:contextualSpacing/>
              <w:jc w:val="center"/>
            </w:pPr>
            <w:r>
              <w:t>HW.SedInletChannel</w:t>
            </w:r>
          </w:p>
        </w:tc>
      </w:tr>
      <w:tr w:rsidR="00A5669D" w:rsidRPr="000D444C" w:rsidTr="00F61533">
        <w:trPr>
          <w:trHeight w:val="287"/>
          <w:jc w:val="center"/>
        </w:trPr>
        <w:tc>
          <w:tcPr>
            <w:tcW w:w="5991" w:type="dxa"/>
          </w:tcPr>
          <w:p w:rsidR="00A5669D" w:rsidRPr="000D444C" w:rsidRDefault="00A5669D" w:rsidP="00F61533">
            <w:pPr>
              <w:keepNext/>
              <w:keepLines/>
              <w:contextualSpacing/>
              <w:jc w:val="center"/>
            </w:pPr>
            <w:r w:rsidRPr="000D444C">
              <w:t>Altura del vertedero</w:t>
            </w:r>
          </w:p>
        </w:tc>
        <w:tc>
          <w:tcPr>
            <w:tcW w:w="1664" w:type="dxa"/>
            <w:vAlign w:val="center"/>
          </w:tcPr>
          <w:p w:rsidR="00A5669D" w:rsidRPr="0023791E" w:rsidRDefault="00C82E13" w:rsidP="00F61533">
            <w:pPr>
              <w:keepNext/>
              <w:keepLines/>
              <w:contextualSpacing/>
              <w:jc w:val="center"/>
            </w:pPr>
            <w:r>
              <w:t>H.SedWeirInlet</w:t>
            </w:r>
          </w:p>
        </w:tc>
      </w:tr>
      <w:tr w:rsidR="00C82E13" w:rsidRPr="000D444C" w:rsidTr="00F61533">
        <w:trPr>
          <w:trHeight w:val="287"/>
          <w:jc w:val="center"/>
        </w:trPr>
        <w:tc>
          <w:tcPr>
            <w:tcW w:w="5991" w:type="dxa"/>
          </w:tcPr>
          <w:p w:rsidR="00C82E13" w:rsidRPr="000D444C" w:rsidRDefault="00C82E13" w:rsidP="00F61533">
            <w:pPr>
              <w:keepNext/>
              <w:keepLines/>
              <w:contextualSpacing/>
              <w:jc w:val="center"/>
            </w:pPr>
          </w:p>
        </w:tc>
        <w:tc>
          <w:tcPr>
            <w:tcW w:w="1664" w:type="dxa"/>
            <w:vAlign w:val="center"/>
          </w:tcPr>
          <w:p w:rsidR="00C82E13" w:rsidRDefault="00C82E13" w:rsidP="00F61533">
            <w:pPr>
              <w:keepNext/>
              <w:keepLines/>
              <w:contextualSpacing/>
              <w:jc w:val="center"/>
            </w:pPr>
          </w:p>
        </w:tc>
      </w:tr>
    </w:tbl>
    <w:p w:rsidR="00A5669D" w:rsidRDefault="00A5669D" w:rsidP="00A5669D">
      <w:pPr>
        <w:spacing w:after="200"/>
        <w:contextualSpacing/>
      </w:pPr>
    </w:p>
    <w:p w:rsidR="004F3CC2" w:rsidRDefault="00A5669D" w:rsidP="0023791E">
      <w:r>
        <w:t xml:space="preserve">La segunda sección del canal distribuidor tiene el ancho mínimo de </w:t>
      </w:r>
      <w:r w:rsidRPr="0023791E">
        <w:t>15 cm</w:t>
      </w:r>
      <w:r>
        <w:t xml:space="preserve"> que se especifica para la f</w:t>
      </w:r>
      <w:r w:rsidR="009F6A97">
        <w:t>ácil construcción. Está separada</w:t>
      </w:r>
      <w:r>
        <w:t xml:space="preserve"> de la primera sección por un vertedero de concreto de </w:t>
      </w:r>
      <w:r w:rsidR="009F6A97" w:rsidRPr="0023791E">
        <w:t>5</w:t>
      </w:r>
      <w:r w:rsidRPr="0023791E">
        <w:t xml:space="preserve"> cm</w:t>
      </w:r>
      <w:r>
        <w:t xml:space="preserve"> de grosor.</w:t>
      </w:r>
      <w:r w:rsidR="004F3CC2">
        <w:t xml:space="preserve"> </w:t>
      </w:r>
      <w:r w:rsidR="004F3CC2" w:rsidRPr="000D444C">
        <w:t xml:space="preserve">El canal distribuidor </w:t>
      </w:r>
      <w:r w:rsidR="004F3CC2">
        <w:rPr>
          <w:shd w:val="clear" w:color="auto" w:fill="FFFFFF"/>
        </w:rPr>
        <w:t xml:space="preserve">tiene un tubo de </w:t>
      </w:r>
      <w:r w:rsidR="0023791E" w:rsidRPr="0023791E">
        <w:rPr>
          <w:shd w:val="clear" w:color="auto" w:fill="FFFFFF"/>
        </w:rPr>
        <w:t>3</w:t>
      </w:r>
      <w:r w:rsidR="004F3CC2" w:rsidRPr="0023791E">
        <w:rPr>
          <w:shd w:val="clear" w:color="auto" w:fill="FFFFFF"/>
        </w:rPr>
        <w:t>”</w:t>
      </w:r>
      <w:r w:rsidR="004F3CC2" w:rsidRPr="000D444C">
        <w:t xml:space="preserve"> de diámetro fundido en el final del canal. Este tubo se mantiene tapado </w:t>
      </w:r>
      <w:r w:rsidR="004F3CC2" w:rsidRPr="000D444C">
        <w:lastRenderedPageBreak/>
        <w:t>excepto cuando se quiere botar agua</w:t>
      </w:r>
      <w:r w:rsidR="00AE11C0">
        <w:t xml:space="preserve"> mal</w:t>
      </w:r>
      <w:r w:rsidR="004F3CC2" w:rsidRPr="000D444C">
        <w:t xml:space="preserve"> floculada al canal de limpieza para que no ingrese </w:t>
      </w:r>
      <w:bookmarkStart w:id="103" w:name="_Toc325794424"/>
      <w:r w:rsidR="004F3CC2">
        <w:t>a los tanques de sedimentación.</w:t>
      </w:r>
    </w:p>
    <w:p w:rsidR="004F3CC2" w:rsidRDefault="004F3CC2" w:rsidP="00977F73">
      <w:pPr>
        <w:pStyle w:val="Caption"/>
        <w:jc w:val="left"/>
      </w:pPr>
    </w:p>
    <w:p w:rsidR="004F3CC2" w:rsidRPr="009A207D" w:rsidRDefault="004F3CC2" w:rsidP="004F3CC2">
      <w:pPr>
        <w:pStyle w:val="Caption"/>
      </w:pPr>
      <w:bookmarkStart w:id="104" w:name="_Toc424289963"/>
      <w:r>
        <w:t xml:space="preserve">Tabla </w:t>
      </w:r>
      <w:r w:rsidR="009E0D15">
        <w:fldChar w:fldCharType="begin"/>
      </w:r>
      <w:r>
        <w:instrText xml:space="preserve"> SEQ Tabla \* ARABIC </w:instrText>
      </w:r>
      <w:r w:rsidR="009E0D15">
        <w:fldChar w:fldCharType="separate"/>
      </w:r>
      <w:r w:rsidR="00745DF2">
        <w:rPr>
          <w:noProof/>
        </w:rPr>
        <w:t>9</w:t>
      </w:r>
      <w:r w:rsidR="009E0D15">
        <w:fldChar w:fldCharType="end"/>
      </w:r>
      <w:r>
        <w:t xml:space="preserve">. </w:t>
      </w:r>
      <w:r w:rsidR="00146F87">
        <w:t xml:space="preserve">Datos </w:t>
      </w:r>
      <w:r>
        <w:t xml:space="preserve">del canal </w:t>
      </w:r>
      <w:r w:rsidR="008B707D">
        <w:t>recolector</w:t>
      </w:r>
      <w:r>
        <w:t xml:space="preserve"> de los</w:t>
      </w:r>
      <w:r w:rsidRPr="009A207D">
        <w:t xml:space="preserve"> tanque</w:t>
      </w:r>
      <w:r>
        <w:t>s</w:t>
      </w:r>
      <w:r w:rsidRPr="009A207D">
        <w:t xml:space="preserve"> de sedimentación</w:t>
      </w:r>
      <w:bookmarkEnd w:id="103"/>
      <w:bookmarkEnd w:id="10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319"/>
        <w:gridCol w:w="2862"/>
      </w:tblGrid>
      <w:tr w:rsidR="004F3CC2" w:rsidRPr="000D444C" w:rsidTr="00F61533">
        <w:trPr>
          <w:jc w:val="center"/>
        </w:trPr>
        <w:tc>
          <w:tcPr>
            <w:tcW w:w="3319" w:type="dxa"/>
          </w:tcPr>
          <w:p w:rsidR="004F3CC2" w:rsidRPr="000D444C" w:rsidRDefault="004F3CC2" w:rsidP="00F61533">
            <w:pPr>
              <w:keepNext/>
              <w:keepLines/>
              <w:contextualSpacing/>
              <w:jc w:val="center"/>
            </w:pPr>
            <w:r w:rsidRPr="000D444C">
              <w:t>Longitud</w:t>
            </w:r>
          </w:p>
        </w:tc>
        <w:tc>
          <w:tcPr>
            <w:tcW w:w="1921" w:type="dxa"/>
          </w:tcPr>
          <w:p w:rsidR="004F3CC2" w:rsidRPr="0023791E" w:rsidRDefault="0067126F" w:rsidP="00F61533">
            <w:pPr>
              <w:keepNext/>
              <w:keepLines/>
              <w:contextualSpacing/>
              <w:jc w:val="center"/>
            </w:pPr>
            <w:r>
              <w:t>L.SedChannel</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ncho antes del vertedero</w:t>
            </w:r>
          </w:p>
        </w:tc>
        <w:tc>
          <w:tcPr>
            <w:tcW w:w="1921" w:type="dxa"/>
          </w:tcPr>
          <w:p w:rsidR="004F3CC2" w:rsidRPr="0023791E" w:rsidRDefault="0067126F" w:rsidP="00F61533">
            <w:pPr>
              <w:keepNext/>
              <w:keepLines/>
              <w:contextualSpacing/>
              <w:jc w:val="center"/>
            </w:pPr>
            <w:r>
              <w:t>W.SedExitChannelPreWeir</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ncho total</w:t>
            </w:r>
          </w:p>
        </w:tc>
        <w:tc>
          <w:tcPr>
            <w:tcW w:w="1921" w:type="dxa"/>
          </w:tcPr>
          <w:p w:rsidR="004F3CC2" w:rsidRPr="0023791E" w:rsidRDefault="0067126F" w:rsidP="00F61533">
            <w:pPr>
              <w:keepNext/>
              <w:keepLines/>
              <w:contextualSpacing/>
              <w:jc w:val="center"/>
            </w:pPr>
            <w:r>
              <w:t>W.SedExitChannel</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ltura del canal</w:t>
            </w:r>
          </w:p>
        </w:tc>
        <w:tc>
          <w:tcPr>
            <w:tcW w:w="1921" w:type="dxa"/>
          </w:tcPr>
          <w:p w:rsidR="004F3CC2" w:rsidRPr="0023791E" w:rsidRDefault="0067126F" w:rsidP="00F61533">
            <w:pPr>
              <w:keepNext/>
              <w:keepLines/>
              <w:contextualSpacing/>
              <w:jc w:val="center"/>
            </w:pPr>
            <w:r>
              <w:t>H.SedExitChannel</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Profundidad máxima del agua</w:t>
            </w:r>
          </w:p>
        </w:tc>
        <w:tc>
          <w:tcPr>
            <w:tcW w:w="1921" w:type="dxa"/>
          </w:tcPr>
          <w:p w:rsidR="004F3CC2" w:rsidRPr="0023791E" w:rsidRDefault="0067126F" w:rsidP="00F61533">
            <w:pPr>
              <w:keepNext/>
              <w:keepLines/>
              <w:contextualSpacing/>
              <w:jc w:val="center"/>
            </w:pPr>
            <w:r>
              <w:t>HW.SedExitChannel</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ltura del vertedero</w:t>
            </w:r>
          </w:p>
        </w:tc>
        <w:tc>
          <w:tcPr>
            <w:tcW w:w="1921" w:type="dxa"/>
          </w:tcPr>
          <w:p w:rsidR="004F3CC2" w:rsidRPr="0023791E" w:rsidRDefault="0067126F" w:rsidP="00F61533">
            <w:pPr>
              <w:keepNext/>
              <w:keepLines/>
              <w:contextualSpacing/>
              <w:jc w:val="center"/>
            </w:pPr>
            <w:r>
              <w:t>H.SedWeirExit</w:t>
            </w:r>
          </w:p>
        </w:tc>
      </w:tr>
    </w:tbl>
    <w:p w:rsidR="00977F73" w:rsidRDefault="00977F73" w:rsidP="004F3CC2">
      <w:pPr>
        <w:pStyle w:val="Heading3"/>
      </w:pPr>
    </w:p>
    <w:p w:rsidR="00977F73" w:rsidRDefault="00977F73"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Pr="00977F73" w:rsidRDefault="00162F0E" w:rsidP="00977F73"/>
    <w:p w:rsidR="004F3CC2" w:rsidRDefault="00AE11C0" w:rsidP="004F3CC2">
      <w:pPr>
        <w:pStyle w:val="Heading3"/>
      </w:pPr>
      <w:r>
        <w:t>D</w:t>
      </w:r>
      <w:r w:rsidR="000A311F">
        <w:t>ifusores</w:t>
      </w:r>
    </w:p>
    <w:p w:rsidR="000A311F" w:rsidRPr="007416FF" w:rsidRDefault="000A311F" w:rsidP="00AE11C0">
      <w:r w:rsidRPr="00705AAD">
        <w:t xml:space="preserve">Los tubos de </w:t>
      </w:r>
      <w:r w:rsidRPr="0023791E">
        <w:t>1”</w:t>
      </w:r>
      <w:r w:rsidRPr="00705AAD">
        <w:t xml:space="preserve"> que bajan del tubo distribuidor para dirigir los chorros de salida d</w:t>
      </w:r>
      <w:r>
        <w:t xml:space="preserve">el tubo distribuidor tienen </w:t>
      </w:r>
      <w:r w:rsidR="008B707D">
        <w:t>14</w:t>
      </w:r>
      <w:r w:rsidRPr="0023791E">
        <w:t xml:space="preserve"> cm</w:t>
      </w:r>
      <w:r w:rsidRPr="00705AAD">
        <w:t xml:space="preserve"> de longitud. Los extremos inferiores se form</w:t>
      </w:r>
      <w:r>
        <w:t xml:space="preserve">an con un molde para que </w:t>
      </w:r>
      <w:r w:rsidRPr="00705AAD">
        <w:t xml:space="preserve">la salida </w:t>
      </w:r>
      <w:r>
        <w:t>tenga forma rectangular</w:t>
      </w:r>
      <w:r w:rsidRPr="00705AAD">
        <w:t xml:space="preserve"> de </w:t>
      </w:r>
      <w:r>
        <w:t xml:space="preserve">dimensiones de </w:t>
      </w:r>
      <w:r w:rsidRPr="0023791E">
        <w:t>0.5 cm</w:t>
      </w:r>
      <w:r>
        <w:t xml:space="preserve"> por </w:t>
      </w:r>
      <w:r w:rsidRPr="0023791E">
        <w:t>6 cm</w:t>
      </w:r>
      <w:r w:rsidRPr="00705AAD">
        <w:t>, con la dimensión larga alinea</w:t>
      </w:r>
      <w:r>
        <w:t xml:space="preserve">da con el tubo de </w:t>
      </w:r>
      <w:r w:rsidRPr="0023791E">
        <w:t>8”.</w:t>
      </w:r>
      <w:r>
        <w:t xml:space="preserve"> Cada tubo distribuidor tiene </w:t>
      </w:r>
      <w:r w:rsidR="0023791E" w:rsidRPr="0023791E">
        <w:t>8</w:t>
      </w:r>
      <w:r w:rsidR="008B707D">
        <w:t>5</w:t>
      </w:r>
      <w:r w:rsidRPr="0023791E">
        <w:t xml:space="preserve"> agujeros</w:t>
      </w:r>
      <w:r>
        <w:t xml:space="preserve"> de salida con </w:t>
      </w:r>
      <w:r w:rsidR="008B707D">
        <w:t>85</w:t>
      </w:r>
      <w:r w:rsidRPr="0023791E">
        <w:t xml:space="preserve"> tubos de 1”</w:t>
      </w:r>
      <w:r w:rsidRPr="00705AAD">
        <w:t xml:space="preserve"> para dirigir los chorros. </w:t>
      </w:r>
      <w:r>
        <w:t xml:space="preserve">Los agujeros son de </w:t>
      </w:r>
      <w:r w:rsidRPr="0023791E">
        <w:t>diámetro 1-1/4”, y los tubos de 1”</w:t>
      </w:r>
      <w:r w:rsidR="0023791E">
        <w:t xml:space="preserve"> que </w:t>
      </w:r>
      <w:r w:rsidRPr="0023791E">
        <w:t>tienen diámetro externo de 1-5/16”</w:t>
      </w:r>
      <w:r w:rsidR="0023791E">
        <w:t xml:space="preserve"> se forman con otro molde</w:t>
      </w:r>
      <w:r w:rsidRPr="0023791E">
        <w:t xml:space="preserve"> de aluminio para poder meter los extremos en ese agujero.</w:t>
      </w:r>
    </w:p>
    <w:p w:rsidR="004F3CC2" w:rsidRDefault="004F3CC2" w:rsidP="008B707D">
      <w:pPr>
        <w:contextualSpacing/>
      </w:pPr>
    </w:p>
    <w:p w:rsidR="004F3CC2" w:rsidRPr="009A207D" w:rsidRDefault="004F3CC2" w:rsidP="004F3CC2">
      <w:pPr>
        <w:pStyle w:val="Caption"/>
      </w:pPr>
      <w:bookmarkStart w:id="105" w:name="_Toc325794425"/>
      <w:bookmarkStart w:id="106" w:name="_Toc424289964"/>
      <w:r>
        <w:t xml:space="preserve">Tabla </w:t>
      </w:r>
      <w:r w:rsidR="009E0D15">
        <w:fldChar w:fldCharType="begin"/>
      </w:r>
      <w:r>
        <w:instrText xml:space="preserve"> SEQ Tabla \* ARABIC </w:instrText>
      </w:r>
      <w:r w:rsidR="009E0D15">
        <w:fldChar w:fldCharType="separate"/>
      </w:r>
      <w:r w:rsidR="00745DF2">
        <w:rPr>
          <w:noProof/>
        </w:rPr>
        <w:t>10</w:t>
      </w:r>
      <w:r w:rsidR="009E0D15">
        <w:fldChar w:fldCharType="end"/>
      </w:r>
      <w:r>
        <w:t xml:space="preserve">. </w:t>
      </w:r>
      <w:r w:rsidR="007A5FC5">
        <w:t>Datos del manifold</w:t>
      </w:r>
      <w:r w:rsidRPr="009A207D">
        <w:t xml:space="preserve"> distribuidor</w:t>
      </w:r>
      <w:bookmarkEnd w:id="105"/>
      <w:r w:rsidR="007A5FC5">
        <w:t xml:space="preserve"> del tanque</w:t>
      </w:r>
      <w:r>
        <w:t xml:space="preserve"> de sedimentación</w:t>
      </w:r>
      <w:bookmarkEnd w:id="106"/>
    </w:p>
    <w:tbl>
      <w:tblPr>
        <w:tblW w:w="69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212"/>
        <w:gridCol w:w="2729"/>
      </w:tblGrid>
      <w:tr w:rsidR="004F3CC2" w:rsidRPr="00705AAD" w:rsidTr="00F61533">
        <w:trPr>
          <w:trHeight w:val="159"/>
          <w:jc w:val="center"/>
        </w:trPr>
        <w:tc>
          <w:tcPr>
            <w:tcW w:w="5196" w:type="dxa"/>
          </w:tcPr>
          <w:p w:rsidR="004F3CC2" w:rsidRPr="00705AAD" w:rsidRDefault="004F3CC2" w:rsidP="007A5FC5">
            <w:pPr>
              <w:keepNext/>
              <w:keepLines/>
              <w:contextualSpacing/>
              <w:jc w:val="center"/>
              <w:rPr>
                <w:szCs w:val="24"/>
              </w:rPr>
            </w:pPr>
            <w:r>
              <w:rPr>
                <w:szCs w:val="24"/>
              </w:rPr>
              <w:lastRenderedPageBreak/>
              <w:t>D</w:t>
            </w:r>
            <w:r w:rsidRPr="00705AAD">
              <w:rPr>
                <w:szCs w:val="24"/>
              </w:rPr>
              <w:t xml:space="preserve">iámetro nominal del </w:t>
            </w:r>
            <w:r w:rsidR="007A5FC5">
              <w:rPr>
                <w:szCs w:val="24"/>
              </w:rPr>
              <w:t>manifold distribuidor</w:t>
            </w:r>
          </w:p>
        </w:tc>
        <w:tc>
          <w:tcPr>
            <w:tcW w:w="1745" w:type="dxa"/>
            <w:vAlign w:val="bottom"/>
          </w:tcPr>
          <w:p w:rsidR="004F3CC2" w:rsidRPr="00764D7C" w:rsidRDefault="007A5FC5" w:rsidP="00F61533">
            <w:pPr>
              <w:keepNext/>
              <w:keepLines/>
              <w:contextualSpacing/>
              <w:jc w:val="center"/>
              <w:rPr>
                <w:szCs w:val="24"/>
              </w:rPr>
            </w:pPr>
            <w:r>
              <w:rPr>
                <w:szCs w:val="24"/>
              </w:rPr>
              <w:t>ND.SedManifold</w:t>
            </w:r>
          </w:p>
        </w:tc>
      </w:tr>
      <w:tr w:rsidR="004F3CC2" w:rsidRPr="00705AAD" w:rsidTr="00F61533">
        <w:trPr>
          <w:trHeight w:val="328"/>
          <w:jc w:val="center"/>
        </w:trPr>
        <w:tc>
          <w:tcPr>
            <w:tcW w:w="5196" w:type="dxa"/>
          </w:tcPr>
          <w:p w:rsidR="004F3CC2" w:rsidRPr="00705AAD" w:rsidRDefault="004F3CC2" w:rsidP="00F61533">
            <w:pPr>
              <w:keepNext/>
              <w:keepLines/>
              <w:contextualSpacing/>
              <w:jc w:val="center"/>
              <w:rPr>
                <w:szCs w:val="24"/>
              </w:rPr>
            </w:pPr>
            <w:r w:rsidRPr="00705AAD">
              <w:rPr>
                <w:szCs w:val="24"/>
              </w:rPr>
              <w:t>Diámetro de los agujeros</w:t>
            </w:r>
          </w:p>
        </w:tc>
        <w:tc>
          <w:tcPr>
            <w:tcW w:w="1745" w:type="dxa"/>
            <w:vAlign w:val="bottom"/>
          </w:tcPr>
          <w:p w:rsidR="004F3CC2" w:rsidRPr="00764D7C" w:rsidRDefault="007A5FC5" w:rsidP="00F61533">
            <w:pPr>
              <w:keepNext/>
              <w:keepLines/>
              <w:contextualSpacing/>
              <w:jc w:val="center"/>
              <w:rPr>
                <w:szCs w:val="24"/>
              </w:rPr>
            </w:pPr>
            <w:r>
              <w:rPr>
                <w:szCs w:val="24"/>
              </w:rPr>
              <w:t>D.SedManifoldPort</w:t>
            </w:r>
          </w:p>
        </w:tc>
      </w:tr>
      <w:tr w:rsidR="004F3CC2" w:rsidRPr="00705AAD" w:rsidTr="00F61533">
        <w:trPr>
          <w:trHeight w:val="328"/>
          <w:jc w:val="center"/>
        </w:trPr>
        <w:tc>
          <w:tcPr>
            <w:tcW w:w="5196" w:type="dxa"/>
          </w:tcPr>
          <w:p w:rsidR="004F3CC2" w:rsidRPr="00705AAD" w:rsidRDefault="004F3CC2" w:rsidP="00F61533">
            <w:pPr>
              <w:keepNext/>
              <w:keepLines/>
              <w:contextualSpacing/>
              <w:jc w:val="center"/>
              <w:rPr>
                <w:szCs w:val="24"/>
              </w:rPr>
            </w:pPr>
            <w:r w:rsidRPr="00705AAD">
              <w:rPr>
                <w:szCs w:val="24"/>
              </w:rPr>
              <w:t>Número de agujeros</w:t>
            </w:r>
            <w:r w:rsidR="007A5FC5">
              <w:rPr>
                <w:szCs w:val="24"/>
              </w:rPr>
              <w:t xml:space="preserve"> y difusores</w:t>
            </w:r>
          </w:p>
        </w:tc>
        <w:tc>
          <w:tcPr>
            <w:tcW w:w="1745" w:type="dxa"/>
            <w:vAlign w:val="bottom"/>
          </w:tcPr>
          <w:p w:rsidR="004F3CC2" w:rsidRPr="00764D7C" w:rsidRDefault="007A5FC5" w:rsidP="00F61533">
            <w:pPr>
              <w:keepNext/>
              <w:keepLines/>
              <w:contextualSpacing/>
              <w:jc w:val="center"/>
              <w:rPr>
                <w:szCs w:val="24"/>
              </w:rPr>
            </w:pPr>
            <w:r>
              <w:rPr>
                <w:szCs w:val="24"/>
              </w:rPr>
              <w:t>N.SedManifoldPorts</w:t>
            </w:r>
          </w:p>
        </w:tc>
      </w:tr>
      <w:tr w:rsidR="004F3CC2" w:rsidRPr="00705AAD" w:rsidTr="00F61533">
        <w:trPr>
          <w:trHeight w:val="340"/>
          <w:jc w:val="center"/>
        </w:trPr>
        <w:tc>
          <w:tcPr>
            <w:tcW w:w="5196" w:type="dxa"/>
          </w:tcPr>
          <w:p w:rsidR="004F3CC2" w:rsidRPr="00705AAD" w:rsidRDefault="004F3CC2" w:rsidP="00F61533">
            <w:pPr>
              <w:keepNext/>
              <w:keepLines/>
              <w:contextualSpacing/>
              <w:jc w:val="center"/>
              <w:rPr>
                <w:szCs w:val="24"/>
              </w:rPr>
            </w:pPr>
            <w:r w:rsidRPr="00705AAD">
              <w:rPr>
                <w:szCs w:val="24"/>
              </w:rPr>
              <w:t>Distancia entre agujeros (centro a centro)</w:t>
            </w:r>
          </w:p>
        </w:tc>
        <w:tc>
          <w:tcPr>
            <w:tcW w:w="1745" w:type="dxa"/>
          </w:tcPr>
          <w:p w:rsidR="004F3CC2" w:rsidRPr="00764D7C" w:rsidRDefault="007A5FC5" w:rsidP="00F61533">
            <w:pPr>
              <w:keepNext/>
              <w:keepLines/>
              <w:contextualSpacing/>
              <w:jc w:val="center"/>
              <w:rPr>
                <w:szCs w:val="24"/>
              </w:rPr>
            </w:pPr>
            <w:r>
              <w:rPr>
                <w:szCs w:val="24"/>
              </w:rPr>
              <w:t>B.SedDiffuser</w:t>
            </w:r>
          </w:p>
        </w:tc>
      </w:tr>
      <w:tr w:rsidR="004F3CC2" w:rsidRPr="00705AAD" w:rsidTr="00F61533">
        <w:trPr>
          <w:trHeight w:val="328"/>
          <w:jc w:val="center"/>
        </w:trPr>
        <w:tc>
          <w:tcPr>
            <w:tcW w:w="5196" w:type="dxa"/>
          </w:tcPr>
          <w:p w:rsidR="004F3CC2" w:rsidRPr="00705AAD" w:rsidRDefault="007A5FC5" w:rsidP="00F61533">
            <w:pPr>
              <w:keepNext/>
              <w:keepLines/>
              <w:contextualSpacing/>
              <w:jc w:val="center"/>
              <w:rPr>
                <w:szCs w:val="24"/>
              </w:rPr>
            </w:pPr>
            <w:r>
              <w:rPr>
                <w:szCs w:val="24"/>
              </w:rPr>
              <w:t>Longitud de la parte desmontable del</w:t>
            </w:r>
            <w:r w:rsidR="004F3CC2">
              <w:rPr>
                <w:szCs w:val="24"/>
              </w:rPr>
              <w:t xml:space="preserve"> </w:t>
            </w:r>
            <w:r>
              <w:rPr>
                <w:szCs w:val="24"/>
              </w:rPr>
              <w:t>manifold distribuidor</w:t>
            </w:r>
          </w:p>
        </w:tc>
        <w:tc>
          <w:tcPr>
            <w:tcW w:w="1745" w:type="dxa"/>
          </w:tcPr>
          <w:p w:rsidR="004F3CC2" w:rsidRPr="00764D7C" w:rsidRDefault="007A5FC5" w:rsidP="00F61533">
            <w:pPr>
              <w:keepNext/>
              <w:keepLines/>
              <w:contextualSpacing/>
              <w:jc w:val="center"/>
              <w:rPr>
                <w:szCs w:val="24"/>
              </w:rPr>
            </w:pPr>
            <w:r>
              <w:t>L.SedManHorizPipe2</w:t>
            </w:r>
          </w:p>
        </w:tc>
      </w:tr>
      <w:tr w:rsidR="004F3CC2" w:rsidRPr="00705AAD" w:rsidTr="00F61533">
        <w:trPr>
          <w:trHeight w:val="328"/>
          <w:jc w:val="center"/>
        </w:trPr>
        <w:tc>
          <w:tcPr>
            <w:tcW w:w="5196" w:type="dxa"/>
            <w:shd w:val="clear" w:color="auto" w:fill="auto"/>
          </w:tcPr>
          <w:p w:rsidR="004F3CC2" w:rsidRPr="00705AAD" w:rsidRDefault="007A5FC5" w:rsidP="00F61533">
            <w:pPr>
              <w:keepNext/>
              <w:keepLines/>
              <w:contextualSpacing/>
              <w:jc w:val="center"/>
              <w:rPr>
                <w:szCs w:val="24"/>
              </w:rPr>
            </w:pPr>
            <w:r>
              <w:rPr>
                <w:szCs w:val="24"/>
              </w:rPr>
              <w:t xml:space="preserve">Diámetro nominal de los </w:t>
            </w:r>
            <w:r w:rsidR="004F3CC2" w:rsidRPr="00705AAD">
              <w:rPr>
                <w:szCs w:val="24"/>
              </w:rPr>
              <w:t>difusores</w:t>
            </w:r>
          </w:p>
        </w:tc>
        <w:tc>
          <w:tcPr>
            <w:tcW w:w="1745" w:type="dxa"/>
            <w:vAlign w:val="center"/>
          </w:tcPr>
          <w:p w:rsidR="004F3CC2" w:rsidRPr="00764D7C" w:rsidRDefault="007A5FC5" w:rsidP="00F61533">
            <w:pPr>
              <w:keepNext/>
              <w:keepLines/>
              <w:contextualSpacing/>
              <w:jc w:val="center"/>
              <w:rPr>
                <w:szCs w:val="24"/>
              </w:rPr>
            </w:pPr>
            <w:r>
              <w:rPr>
                <w:szCs w:val="24"/>
              </w:rPr>
              <w:t>ND.SedDiffuser</w:t>
            </w:r>
          </w:p>
        </w:tc>
      </w:tr>
      <w:tr w:rsidR="004F3CC2" w:rsidRPr="00705AAD" w:rsidTr="00F61533">
        <w:trPr>
          <w:trHeight w:val="340"/>
          <w:jc w:val="center"/>
        </w:trPr>
        <w:tc>
          <w:tcPr>
            <w:tcW w:w="5196" w:type="dxa"/>
            <w:shd w:val="clear" w:color="auto" w:fill="auto"/>
          </w:tcPr>
          <w:p w:rsidR="004F3CC2" w:rsidRPr="00705AAD" w:rsidRDefault="007A5FC5" w:rsidP="00F61533">
            <w:pPr>
              <w:keepNext/>
              <w:keepLines/>
              <w:contextualSpacing/>
              <w:jc w:val="center"/>
              <w:rPr>
                <w:szCs w:val="24"/>
              </w:rPr>
            </w:pPr>
            <w:r>
              <w:rPr>
                <w:szCs w:val="24"/>
              </w:rPr>
              <w:t xml:space="preserve">Longitud de los </w:t>
            </w:r>
            <w:r w:rsidR="004F3CC2" w:rsidRPr="00705AAD">
              <w:rPr>
                <w:szCs w:val="24"/>
              </w:rPr>
              <w:t>difusores</w:t>
            </w:r>
          </w:p>
        </w:tc>
        <w:tc>
          <w:tcPr>
            <w:tcW w:w="1745" w:type="dxa"/>
            <w:vAlign w:val="center"/>
          </w:tcPr>
          <w:p w:rsidR="004F3CC2" w:rsidRPr="00764D7C" w:rsidRDefault="007A5FC5" w:rsidP="00F61533">
            <w:pPr>
              <w:keepNext/>
              <w:keepLines/>
              <w:contextualSpacing/>
              <w:jc w:val="center"/>
              <w:rPr>
                <w:szCs w:val="24"/>
              </w:rPr>
            </w:pPr>
            <w:r>
              <w:rPr>
                <w:szCs w:val="24"/>
              </w:rPr>
              <w:t>L.Sed</w:t>
            </w:r>
            <w:r w:rsidR="009111DE">
              <w:rPr>
                <w:szCs w:val="24"/>
              </w:rPr>
              <w:t>Manifold</w:t>
            </w:r>
            <w:r>
              <w:rPr>
                <w:szCs w:val="24"/>
              </w:rPr>
              <w:t>Diffuser</w:t>
            </w:r>
          </w:p>
        </w:tc>
      </w:tr>
      <w:tr w:rsidR="007A5FC5" w:rsidRPr="00705AAD" w:rsidTr="00F61533">
        <w:trPr>
          <w:trHeight w:val="340"/>
          <w:jc w:val="center"/>
        </w:trPr>
        <w:tc>
          <w:tcPr>
            <w:tcW w:w="5196" w:type="dxa"/>
            <w:shd w:val="clear" w:color="auto" w:fill="auto"/>
          </w:tcPr>
          <w:p w:rsidR="007A5FC5" w:rsidRDefault="00BA505A" w:rsidP="00F61533">
            <w:pPr>
              <w:keepNext/>
              <w:keepLines/>
              <w:contextualSpacing/>
              <w:jc w:val="center"/>
              <w:rPr>
                <w:szCs w:val="24"/>
              </w:rPr>
            </w:pPr>
            <w:r>
              <w:rPr>
                <w:szCs w:val="24"/>
              </w:rPr>
              <w:t>Ancho interno de la salida formada de los difusores</w:t>
            </w:r>
          </w:p>
        </w:tc>
        <w:tc>
          <w:tcPr>
            <w:tcW w:w="1745" w:type="dxa"/>
            <w:vAlign w:val="center"/>
          </w:tcPr>
          <w:p w:rsidR="007A5FC5" w:rsidRDefault="00BA505A" w:rsidP="00F61533">
            <w:pPr>
              <w:keepNext/>
              <w:keepLines/>
              <w:contextualSpacing/>
              <w:jc w:val="center"/>
              <w:rPr>
                <w:szCs w:val="24"/>
              </w:rPr>
            </w:pPr>
            <w:r>
              <w:rPr>
                <w:szCs w:val="24"/>
              </w:rPr>
              <w:t>W.SedDiffuserInner</w:t>
            </w:r>
          </w:p>
        </w:tc>
      </w:tr>
      <w:tr w:rsidR="00BA505A" w:rsidRPr="00705AAD" w:rsidTr="00F61533">
        <w:trPr>
          <w:trHeight w:val="340"/>
          <w:jc w:val="center"/>
        </w:trPr>
        <w:tc>
          <w:tcPr>
            <w:tcW w:w="5196" w:type="dxa"/>
            <w:shd w:val="clear" w:color="auto" w:fill="auto"/>
          </w:tcPr>
          <w:p w:rsidR="00BA505A" w:rsidRDefault="00BA505A" w:rsidP="00F61533">
            <w:pPr>
              <w:keepNext/>
              <w:keepLines/>
              <w:contextualSpacing/>
              <w:jc w:val="center"/>
              <w:rPr>
                <w:szCs w:val="24"/>
              </w:rPr>
            </w:pPr>
            <w:r>
              <w:rPr>
                <w:szCs w:val="24"/>
              </w:rPr>
              <w:t>Tasa máxima de disipación de energía en la salida de los difusores</w:t>
            </w:r>
          </w:p>
        </w:tc>
        <w:tc>
          <w:tcPr>
            <w:tcW w:w="1745" w:type="dxa"/>
            <w:vAlign w:val="center"/>
          </w:tcPr>
          <w:p w:rsidR="00BA505A" w:rsidRDefault="00BA505A" w:rsidP="00F61533">
            <w:pPr>
              <w:keepNext/>
              <w:keepLines/>
              <w:contextualSpacing/>
              <w:jc w:val="center"/>
              <w:rPr>
                <w:szCs w:val="24"/>
              </w:rPr>
            </w:pPr>
            <w:r>
              <w:rPr>
                <w:szCs w:val="24"/>
              </w:rPr>
              <w:t>ED.SedInlet</w:t>
            </w:r>
          </w:p>
        </w:tc>
      </w:tr>
      <w:tr w:rsidR="00BA505A" w:rsidRPr="00705AAD" w:rsidTr="00F61533">
        <w:trPr>
          <w:trHeight w:val="340"/>
          <w:jc w:val="center"/>
        </w:trPr>
        <w:tc>
          <w:tcPr>
            <w:tcW w:w="5196" w:type="dxa"/>
            <w:shd w:val="clear" w:color="auto" w:fill="auto"/>
          </w:tcPr>
          <w:p w:rsidR="00BA505A" w:rsidRDefault="00BA505A" w:rsidP="00F61533">
            <w:pPr>
              <w:keepNext/>
              <w:keepLines/>
              <w:contextualSpacing/>
              <w:jc w:val="center"/>
              <w:rPr>
                <w:szCs w:val="24"/>
              </w:rPr>
            </w:pPr>
            <w:r>
              <w:rPr>
                <w:szCs w:val="24"/>
              </w:rPr>
              <w:t>Brecha vertical entre la orilla de la media caña y la salida de los difusores</w:t>
            </w:r>
          </w:p>
        </w:tc>
        <w:tc>
          <w:tcPr>
            <w:tcW w:w="1745" w:type="dxa"/>
            <w:vAlign w:val="center"/>
          </w:tcPr>
          <w:p w:rsidR="00BA505A" w:rsidRDefault="00BA505A" w:rsidP="00F61533">
            <w:pPr>
              <w:keepNext/>
              <w:keepLines/>
              <w:contextualSpacing/>
              <w:jc w:val="center"/>
              <w:rPr>
                <w:szCs w:val="24"/>
              </w:rPr>
            </w:pPr>
            <w:r>
              <w:rPr>
                <w:szCs w:val="24"/>
              </w:rPr>
              <w:t>H.JetReverserToDiffusers</w:t>
            </w:r>
          </w:p>
        </w:tc>
      </w:tr>
    </w:tbl>
    <w:p w:rsidR="00162F0E" w:rsidRDefault="00162F0E" w:rsidP="004F3CC2">
      <w:pPr>
        <w:contextualSpacing/>
        <w:rPr>
          <w:szCs w:val="24"/>
        </w:rPr>
      </w:pPr>
    </w:p>
    <w:p w:rsidR="00162F0E" w:rsidRDefault="00162F0E" w:rsidP="004F3CC2">
      <w:pPr>
        <w:contextualSpacing/>
        <w:rPr>
          <w:szCs w:val="24"/>
        </w:rPr>
      </w:pPr>
    </w:p>
    <w:p w:rsidR="007E6E66" w:rsidRDefault="00AE11C0" w:rsidP="007E6E66">
      <w:pPr>
        <w:pStyle w:val="Heading3"/>
      </w:pPr>
      <w:r>
        <w:t>P</w:t>
      </w:r>
      <w:r w:rsidR="007E6E66">
        <w:t>lacas</w:t>
      </w:r>
      <w:r>
        <w:t xml:space="preserve"> de sedimentación</w:t>
      </w:r>
    </w:p>
    <w:p w:rsidR="007E6E66" w:rsidRDefault="007E6E66" w:rsidP="00AE11C0">
      <w:r w:rsidRPr="000D444C">
        <w:t xml:space="preserve">El ancho </w:t>
      </w:r>
      <w:r>
        <w:t xml:space="preserve">de </w:t>
      </w:r>
      <w:r w:rsidR="00B57BFE">
        <w:t>1.07 m</w:t>
      </w:r>
      <w:r>
        <w:t xml:space="preserve"> de las cámaras se diseña</w:t>
      </w:r>
      <w:r w:rsidRPr="000D444C">
        <w:t xml:space="preserve"> en base al ancho de las láminas </w:t>
      </w:r>
      <w:r>
        <w:t>de policarbonato que se usan para</w:t>
      </w:r>
      <w:r w:rsidRPr="000D444C">
        <w:t xml:space="preserve"> las placas, para no desperdiciar materiales. Las láminas de policarbonato, un buen ma</w:t>
      </w:r>
      <w:r>
        <w:t>terial para placas sedimentadora</w:t>
      </w:r>
      <w:r w:rsidRPr="000D444C">
        <w:t xml:space="preserve">s por su resistencia, flexibilidad, y lisura, son comerciales en dimensiones de </w:t>
      </w:r>
      <w:r w:rsidRPr="00B57BFE">
        <w:t>8’, 10’, 12’, y 20’ de largo por 42” de ancho por 2 mm de espesor</w:t>
      </w:r>
      <w:r w:rsidRPr="000D444C">
        <w:t>. Para hacer el uso más eficiente de este material, el algoritmo de la herramienta de diseño de AguaClara optimiza la longitud de las placas de tal manera que el diseño requiere la compra de un mínimo número de láminas, da</w:t>
      </w:r>
      <w:r>
        <w:t>n</w:t>
      </w:r>
      <w:r w:rsidRPr="000D444C">
        <w:t>do una longitud mínima para cumplir con la velocidad de captura necesaria.</w:t>
      </w:r>
    </w:p>
    <w:p w:rsidR="00AE11C0" w:rsidRDefault="00AE11C0" w:rsidP="007E6E66">
      <w:pPr>
        <w:ind w:firstLine="360"/>
        <w:contextualSpacing/>
        <w:rPr>
          <w:szCs w:val="24"/>
        </w:rPr>
      </w:pPr>
    </w:p>
    <w:p w:rsidR="00162F0E" w:rsidRPr="00BA505A" w:rsidRDefault="007E6E66" w:rsidP="007E6E66">
      <w:r w:rsidRPr="00705AAD">
        <w:t xml:space="preserve">Las placas tienen un ángulo de </w:t>
      </w:r>
      <w:r w:rsidRPr="00B57BFE">
        <w:t>60 grados</w:t>
      </w:r>
      <w:r w:rsidRPr="00705AAD">
        <w:t xml:space="preserve">, el ángulo más eficiente para sedimentación. Cada cámara del tanque de sedimentación tiene un total </w:t>
      </w:r>
      <w:r w:rsidRPr="00B57BFE">
        <w:t xml:space="preserve">de </w:t>
      </w:r>
      <w:r w:rsidR="00915F6E">
        <w:t>160 placas organizadas en 20</w:t>
      </w:r>
      <w:r w:rsidRPr="00B57BFE">
        <w:t xml:space="preserve"> módulos de </w:t>
      </w:r>
      <w:r w:rsidR="00915F6E">
        <w:t>8</w:t>
      </w:r>
      <w:r w:rsidRPr="00B57BFE">
        <w:t xml:space="preserve"> placas</w:t>
      </w:r>
      <w:r w:rsidRPr="00705AAD">
        <w:t xml:space="preserve"> cada uno. Las placas descansan en una repisa de concreto. Las placas de los módulos están conectadas con tubería de diámetro </w:t>
      </w:r>
      <w:r w:rsidRPr="00B57BFE">
        <w:t>1/2”, con espaciadores concéntricos de tubería de diámetro 3/4".</w:t>
      </w:r>
      <w:r>
        <w:t xml:space="preserve"> Las placas tienen </w:t>
      </w:r>
      <w:r w:rsidRPr="00B57BFE">
        <w:t>50 cm de longitud para lograr la velocidad de captura deseada de 0.12 mm/s.</w:t>
      </w:r>
    </w:p>
    <w:p w:rsidR="00162F0E" w:rsidRPr="00705AAD" w:rsidRDefault="00162F0E" w:rsidP="007E6E66">
      <w:pPr>
        <w:contextualSpacing/>
        <w:rPr>
          <w:szCs w:val="24"/>
        </w:rPr>
      </w:pPr>
    </w:p>
    <w:p w:rsidR="007E6E66" w:rsidRPr="009A207D" w:rsidRDefault="007E6E66" w:rsidP="007E6E66">
      <w:pPr>
        <w:pStyle w:val="Caption"/>
      </w:pPr>
      <w:bookmarkStart w:id="107" w:name="_Toc325794426"/>
      <w:bookmarkStart w:id="108" w:name="_Toc424289965"/>
      <w:r>
        <w:t xml:space="preserve">Tabla </w:t>
      </w:r>
      <w:r w:rsidR="009E0D15">
        <w:fldChar w:fldCharType="begin"/>
      </w:r>
      <w:r>
        <w:instrText xml:space="preserve"> SEQ Tabla \* ARABIC </w:instrText>
      </w:r>
      <w:r w:rsidR="009E0D15">
        <w:fldChar w:fldCharType="separate"/>
      </w:r>
      <w:r w:rsidR="00745DF2">
        <w:rPr>
          <w:noProof/>
        </w:rPr>
        <w:t>11</w:t>
      </w:r>
      <w:r w:rsidR="009E0D15">
        <w:fldChar w:fldCharType="end"/>
      </w:r>
      <w:r>
        <w:t xml:space="preserve">. </w:t>
      </w:r>
      <w:r w:rsidR="00BA505A">
        <w:t>Datos</w:t>
      </w:r>
      <w:r w:rsidRPr="009A207D">
        <w:t xml:space="preserve"> de las placas </w:t>
      </w:r>
      <w:bookmarkEnd w:id="107"/>
      <w:r>
        <w:t>de sedimentación</w:t>
      </w:r>
      <w:bookmarkEnd w:id="108"/>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241"/>
        <w:gridCol w:w="1890"/>
      </w:tblGrid>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lastRenderedPageBreak/>
              <w:t>Ancho de las placas</w:t>
            </w:r>
          </w:p>
        </w:tc>
        <w:tc>
          <w:tcPr>
            <w:tcW w:w="1708" w:type="dxa"/>
            <w:vAlign w:val="center"/>
          </w:tcPr>
          <w:p w:rsidR="007E6E66" w:rsidRPr="00B57BFE" w:rsidRDefault="00BA505A" w:rsidP="00F61533">
            <w:pPr>
              <w:keepNext/>
              <w:keepLines/>
              <w:contextualSpacing/>
              <w:jc w:val="center"/>
              <w:rPr>
                <w:szCs w:val="24"/>
              </w:rPr>
            </w:pPr>
            <w:r>
              <w:rPr>
                <w:szCs w:val="24"/>
              </w:rPr>
              <w:t>W.SedPlate</w:t>
            </w:r>
          </w:p>
        </w:tc>
      </w:tr>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t>Longitud de las placas</w:t>
            </w:r>
          </w:p>
        </w:tc>
        <w:tc>
          <w:tcPr>
            <w:tcW w:w="1708" w:type="dxa"/>
            <w:vAlign w:val="center"/>
          </w:tcPr>
          <w:p w:rsidR="007E6E66" w:rsidRPr="00B57BFE" w:rsidRDefault="00BA505A" w:rsidP="00F61533">
            <w:pPr>
              <w:keepNext/>
              <w:keepLines/>
              <w:contextualSpacing/>
              <w:jc w:val="center"/>
              <w:rPr>
                <w:szCs w:val="24"/>
              </w:rPr>
            </w:pPr>
            <w:r>
              <w:rPr>
                <w:szCs w:val="24"/>
              </w:rPr>
              <w:t>L.SedPlate</w:t>
            </w:r>
          </w:p>
        </w:tc>
      </w:tr>
      <w:tr w:rsidR="007E6E66" w:rsidRPr="00705AAD" w:rsidTr="00F61533">
        <w:trPr>
          <w:jc w:val="center"/>
        </w:trPr>
        <w:tc>
          <w:tcPr>
            <w:tcW w:w="4241" w:type="dxa"/>
            <w:vAlign w:val="center"/>
          </w:tcPr>
          <w:p w:rsidR="007E6E66" w:rsidRPr="00705AAD" w:rsidRDefault="007E6E66" w:rsidP="00BA505A">
            <w:pPr>
              <w:keepNext/>
              <w:keepLines/>
              <w:contextualSpacing/>
              <w:jc w:val="center"/>
              <w:rPr>
                <w:szCs w:val="24"/>
              </w:rPr>
            </w:pPr>
            <w:r w:rsidRPr="00705AAD">
              <w:rPr>
                <w:szCs w:val="24"/>
              </w:rPr>
              <w:t>Espacio perpendicular entre las placas</w:t>
            </w:r>
          </w:p>
        </w:tc>
        <w:tc>
          <w:tcPr>
            <w:tcW w:w="1708" w:type="dxa"/>
            <w:vAlign w:val="center"/>
          </w:tcPr>
          <w:p w:rsidR="007E6E66" w:rsidRPr="00B57BFE" w:rsidRDefault="00BA505A" w:rsidP="00F61533">
            <w:pPr>
              <w:keepNext/>
              <w:keepLines/>
              <w:contextualSpacing/>
              <w:jc w:val="center"/>
              <w:rPr>
                <w:szCs w:val="24"/>
              </w:rPr>
            </w:pPr>
            <w:r>
              <w:rPr>
                <w:szCs w:val="24"/>
              </w:rPr>
              <w:t>S.SedPlate</w:t>
            </w:r>
          </w:p>
        </w:tc>
      </w:tr>
      <w:tr w:rsidR="00BA505A" w:rsidRPr="00705AAD" w:rsidTr="00F61533">
        <w:trPr>
          <w:jc w:val="center"/>
        </w:trPr>
        <w:tc>
          <w:tcPr>
            <w:tcW w:w="4241" w:type="dxa"/>
            <w:vAlign w:val="center"/>
          </w:tcPr>
          <w:p w:rsidR="00BA505A" w:rsidRPr="00705AAD" w:rsidRDefault="00BA505A" w:rsidP="00F61533">
            <w:pPr>
              <w:keepNext/>
              <w:keepLines/>
              <w:contextualSpacing/>
              <w:jc w:val="center"/>
              <w:rPr>
                <w:szCs w:val="24"/>
              </w:rPr>
            </w:pPr>
            <w:r>
              <w:rPr>
                <w:szCs w:val="24"/>
              </w:rPr>
              <w:t>Ángulo de inclinación de las placas</w:t>
            </w:r>
          </w:p>
        </w:tc>
        <w:tc>
          <w:tcPr>
            <w:tcW w:w="1708" w:type="dxa"/>
            <w:vAlign w:val="center"/>
          </w:tcPr>
          <w:p w:rsidR="00BA505A" w:rsidRPr="00BA505A" w:rsidRDefault="00BA505A" w:rsidP="00F61533">
            <w:pPr>
              <w:keepNext/>
              <w:keepLines/>
              <w:contextualSpacing/>
              <w:jc w:val="center"/>
              <w:rPr>
                <w:szCs w:val="24"/>
              </w:rPr>
            </w:pPr>
            <w:r>
              <w:rPr>
                <w:szCs w:val="24"/>
              </w:rPr>
              <w:t>AN.SedPlate</w:t>
            </w:r>
          </w:p>
        </w:tc>
      </w:tr>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t xml:space="preserve">Número de placas en cada </w:t>
            </w:r>
            <w:r w:rsidR="00BA505A">
              <w:rPr>
                <w:szCs w:val="24"/>
              </w:rPr>
              <w:t>módulo</w:t>
            </w:r>
          </w:p>
        </w:tc>
        <w:tc>
          <w:tcPr>
            <w:tcW w:w="1708" w:type="dxa"/>
            <w:vAlign w:val="center"/>
          </w:tcPr>
          <w:p w:rsidR="007E6E66" w:rsidRPr="00BA505A" w:rsidRDefault="00BA505A" w:rsidP="00F61533">
            <w:pPr>
              <w:keepNext/>
              <w:keepLines/>
              <w:contextualSpacing/>
              <w:jc w:val="center"/>
              <w:rPr>
                <w:szCs w:val="24"/>
              </w:rPr>
            </w:pPr>
            <w:r>
              <w:rPr>
                <w:szCs w:val="24"/>
              </w:rPr>
              <w:t>N.SedModPlates</w:t>
            </w:r>
          </w:p>
        </w:tc>
      </w:tr>
      <w:tr w:rsidR="007E6E66" w:rsidRPr="00705AAD" w:rsidTr="00F61533">
        <w:trPr>
          <w:jc w:val="center"/>
        </w:trPr>
        <w:tc>
          <w:tcPr>
            <w:tcW w:w="4241" w:type="dxa"/>
            <w:vAlign w:val="center"/>
          </w:tcPr>
          <w:p w:rsidR="007E6E66" w:rsidRPr="00705AAD" w:rsidRDefault="007E6E66" w:rsidP="00BA505A">
            <w:pPr>
              <w:keepNext/>
              <w:keepLines/>
              <w:contextualSpacing/>
              <w:jc w:val="center"/>
              <w:rPr>
                <w:szCs w:val="24"/>
              </w:rPr>
            </w:pPr>
            <w:r w:rsidRPr="00705AAD">
              <w:rPr>
                <w:szCs w:val="24"/>
              </w:rPr>
              <w:t xml:space="preserve">Número de módulos en cada </w:t>
            </w:r>
            <w:r w:rsidR="00BA505A">
              <w:rPr>
                <w:szCs w:val="24"/>
              </w:rPr>
              <w:t>tanque</w:t>
            </w:r>
          </w:p>
        </w:tc>
        <w:tc>
          <w:tcPr>
            <w:tcW w:w="1708" w:type="dxa"/>
            <w:vAlign w:val="center"/>
          </w:tcPr>
          <w:p w:rsidR="007E6E66" w:rsidRPr="00B57BFE" w:rsidRDefault="00BA505A" w:rsidP="00F61533">
            <w:pPr>
              <w:keepNext/>
              <w:keepLines/>
              <w:contextualSpacing/>
              <w:jc w:val="center"/>
              <w:rPr>
                <w:szCs w:val="24"/>
              </w:rPr>
            </w:pPr>
            <w:r>
              <w:rPr>
                <w:szCs w:val="24"/>
              </w:rPr>
              <w:t>N.SedModules</w:t>
            </w:r>
          </w:p>
        </w:tc>
      </w:tr>
      <w:tr w:rsidR="007E6E66" w:rsidRPr="00705AAD" w:rsidTr="00F61533">
        <w:trPr>
          <w:jc w:val="center"/>
        </w:trPr>
        <w:tc>
          <w:tcPr>
            <w:tcW w:w="4241" w:type="dxa"/>
            <w:vAlign w:val="center"/>
          </w:tcPr>
          <w:p w:rsidR="007E6E66" w:rsidRPr="00705AAD" w:rsidRDefault="007E6E66" w:rsidP="00BA505A">
            <w:pPr>
              <w:keepNext/>
              <w:keepLines/>
              <w:contextualSpacing/>
              <w:jc w:val="center"/>
              <w:rPr>
                <w:szCs w:val="24"/>
              </w:rPr>
            </w:pPr>
            <w:r w:rsidRPr="00705AAD">
              <w:rPr>
                <w:szCs w:val="24"/>
              </w:rPr>
              <w:t xml:space="preserve">Número de placas </w:t>
            </w:r>
            <w:r w:rsidR="00BA505A">
              <w:rPr>
                <w:szCs w:val="24"/>
              </w:rPr>
              <w:t>en cada tanque</w:t>
            </w:r>
          </w:p>
        </w:tc>
        <w:tc>
          <w:tcPr>
            <w:tcW w:w="1708" w:type="dxa"/>
            <w:vAlign w:val="center"/>
          </w:tcPr>
          <w:p w:rsidR="007E6E66" w:rsidRPr="00B57BFE" w:rsidRDefault="00BA505A" w:rsidP="00F61533">
            <w:pPr>
              <w:keepNext/>
              <w:keepLines/>
              <w:contextualSpacing/>
              <w:jc w:val="center"/>
              <w:rPr>
                <w:szCs w:val="24"/>
              </w:rPr>
            </w:pPr>
            <w:r>
              <w:rPr>
                <w:szCs w:val="24"/>
              </w:rPr>
              <w:t>N.SedPlates</w:t>
            </w:r>
          </w:p>
        </w:tc>
      </w:tr>
      <w:tr w:rsidR="00BA505A" w:rsidRPr="00705AAD" w:rsidTr="00F61533">
        <w:trPr>
          <w:jc w:val="center"/>
        </w:trPr>
        <w:tc>
          <w:tcPr>
            <w:tcW w:w="4241" w:type="dxa"/>
            <w:vAlign w:val="center"/>
          </w:tcPr>
          <w:p w:rsidR="00BA505A" w:rsidRPr="00705AAD" w:rsidRDefault="00BA505A" w:rsidP="00F61533">
            <w:pPr>
              <w:keepNext/>
              <w:keepLines/>
              <w:contextualSpacing/>
              <w:jc w:val="center"/>
              <w:rPr>
                <w:szCs w:val="24"/>
              </w:rPr>
            </w:pPr>
            <w:r>
              <w:rPr>
                <w:szCs w:val="24"/>
              </w:rPr>
              <w:t>Número de placas total en la planta</w:t>
            </w:r>
          </w:p>
        </w:tc>
        <w:tc>
          <w:tcPr>
            <w:tcW w:w="1708" w:type="dxa"/>
            <w:vAlign w:val="center"/>
          </w:tcPr>
          <w:p w:rsidR="00BA505A" w:rsidRDefault="00BA505A" w:rsidP="00F61533">
            <w:pPr>
              <w:keepNext/>
              <w:keepLines/>
              <w:contextualSpacing/>
              <w:jc w:val="center"/>
              <w:rPr>
                <w:szCs w:val="24"/>
              </w:rPr>
            </w:pPr>
            <w:r>
              <w:rPr>
                <w:szCs w:val="24"/>
              </w:rPr>
              <w:t>N.SedPlatesTotal</w:t>
            </w:r>
          </w:p>
        </w:tc>
      </w:tr>
    </w:tbl>
    <w:p w:rsidR="007E6E66" w:rsidRDefault="007E6E66" w:rsidP="004F3CC2">
      <w:pPr>
        <w:contextualSpacing/>
        <w:rPr>
          <w:szCs w:val="24"/>
        </w:rPr>
      </w:pPr>
    </w:p>
    <w:p w:rsidR="007E6E66" w:rsidRDefault="00AE11C0" w:rsidP="007E6E66">
      <w:pPr>
        <w:pStyle w:val="Heading3"/>
      </w:pPr>
      <w:r>
        <w:t>T</w:t>
      </w:r>
      <w:r w:rsidR="007E6E66">
        <w:t>ubos recolectores</w:t>
      </w:r>
    </w:p>
    <w:p w:rsidR="007E6E66" w:rsidRDefault="008F6EAE" w:rsidP="008F6EAE">
      <w:r>
        <w:t>La siguiente tabla contiene las especificaciones de los tubos recolectores.</w:t>
      </w:r>
    </w:p>
    <w:p w:rsidR="008F6EAE" w:rsidRPr="007E6E66" w:rsidRDefault="008F6EAE" w:rsidP="008F6EAE"/>
    <w:p w:rsidR="000A311F" w:rsidRPr="009A207D" w:rsidRDefault="000A311F" w:rsidP="000A311F">
      <w:pPr>
        <w:pStyle w:val="Caption"/>
      </w:pPr>
      <w:bookmarkStart w:id="109" w:name="_Toc325794427"/>
      <w:bookmarkStart w:id="110" w:name="_Toc424289966"/>
      <w:r w:rsidRPr="009A207D">
        <w:t xml:space="preserve">Tabla </w:t>
      </w:r>
      <w:r w:rsidR="009E0D15">
        <w:fldChar w:fldCharType="begin"/>
      </w:r>
      <w:r>
        <w:instrText xml:space="preserve"> SEQ Tabla \* ARABIC </w:instrText>
      </w:r>
      <w:r w:rsidR="009E0D15">
        <w:fldChar w:fldCharType="separate"/>
      </w:r>
      <w:r w:rsidR="00745DF2">
        <w:rPr>
          <w:noProof/>
        </w:rPr>
        <w:t>12</w:t>
      </w:r>
      <w:r w:rsidR="009E0D15">
        <w:rPr>
          <w:noProof/>
        </w:rPr>
        <w:fldChar w:fldCharType="end"/>
      </w:r>
      <w:r w:rsidR="00A3440E">
        <w:rPr>
          <w:noProof/>
        </w:rPr>
        <w:t>.</w:t>
      </w:r>
      <w:r>
        <w:t xml:space="preserve"> Especificaciones</w:t>
      </w:r>
      <w:r w:rsidRPr="009A207D">
        <w:t xml:space="preserve"> de los tubos recolectores</w:t>
      </w:r>
      <w:bookmarkEnd w:id="109"/>
      <w:r>
        <w:t xml:space="preserve"> de los tanques de sedimentación</w:t>
      </w:r>
      <w:bookmarkEnd w:id="110"/>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23"/>
        <w:gridCol w:w="1660"/>
      </w:tblGrid>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Número de agujeros en cada tubo recolector</w:t>
            </w:r>
          </w:p>
        </w:tc>
        <w:tc>
          <w:tcPr>
            <w:tcW w:w="1660" w:type="dxa"/>
            <w:shd w:val="clear" w:color="auto" w:fill="auto"/>
            <w:vAlign w:val="center"/>
          </w:tcPr>
          <w:p w:rsidR="000A311F" w:rsidRPr="00106E8B" w:rsidRDefault="00B57BFE" w:rsidP="008F6EAE">
            <w:pPr>
              <w:keepNext/>
              <w:keepLines/>
              <w:contextualSpacing/>
              <w:jc w:val="center"/>
              <w:rPr>
                <w:szCs w:val="24"/>
              </w:rPr>
            </w:pPr>
            <w:r w:rsidRPr="00106E8B">
              <w:rPr>
                <w:szCs w:val="24"/>
              </w:rPr>
              <w:t>4</w:t>
            </w:r>
            <w:r w:rsidR="00AA5680">
              <w:rPr>
                <w:szCs w:val="24"/>
              </w:rPr>
              <w:t>9</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Separación entre agujeros</w:t>
            </w:r>
          </w:p>
        </w:tc>
        <w:tc>
          <w:tcPr>
            <w:tcW w:w="1660" w:type="dxa"/>
            <w:shd w:val="clear" w:color="auto" w:fill="auto"/>
            <w:vAlign w:val="center"/>
          </w:tcPr>
          <w:p w:rsidR="000A311F" w:rsidRPr="00106E8B" w:rsidRDefault="000A311F" w:rsidP="008F6EAE">
            <w:pPr>
              <w:keepNext/>
              <w:keepLines/>
              <w:contextualSpacing/>
              <w:jc w:val="center"/>
              <w:rPr>
                <w:szCs w:val="24"/>
                <w:lang w:val="es-ES"/>
              </w:rPr>
            </w:pPr>
            <w:r w:rsidRPr="00106E8B">
              <w:rPr>
                <w:szCs w:val="24"/>
                <w:lang w:val="es-ES"/>
              </w:rPr>
              <w:t>10</w:t>
            </w:r>
            <w:r w:rsidR="00AA5680">
              <w:rPr>
                <w:szCs w:val="24"/>
                <w:lang w:val="es-ES"/>
              </w:rPr>
              <w:t>.5</w:t>
            </w:r>
            <w:r w:rsidRPr="00106E8B">
              <w:rPr>
                <w:szCs w:val="24"/>
                <w:lang w:val="es-ES"/>
              </w:rPr>
              <w:t xml:space="preserve"> cm</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Diámetro de los agujeros</w:t>
            </w:r>
          </w:p>
        </w:tc>
        <w:tc>
          <w:tcPr>
            <w:tcW w:w="1660" w:type="dxa"/>
            <w:shd w:val="clear" w:color="auto" w:fill="auto"/>
            <w:vAlign w:val="center"/>
          </w:tcPr>
          <w:p w:rsidR="000A311F" w:rsidRPr="00106E8B" w:rsidRDefault="000A311F" w:rsidP="008F6EAE">
            <w:pPr>
              <w:keepNext/>
              <w:keepLines/>
              <w:contextualSpacing/>
              <w:jc w:val="center"/>
              <w:rPr>
                <w:szCs w:val="24"/>
                <w:lang w:val="es-ES"/>
              </w:rPr>
            </w:pPr>
            <w:r w:rsidRPr="00106E8B">
              <w:rPr>
                <w:szCs w:val="24"/>
                <w:lang w:val="es-ES"/>
              </w:rPr>
              <w:t>5/8”</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Diámetro nominal del tubo recolector</w:t>
            </w:r>
          </w:p>
        </w:tc>
        <w:tc>
          <w:tcPr>
            <w:tcW w:w="1660" w:type="dxa"/>
            <w:shd w:val="clear" w:color="auto" w:fill="auto"/>
            <w:vAlign w:val="center"/>
          </w:tcPr>
          <w:p w:rsidR="000A311F" w:rsidRPr="00106E8B" w:rsidRDefault="000A311F" w:rsidP="008F6EAE">
            <w:pPr>
              <w:keepNext/>
              <w:keepLines/>
              <w:contextualSpacing/>
              <w:jc w:val="center"/>
              <w:rPr>
                <w:szCs w:val="24"/>
              </w:rPr>
            </w:pPr>
            <w:r w:rsidRPr="00106E8B">
              <w:rPr>
                <w:szCs w:val="24"/>
              </w:rPr>
              <w:t>6”</w:t>
            </w:r>
          </w:p>
        </w:tc>
      </w:tr>
      <w:tr w:rsidR="000A311F" w:rsidRPr="00705AAD" w:rsidTr="008F6EAE">
        <w:tc>
          <w:tcPr>
            <w:tcW w:w="5423" w:type="dxa"/>
            <w:shd w:val="clear" w:color="auto" w:fill="auto"/>
            <w:vAlign w:val="center"/>
          </w:tcPr>
          <w:p w:rsidR="000A311F" w:rsidRPr="00705AAD" w:rsidRDefault="000A311F" w:rsidP="00B57BFE">
            <w:pPr>
              <w:keepNext/>
              <w:keepLines/>
              <w:contextualSpacing/>
              <w:jc w:val="center"/>
              <w:rPr>
                <w:szCs w:val="24"/>
              </w:rPr>
            </w:pPr>
            <w:r>
              <w:rPr>
                <w:szCs w:val="24"/>
              </w:rPr>
              <w:t>Altura</w:t>
            </w:r>
            <w:r w:rsidRPr="00705AAD">
              <w:rPr>
                <w:szCs w:val="24"/>
              </w:rPr>
              <w:t xml:space="preserve"> del</w:t>
            </w:r>
            <w:r w:rsidR="00B57BFE">
              <w:rPr>
                <w:szCs w:val="24"/>
              </w:rPr>
              <w:t xml:space="preserve"> tubo recolector (de la orilla de la mediacaña en e</w:t>
            </w:r>
            <w:r w:rsidRPr="00705AAD">
              <w:rPr>
                <w:szCs w:val="24"/>
              </w:rPr>
              <w:t>l f</w:t>
            </w:r>
            <w:r w:rsidR="00B57BFE">
              <w:rPr>
                <w:szCs w:val="24"/>
              </w:rPr>
              <w:t xml:space="preserve">ondo del tanque a </w:t>
            </w:r>
            <w:r w:rsidRPr="00705AAD">
              <w:rPr>
                <w:szCs w:val="24"/>
              </w:rPr>
              <w:t>l</w:t>
            </w:r>
            <w:r w:rsidR="00B57BFE">
              <w:rPr>
                <w:szCs w:val="24"/>
              </w:rPr>
              <w:t xml:space="preserve">a parte inferior </w:t>
            </w:r>
            <w:r w:rsidRPr="00705AAD">
              <w:rPr>
                <w:szCs w:val="24"/>
              </w:rPr>
              <w:t>del tubo)</w:t>
            </w:r>
          </w:p>
        </w:tc>
        <w:tc>
          <w:tcPr>
            <w:tcW w:w="1660" w:type="dxa"/>
            <w:shd w:val="clear" w:color="auto" w:fill="auto"/>
            <w:vAlign w:val="center"/>
          </w:tcPr>
          <w:p w:rsidR="000A311F" w:rsidRPr="00106E8B" w:rsidRDefault="000A311F" w:rsidP="00AA5680">
            <w:pPr>
              <w:keepNext/>
              <w:keepLines/>
              <w:contextualSpacing/>
              <w:jc w:val="center"/>
              <w:rPr>
                <w:szCs w:val="24"/>
              </w:rPr>
            </w:pPr>
            <w:r w:rsidRPr="00106E8B">
              <w:rPr>
                <w:szCs w:val="24"/>
              </w:rPr>
              <w:t>1</w:t>
            </w:r>
            <w:r w:rsidR="00AA5680">
              <w:rPr>
                <w:szCs w:val="24"/>
              </w:rPr>
              <w:t>.36</w:t>
            </w:r>
            <w:r w:rsidRPr="00106E8B">
              <w:rPr>
                <w:szCs w:val="24"/>
              </w:rPr>
              <w:t xml:space="preserve"> m</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Longitud de cada tubo recolector</w:t>
            </w:r>
          </w:p>
        </w:tc>
        <w:tc>
          <w:tcPr>
            <w:tcW w:w="1660" w:type="dxa"/>
            <w:shd w:val="clear" w:color="auto" w:fill="auto"/>
            <w:vAlign w:val="center"/>
          </w:tcPr>
          <w:p w:rsidR="000A311F" w:rsidRPr="00106E8B" w:rsidRDefault="00AA5680" w:rsidP="008F6EAE">
            <w:pPr>
              <w:keepNext/>
              <w:keepLines/>
              <w:contextualSpacing/>
              <w:jc w:val="center"/>
              <w:rPr>
                <w:szCs w:val="24"/>
              </w:rPr>
            </w:pPr>
            <w:r>
              <w:rPr>
                <w:szCs w:val="24"/>
              </w:rPr>
              <w:t>5.12</w:t>
            </w:r>
            <w:r w:rsidR="000A311F" w:rsidRPr="00106E8B">
              <w:rPr>
                <w:szCs w:val="24"/>
              </w:rPr>
              <w:t xml:space="preserve"> m</w:t>
            </w:r>
          </w:p>
        </w:tc>
      </w:tr>
    </w:tbl>
    <w:p w:rsidR="004F3CC2" w:rsidRPr="000D444C" w:rsidRDefault="008F6EAE" w:rsidP="004F3CC2">
      <w:pPr>
        <w:ind w:firstLine="360"/>
        <w:contextualSpacing/>
      </w:pPr>
      <w:r>
        <w:br w:type="textWrapping" w:clear="all"/>
      </w:r>
    </w:p>
    <w:p w:rsidR="0098473C" w:rsidRDefault="0098473C" w:rsidP="00E37292"/>
    <w:p w:rsidR="000D720D" w:rsidRDefault="00F16D2D" w:rsidP="00E37292">
      <w:r>
        <w:t xml:space="preserve"> </w:t>
      </w:r>
    </w:p>
    <w:p w:rsidR="00AE11C0" w:rsidRDefault="00AE11C0" w:rsidP="00E37292">
      <w:pPr>
        <w:pStyle w:val="Heading1"/>
      </w:pPr>
      <w:bookmarkStart w:id="111" w:name="_Toc298764158"/>
      <w:bookmarkStart w:id="112" w:name="_Toc325794409"/>
      <w:bookmarkStart w:id="113" w:name="_Toc298764156"/>
    </w:p>
    <w:p w:rsidR="00AE11C0" w:rsidRDefault="00AE11C0">
      <w:r>
        <w:br w:type="page"/>
      </w:r>
    </w:p>
    <w:p w:rsidR="0057542E" w:rsidRDefault="0057542E" w:rsidP="00AE11C0">
      <w:pPr>
        <w:pStyle w:val="Heading1"/>
      </w:pPr>
      <w:bookmarkStart w:id="114" w:name="_Toc424289922"/>
      <w:r w:rsidRPr="00783746">
        <w:lastRenderedPageBreak/>
        <w:t>Filtro Rápido de Arena en Múltiples Capas</w:t>
      </w:r>
      <w:r w:rsidR="00AE11C0">
        <w:t xml:space="preserve"> Abierto</w:t>
      </w:r>
      <w:r w:rsidRPr="00783746">
        <w:t xml:space="preserve">: </w:t>
      </w:r>
      <w:bookmarkEnd w:id="111"/>
      <w:bookmarkEnd w:id="112"/>
      <w:r w:rsidR="00EA634F">
        <w:t>FRAMCA</w:t>
      </w:r>
      <w:bookmarkEnd w:id="114"/>
    </w:p>
    <w:p w:rsidR="00E37292" w:rsidRPr="00E37292" w:rsidRDefault="00E37292" w:rsidP="00E37292">
      <w:pPr>
        <w:pStyle w:val="Heading2"/>
      </w:pPr>
      <w:bookmarkStart w:id="115" w:name="_Toc424289923"/>
      <w:r>
        <w:t>Propósito y Descripción</w:t>
      </w:r>
      <w:bookmarkEnd w:id="115"/>
    </w:p>
    <w:p w:rsidR="003B4D81" w:rsidRDefault="0057542E" w:rsidP="00AE11C0">
      <w:r w:rsidRPr="00705AAD">
        <w:t xml:space="preserve">Las plantas de AguaClara cuentan con un sistema de filtración no convencional. Se ha diseñado el Filtro Rápido de Arena en Múltiples Capas </w:t>
      </w:r>
      <w:r>
        <w:t>(</w:t>
      </w:r>
      <w:r w:rsidR="00EA634F">
        <w:t>FRAMCA</w:t>
      </w:r>
      <w:r>
        <w:t xml:space="preserve">) </w:t>
      </w:r>
      <w:r w:rsidRPr="00705AAD">
        <w:t xml:space="preserve">de AguaClara para </w:t>
      </w:r>
    </w:p>
    <w:p w:rsidR="003B4D81" w:rsidRDefault="0057542E" w:rsidP="003B4D81">
      <w:pPr>
        <w:pStyle w:val="ListParagraph"/>
        <w:numPr>
          <w:ilvl w:val="0"/>
          <w:numId w:val="18"/>
        </w:numPr>
        <w:rPr>
          <w:szCs w:val="24"/>
        </w:rPr>
      </w:pPr>
      <w:r w:rsidRPr="003B4D81">
        <w:rPr>
          <w:szCs w:val="24"/>
        </w:rPr>
        <w:t>ocupar</w:t>
      </w:r>
      <w:r w:rsidR="00F36B3D" w:rsidRPr="003B4D81">
        <w:rPr>
          <w:szCs w:val="24"/>
        </w:rPr>
        <w:t xml:space="preserve"> un mínimo de área</w:t>
      </w:r>
      <w:r w:rsidRPr="003B4D81">
        <w:rPr>
          <w:szCs w:val="24"/>
        </w:rPr>
        <w:t xml:space="preserve">, </w:t>
      </w:r>
    </w:p>
    <w:p w:rsidR="003B4D81" w:rsidRDefault="0057542E" w:rsidP="003B4D81">
      <w:pPr>
        <w:pStyle w:val="ListParagraph"/>
        <w:numPr>
          <w:ilvl w:val="0"/>
          <w:numId w:val="18"/>
        </w:numPr>
        <w:rPr>
          <w:szCs w:val="24"/>
        </w:rPr>
      </w:pPr>
      <w:r w:rsidRPr="003B4D81">
        <w:rPr>
          <w:szCs w:val="24"/>
        </w:rPr>
        <w:t>funcionar</w:t>
      </w:r>
      <w:r w:rsidR="003B4D81">
        <w:rPr>
          <w:szCs w:val="24"/>
        </w:rPr>
        <w:t xml:space="preserve"> sin ninguna energía eléctrica</w:t>
      </w:r>
    </w:p>
    <w:p w:rsidR="003B4D81" w:rsidRDefault="0057542E" w:rsidP="003B4D81">
      <w:pPr>
        <w:pStyle w:val="ListParagraph"/>
        <w:numPr>
          <w:ilvl w:val="0"/>
          <w:numId w:val="18"/>
        </w:numPr>
        <w:rPr>
          <w:szCs w:val="24"/>
        </w:rPr>
      </w:pPr>
      <w:r w:rsidRPr="003B4D81">
        <w:rPr>
          <w:szCs w:val="24"/>
        </w:rPr>
        <w:t>usar un mínimo de parte</w:t>
      </w:r>
      <w:r w:rsidR="003B4D81">
        <w:rPr>
          <w:szCs w:val="24"/>
        </w:rPr>
        <w:t>s mecánicas</w:t>
      </w:r>
    </w:p>
    <w:p w:rsidR="003B4D81" w:rsidRDefault="003B4D81" w:rsidP="003B4D81">
      <w:pPr>
        <w:pStyle w:val="ListParagraph"/>
        <w:numPr>
          <w:ilvl w:val="0"/>
          <w:numId w:val="18"/>
        </w:numPr>
        <w:rPr>
          <w:szCs w:val="24"/>
        </w:rPr>
      </w:pPr>
      <w:r>
        <w:rPr>
          <w:szCs w:val="24"/>
        </w:rPr>
        <w:t>ser fácil de operar y mantener</w:t>
      </w:r>
    </w:p>
    <w:p w:rsidR="003B4D81" w:rsidRDefault="0057542E" w:rsidP="003B4D81">
      <w:pPr>
        <w:pStyle w:val="ListParagraph"/>
        <w:numPr>
          <w:ilvl w:val="0"/>
          <w:numId w:val="18"/>
        </w:numPr>
        <w:rPr>
          <w:szCs w:val="24"/>
        </w:rPr>
      </w:pPr>
      <w:r w:rsidRPr="003B4D81">
        <w:rPr>
          <w:szCs w:val="24"/>
        </w:rPr>
        <w:t>lograr un alto nivel de rendimiento con respecto a la remoción de partículas y el uso eficiente de agua para</w:t>
      </w:r>
      <w:r w:rsidR="0074349D" w:rsidRPr="003B4D81">
        <w:rPr>
          <w:szCs w:val="24"/>
        </w:rPr>
        <w:t xml:space="preserve"> el retrolavado</w:t>
      </w:r>
      <w:r w:rsidRPr="003B4D81">
        <w:rPr>
          <w:szCs w:val="24"/>
        </w:rPr>
        <w:t xml:space="preserve">. </w:t>
      </w:r>
    </w:p>
    <w:p w:rsidR="006A7F43" w:rsidRDefault="0057542E" w:rsidP="006A7F43">
      <w:pPr>
        <w:rPr>
          <w:szCs w:val="24"/>
        </w:rPr>
      </w:pPr>
      <w:r w:rsidRPr="003B4D81">
        <w:rPr>
          <w:szCs w:val="24"/>
        </w:rPr>
        <w:t xml:space="preserve">La tecnología surge de dos innovaciones claves. </w:t>
      </w:r>
    </w:p>
    <w:p w:rsidR="006A7F43" w:rsidRDefault="006A7F43" w:rsidP="006A7F43">
      <w:pPr>
        <w:rPr>
          <w:szCs w:val="24"/>
        </w:rPr>
      </w:pPr>
    </w:p>
    <w:p w:rsidR="006A7F43" w:rsidRDefault="001F48F0" w:rsidP="006A7F43">
      <w:pPr>
        <w:pStyle w:val="Heading3"/>
      </w:pPr>
      <w:r>
        <w:t>P</w:t>
      </w:r>
      <w:r w:rsidR="00D55025">
        <w:t xml:space="preserve">rimera innovación: </w:t>
      </w:r>
      <w:r w:rsidR="003861F6">
        <w:t>retrolavar sin bombas</w:t>
      </w:r>
    </w:p>
    <w:p w:rsidR="003861F6" w:rsidRDefault="0057542E" w:rsidP="003B4D81">
      <w:pPr>
        <w:rPr>
          <w:szCs w:val="24"/>
        </w:rPr>
      </w:pPr>
      <w:r w:rsidRPr="003B4D81">
        <w:rPr>
          <w:szCs w:val="24"/>
        </w:rPr>
        <w:t>La primera es la manera en que se logra la velocidad requerida para retrolavar el lecho de arena sin bombas. El ciclo de retrolavado necesita una velocidad de agua aproximadamente seis veces más alta que el ciclo de filtración para fluidificar la arena y quitar l</w:t>
      </w:r>
      <w:r w:rsidR="00F36B3D" w:rsidRPr="003B4D81">
        <w:rPr>
          <w:szCs w:val="24"/>
        </w:rPr>
        <w:t>as partículas acumuladas</w:t>
      </w:r>
      <w:r w:rsidRPr="003B4D81">
        <w:rPr>
          <w:szCs w:val="24"/>
        </w:rPr>
        <w:t xml:space="preserve">. En </w:t>
      </w:r>
      <w:r w:rsidR="00C55245" w:rsidRPr="003B4D81">
        <w:rPr>
          <w:szCs w:val="24"/>
        </w:rPr>
        <w:t xml:space="preserve">muchos </w:t>
      </w:r>
      <w:r w:rsidRPr="003B4D81">
        <w:rPr>
          <w:szCs w:val="24"/>
        </w:rPr>
        <w:t>sistemas convencionales de filtros de arena hidráulicos (q</w:t>
      </w:r>
      <w:r w:rsidR="00C55245" w:rsidRPr="003B4D81">
        <w:rPr>
          <w:szCs w:val="24"/>
        </w:rPr>
        <w:t>ue funcionan sólo aprovechando la fuerza</w:t>
      </w:r>
      <w:r w:rsidRPr="003B4D81">
        <w:rPr>
          <w:szCs w:val="24"/>
        </w:rPr>
        <w:t xml:space="preserve"> de gravedad,</w:t>
      </w:r>
      <w:r w:rsidR="00C55245" w:rsidRPr="003B4D81">
        <w:rPr>
          <w:szCs w:val="24"/>
        </w:rPr>
        <w:t xml:space="preserve"> sin energía eléctrica)</w:t>
      </w:r>
      <w:r w:rsidRPr="003B4D81">
        <w:rPr>
          <w:szCs w:val="24"/>
        </w:rPr>
        <w:t xml:space="preserve"> </w:t>
      </w:r>
      <w:r w:rsidR="00C55245" w:rsidRPr="003B4D81">
        <w:rPr>
          <w:szCs w:val="24"/>
        </w:rPr>
        <w:t>se usa una batería de filtros</w:t>
      </w:r>
      <w:r w:rsidRPr="003B4D81">
        <w:rPr>
          <w:szCs w:val="24"/>
        </w:rPr>
        <w:t xml:space="preserve"> para que los caudales de seis filtros activos en el ciclo de filtración se puedan combinar para retrolavar uno a la vez. </w:t>
      </w:r>
    </w:p>
    <w:p w:rsidR="0057542E" w:rsidRPr="003B4D81" w:rsidRDefault="0057542E" w:rsidP="003B4D81">
      <w:pPr>
        <w:rPr>
          <w:szCs w:val="24"/>
        </w:rPr>
      </w:pPr>
      <w:r w:rsidRPr="003B4D81">
        <w:rPr>
          <w:szCs w:val="24"/>
        </w:rPr>
        <w:t xml:space="preserve">El </w:t>
      </w:r>
      <w:r w:rsidR="00EA634F">
        <w:rPr>
          <w:szCs w:val="24"/>
        </w:rPr>
        <w:t>FRAMCA</w:t>
      </w:r>
      <w:r w:rsidRPr="003B4D81">
        <w:rPr>
          <w:szCs w:val="24"/>
        </w:rPr>
        <w:t xml:space="preserve"> de AguaClara, por otro lado, efectivamente pone los filtros de esta batería uno encima de otro, en seis capas horizontales, así conservando el área plana. De esta manera, todo el caudal que normalmente se divide entre las entradas de las seis capas en el ciclo de filtración, se concentra en una sola entrada inferior en el ciclo de retrolavado.</w:t>
      </w:r>
    </w:p>
    <w:p w:rsidR="005F0B6D" w:rsidRDefault="005F0B6D" w:rsidP="0057542E">
      <w:pPr>
        <w:pStyle w:val="Figure"/>
        <w:contextualSpacing/>
      </w:pPr>
    </w:p>
    <w:p w:rsidR="0057542E" w:rsidRDefault="009E0D15" w:rsidP="007B12D8">
      <w:pPr>
        <w:pStyle w:val="Figure"/>
      </w:pPr>
      <w:r w:rsidRPr="009E0D15">
        <w:rPr>
          <w:noProof/>
          <w:lang w:eastAsia="es-HN"/>
        </w:rPr>
      </w:r>
      <w:r>
        <w:rPr>
          <w:noProof/>
          <w:lang w:eastAsia="es-HN"/>
        </w:rPr>
        <w:pict>
          <v:group id="Group 102556" o:spid="_x0000_s1302" style="width:363pt;height:184.5pt;mso-position-horizontal-relative:char;mso-position-vertical-relative:line" coordsize="54584,28384">
            <v:shape id="Picture 779" o:spid="_x0000_s1303" type="#_x0000_t75" style="position:absolute;width:54584;height:2838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oiByXFAAAA3AAAAA8AAABkcnMvZG93bnJldi54bWxEj9FqwkAURN+F/sNyC75I3eiDptFVSkEt&#10;gkKtH3DJ3mZTs3dDdo2pX+8Kgo/DzJxh5svOVqKlxpeOFYyGCQji3OmSCwXHn9VbCsIHZI2VY1Lw&#10;Tx6Wi5feHDPtLvxN7SEUIkLYZ6jAhFBnUvrckEU/dDVx9H5dYzFE2RRSN3iJcFvJcZJMpMWS44LB&#10;mj4N5afD2SrYbnzaFnZgqvVJJuvBfqevfzul+q/dxwxEoC48w4/2l1Ywnb7D/Uw8AnJx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IgclxQAAANwAAAAPAAAAAAAAAAAAAAAA&#10;AJ8CAABkcnMvZG93bnJldi54bWxQSwUGAAAAAAQABAD3AAAAkQMAAAAA&#10;">
              <v:imagedata r:id="rId37" o:title=""/>
              <v:path arrowok="t"/>
            </v:shape>
            <v:shape id="Text Box 831" o:spid="_x0000_s1304" type="#_x0000_t202" style="position:absolute;left:1714;top:6191;width:7762;height:26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N2mcQA&#10;AADcAAAADwAAAGRycy9kb3ducmV2LnhtbESP3YrCMBSE7xd8h3AEbxZN1V2r1Sgq7OKtPw9w2hzb&#10;YnNSmmjr228EYS+HmfmGWW06U4kHNa60rGA8ikAQZ1aXnCu4nH+GcxDOI2usLJOCJznYrHsfK0y0&#10;bflIj5PPRYCwS1BB4X2dSOmyggy6ka2Jg3e1jUEfZJNL3WAb4KaSkyiaSYMlh4UCa9oXlN1Od6Pg&#10;emg/vxdt+usv8fFrtsMyTu1TqUG/2y5BeOr8f/jdPmgF8+kYXmfC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DdpnEAAAA3AAAAA8AAAAAAAAAAAAAAAAAmAIAAGRycy9k&#10;b3ducmV2LnhtbFBLBQYAAAAABAAEAPUAAACJAwAAAAA=&#10;" stroked="f">
              <v:textbox style="mso-next-textbox:#Text Box 831">
                <w:txbxContent>
                  <w:p w:rsidR="00900D6E" w:rsidRPr="005F0B6D" w:rsidRDefault="00900D6E" w:rsidP="007E2EFF">
                    <w:pPr>
                      <w:rPr>
                        <w:sz w:val="22"/>
                        <w:szCs w:val="22"/>
                        <w:lang w:val="en-US"/>
                      </w:rPr>
                    </w:pPr>
                    <w:r w:rsidRPr="005F0B6D">
                      <w:rPr>
                        <w:sz w:val="22"/>
                        <w:szCs w:val="22"/>
                      </w:rPr>
                      <w:t>Entradas</w:t>
                    </w:r>
                  </w:p>
                </w:txbxContent>
              </v:textbox>
            </v:shape>
            <v:shape id="Text Box 832" o:spid="_x0000_s1305" type="#_x0000_t202" style="position:absolute;left:19240;top:9048;width:7144;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o7sUA&#10;AADcAAAADwAAAGRycy9kb3ducmV2LnhtbESP3WrCQBSE7wXfYTmF3ojZ+NMYo6u0QsVbNQ9wzB6T&#10;0OzZkN2a+PbdQqGXw8x8w2z3g2nEgzpXW1Ywi2IQxIXVNZcK8uvnNAXhPLLGxjIpeJKD/W482mKm&#10;bc9nelx8KQKEXYYKKu/bTEpXVGTQRbYlDt7ddgZ9kF0pdYd9gJtGzuM4kQZrDgsVtnSoqPi6fBsF&#10;91M/eVv3t6PPV+dl8oH16mafSr2+DO8bEJ4G/x/+a5+0gnQxh98z4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kejuxQAAANwAAAAPAAAAAAAAAAAAAAAAAJgCAABkcnMv&#10;ZG93bnJldi54bWxQSwUGAAAAAAQABAD1AAAAigMAAAAA&#10;" stroked="f">
              <v:textbox style="mso-next-textbox:#Text Box 832">
                <w:txbxContent>
                  <w:p w:rsidR="00900D6E" w:rsidRPr="005F0B6D" w:rsidRDefault="00900D6E" w:rsidP="007E2EFF">
                    <w:pPr>
                      <w:rPr>
                        <w:sz w:val="22"/>
                        <w:szCs w:val="22"/>
                        <w:lang w:val="es-ES"/>
                      </w:rPr>
                    </w:pPr>
                    <w:r w:rsidRPr="005F0B6D">
                      <w:rPr>
                        <w:sz w:val="22"/>
                        <w:szCs w:val="22"/>
                        <w:lang w:val="es-ES"/>
                      </w:rPr>
                      <w:t>Salidas</w:t>
                    </w:r>
                  </w:p>
                </w:txbxContent>
              </v:textbox>
            </v:shape>
            <v:shape id="Text Box 833" o:spid="_x0000_s1306" type="#_x0000_t202" style="position:absolute;left:24860;top:12668;width:8763;height:4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1NdcQA&#10;AADcAAAADwAAAGRycy9kb3ducmV2LnhtbESP3YrCMBSE7wXfIRzBG1lTf9a6XaO4C4q3uj7AaXNs&#10;i81JaaKtb28EYS+HmfmGWW06U4k7Na60rGAyjkAQZ1aXnCs4/+0+liCcR9ZYWSYFD3KwWfd7K0y0&#10;bflI95PPRYCwS1BB4X2dSOmyggy6sa2Jg3exjUEfZJNL3WAb4KaS0yhaSIMlh4UCa/otKLuebkbB&#10;5dCOPr/adO/P8XG++MEyTu1DqeGg236D8NT5//C7fdAKlrMZvM6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dTXXEAAAA3AAAAA8AAAAAAAAAAAAAAAAAmAIAAGRycy9k&#10;b3ducmV2LnhtbFBLBQYAAAAABAAEAPUAAACJAwAAAAA=&#10;" stroked="f">
              <v:textbox style="mso-next-textbox:#Text Box 833">
                <w:txbxContent>
                  <w:p w:rsidR="00900D6E" w:rsidRPr="005F0B6D" w:rsidRDefault="00900D6E" w:rsidP="007E2EFF">
                    <w:pPr>
                      <w:jc w:val="center"/>
                      <w:rPr>
                        <w:sz w:val="22"/>
                        <w:szCs w:val="22"/>
                        <w:lang w:val="es-ES"/>
                      </w:rPr>
                    </w:pPr>
                    <w:r w:rsidRPr="005F0B6D">
                      <w:rPr>
                        <w:sz w:val="22"/>
                        <w:szCs w:val="22"/>
                        <w:lang w:val="es-ES"/>
                      </w:rPr>
                      <w:t>Tubos ranurados</w:t>
                    </w:r>
                  </w:p>
                </w:txbxContent>
              </v:textbox>
            </v:shape>
            <v:shape id="Text Box 834" o:spid="_x0000_s1307" type="#_x0000_t202" style="position:absolute;left:44862;top:7048;width:9697;height:4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TVAcMA&#10;AADcAAAADwAAAGRycy9kb3ducmV2LnhtbESP3YrCMBSE7wXfIRzBG1lTf+t2jbIKLt7q+gCnzbEt&#10;Nielydr69kZY8HKYmW+Y9bYzlbhT40rLCibjCARxZnXJuYLL7+FjBcJ5ZI2VZVLwIAfbTb+3xkTb&#10;lk90P/tcBAi7BBUU3teJlC4ryKAb25o4eFfbGPRBNrnUDbYBbio5jaKlNFhyWCiwpn1B2e38ZxRc&#10;j+1o8dmmP/4Sn+bLHZZxah9KDQfd9xcIT51/h//bR61gNZvD60w4An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TVAcMAAADcAAAADwAAAAAAAAAAAAAAAACYAgAAZHJzL2Rv&#10;d25yZXYueG1sUEsFBgAAAAAEAAQA9QAAAIgDAAAAAA==&#10;" stroked="f">
              <v:textbox style="mso-next-textbox:#Text Box 834">
                <w:txbxContent>
                  <w:p w:rsidR="00900D6E" w:rsidRPr="005F0B6D" w:rsidRDefault="00900D6E" w:rsidP="007E2EFF">
                    <w:pPr>
                      <w:jc w:val="center"/>
                      <w:rPr>
                        <w:sz w:val="22"/>
                        <w:szCs w:val="22"/>
                        <w:lang w:val="en-US"/>
                      </w:rPr>
                    </w:pPr>
                    <w:r w:rsidRPr="005F0B6D">
                      <w:rPr>
                        <w:sz w:val="22"/>
                        <w:szCs w:val="22"/>
                      </w:rPr>
                      <w:t>Salida para retrolavado</w:t>
                    </w:r>
                  </w:p>
                </w:txbxContent>
              </v:textbox>
            </v:shape>
            <w10:wrap type="none"/>
            <w10:anchorlock/>
          </v:group>
        </w:pict>
      </w:r>
    </w:p>
    <w:p w:rsidR="0057542E" w:rsidRPr="00CC21E5" w:rsidRDefault="0057542E" w:rsidP="007B12D8">
      <w:pPr>
        <w:pStyle w:val="Figure"/>
      </w:pPr>
      <w:r>
        <w:t>Los esquemas muestran los recorridos de agua en el lecho de arena en (a) la carrera de filtración y (b) la carrera de retrolavado. Dirigir el caudal entero del filtro por una sola entrada al fondo del lecho de arena aumenta seis veces la velocidad del flujo en cada capa. De esta manera se logra fluidificar el lecho y limpiar la arena con la misma cantidad de agua que pasa por el filtro durante la carrera de filtración.</w:t>
      </w:r>
    </w:p>
    <w:p w:rsidR="0057542E" w:rsidRPr="00705AAD" w:rsidRDefault="00AE3651" w:rsidP="008C15A6">
      <w:pPr>
        <w:pStyle w:val="Caption"/>
      </w:pPr>
      <w:bookmarkStart w:id="116" w:name="_Toc424289951"/>
      <w:r w:rsidRPr="00AE3651">
        <w:t xml:space="preserve">Ilustración </w:t>
      </w:r>
      <w:r w:rsidR="009E0D15" w:rsidRPr="00AE3651">
        <w:fldChar w:fldCharType="begin"/>
      </w:r>
      <w:r w:rsidRPr="00AE3651">
        <w:instrText xml:space="preserve"> SEQ Ilustración \* ARABIC </w:instrText>
      </w:r>
      <w:r w:rsidR="009E0D15" w:rsidRPr="00AE3651">
        <w:fldChar w:fldCharType="separate"/>
      </w:r>
      <w:r w:rsidR="00AA0208">
        <w:rPr>
          <w:noProof/>
        </w:rPr>
        <w:t>21</w:t>
      </w:r>
      <w:r w:rsidR="009E0D15" w:rsidRPr="00AE3651">
        <w:fldChar w:fldCharType="end"/>
      </w:r>
      <w:r w:rsidRPr="00AE3651">
        <w:t xml:space="preserve">. </w:t>
      </w:r>
      <w:r w:rsidR="0057542E" w:rsidRPr="00AE3651">
        <w:t xml:space="preserve">Concepto de los recorridos de agua en </w:t>
      </w:r>
      <w:r>
        <w:t>la arena</w:t>
      </w:r>
      <w:r w:rsidR="0057542E" w:rsidRPr="00AE3651">
        <w:t xml:space="preserve"> de</w:t>
      </w:r>
      <w:r w:rsidRPr="00AE3651">
        <w:t xml:space="preserve">l </w:t>
      </w:r>
      <w:r w:rsidR="00EA634F">
        <w:t>FRAMCA</w:t>
      </w:r>
      <w:r w:rsidRPr="00AE3651">
        <w:t xml:space="preserve"> durante </w:t>
      </w:r>
      <w:r w:rsidR="008C15A6">
        <w:t>el ciclo de filtración y el ciclo de retrolavado</w:t>
      </w:r>
      <w:bookmarkEnd w:id="116"/>
    </w:p>
    <w:p w:rsidR="003861F6" w:rsidRDefault="001F48F0" w:rsidP="003861F6">
      <w:pPr>
        <w:pStyle w:val="Heading3"/>
      </w:pPr>
      <w:r>
        <w:t>S</w:t>
      </w:r>
      <w:r w:rsidR="003861F6">
        <w:t>egunda innovación: retrolavar sin válvulas</w:t>
      </w:r>
    </w:p>
    <w:p w:rsidR="003861F6" w:rsidRDefault="0057542E" w:rsidP="001F48F0">
      <w:r w:rsidRPr="00705AAD">
        <w:t xml:space="preserve">La segunda innovación clave del </w:t>
      </w:r>
      <w:r w:rsidR="00EA634F">
        <w:t>FRAMCA</w:t>
      </w:r>
      <w:r w:rsidRPr="00705AAD">
        <w:t xml:space="preserve"> de Agua</w:t>
      </w:r>
      <w:r w:rsidR="00FF3701">
        <w:t>Clara es el uso de un</w:t>
      </w:r>
      <w:r w:rsidRPr="00705AAD">
        <w:t xml:space="preserve"> sifón para controlar los ciclos del filtr</w:t>
      </w:r>
      <w:r w:rsidR="008C15A6">
        <w:t>o</w:t>
      </w:r>
      <w:r w:rsidR="00FF3701">
        <w:t>, así evitando</w:t>
      </w:r>
      <w:r w:rsidR="00E706E8">
        <w:t xml:space="preserve"> el uso de bombas o</w:t>
      </w:r>
      <w:r w:rsidRPr="00705AAD">
        <w:t xml:space="preserve"> válvulas</w:t>
      </w:r>
      <w:r w:rsidR="00FF3701">
        <w:t xml:space="preserve"> de diámetro grande</w:t>
      </w:r>
      <w:r w:rsidRPr="00705AAD">
        <w:t>. La pérdida de carga en el ciclo de filtración es una fracción pequeña de la pérdida de carga en el ciclo de retrolavado, en el cual hay que fluidificar todo el lecho de arena con una velocidad seis veces más alta. Sin embargo, el agua entra en el sistema en los dos ciclos a la misma altura</w:t>
      </w:r>
      <w:r w:rsidR="008C15A6">
        <w:t xml:space="preserve"> en la caja de entrada. Por</w:t>
      </w:r>
      <w:r w:rsidR="003861F6">
        <w:t xml:space="preserve"> lo</w:t>
      </w:r>
      <w:r w:rsidR="008C15A6">
        <w:t xml:space="preserve"> tanto</w:t>
      </w:r>
      <w:r w:rsidRPr="00705AAD">
        <w:t xml:space="preserve">, para cambiar entre los </w:t>
      </w:r>
      <w:r w:rsidR="008C15A6">
        <w:t xml:space="preserve">dos </w:t>
      </w:r>
      <w:r w:rsidRPr="00705AAD">
        <w:t xml:space="preserve">ciclos hay que cambiar la </w:t>
      </w:r>
      <w:r>
        <w:t>altura</w:t>
      </w:r>
      <w:r w:rsidRPr="00705AAD">
        <w:t xml:space="preserve"> a que </w:t>
      </w:r>
      <w:r w:rsidR="007F7FD2">
        <w:t>sale el agua</w:t>
      </w:r>
      <w:r w:rsidRPr="00705AAD">
        <w:t xml:space="preserve"> del sistema. </w:t>
      </w:r>
      <w:r w:rsidR="008C15A6">
        <w:t>Esto se hace</w:t>
      </w:r>
      <w:r w:rsidRPr="00705AAD">
        <w:t xml:space="preserve"> con u</w:t>
      </w:r>
      <w:r w:rsidR="008C15A6">
        <w:t>na sola válvula de aire que activa</w:t>
      </w:r>
      <w:r w:rsidRPr="00705AAD">
        <w:t xml:space="preserve"> o r</w:t>
      </w:r>
      <w:r>
        <w:t xml:space="preserve">ompe </w:t>
      </w:r>
      <w:r w:rsidRPr="00705AAD">
        <w:t>un sifón. Con el sif</w:t>
      </w:r>
      <w:r w:rsidR="008C15A6">
        <w:t>ón roto, el agua sale</w:t>
      </w:r>
      <w:r w:rsidRPr="00705AAD">
        <w:t xml:space="preserve"> en la caja de salida al lado de la caja de entrada. Con el sifón activo, el agua sucia, que es el producto del proceso de retrolavado, sale en el canal de drenaje de la planta a una altura mucho más baja. </w:t>
      </w:r>
    </w:p>
    <w:p w:rsidR="001F48F0" w:rsidRDefault="001F48F0" w:rsidP="0057542E">
      <w:pPr>
        <w:ind w:firstLine="360"/>
        <w:contextualSpacing/>
        <w:rPr>
          <w:szCs w:val="24"/>
        </w:rPr>
      </w:pPr>
    </w:p>
    <w:p w:rsidR="0057542E" w:rsidRDefault="0057542E" w:rsidP="001F48F0">
      <w:r w:rsidRPr="00705AAD">
        <w:t xml:space="preserve">Para operar el sistema completo, </w:t>
      </w:r>
      <w:r>
        <w:t>el</w:t>
      </w:r>
      <w:r w:rsidRPr="00705AAD">
        <w:t xml:space="preserve"> operador sólo tiene que manipular la válvula de aire, y el proceso sigue automáticamente.</w:t>
      </w:r>
      <w:r>
        <w:t xml:space="preserve"> Cuando está roto el sifón, abrir la válvula causa que el aire salga y el tubo se llene de agua. Cuando está activo el sifón y el nivel de agua en el filtro está más bajo, abrir la válvula causa que aire entre en el tubo e impida el flu</w:t>
      </w:r>
      <w:r w:rsidR="008C15A6">
        <w:t>jo de agua hacia la salida baja (</w:t>
      </w:r>
      <w:r w:rsidR="009E0D15">
        <w:fldChar w:fldCharType="begin"/>
      </w:r>
      <w:r w:rsidR="008C15A6">
        <w:instrText xml:space="preserve"> REF _Ref381775067 \h </w:instrText>
      </w:r>
      <w:r w:rsidR="009E0D15">
        <w:fldChar w:fldCharType="separate"/>
      </w:r>
      <w:r w:rsidR="008C0B3C" w:rsidRPr="00AE3651">
        <w:t xml:space="preserve">Ilustración </w:t>
      </w:r>
      <w:r w:rsidR="008C0B3C">
        <w:rPr>
          <w:noProof/>
        </w:rPr>
        <w:t>20</w:t>
      </w:r>
      <w:r w:rsidR="009E0D15">
        <w:fldChar w:fldCharType="end"/>
      </w:r>
      <w:r w:rsidR="008C15A6">
        <w:t>).</w:t>
      </w:r>
    </w:p>
    <w:p w:rsidR="007B12D8" w:rsidRDefault="007B12D8" w:rsidP="0093311D">
      <w:pPr>
        <w:pStyle w:val="Figure"/>
        <w:rPr>
          <w:szCs w:val="24"/>
        </w:rPr>
      </w:pPr>
    </w:p>
    <w:p w:rsidR="0056713B" w:rsidRPr="0093311D" w:rsidRDefault="009E0D15" w:rsidP="0093311D">
      <w:pPr>
        <w:pStyle w:val="Figure"/>
        <w:rPr>
          <w:szCs w:val="24"/>
        </w:rPr>
      </w:pPr>
      <w:r w:rsidRPr="009E0D15">
        <w:rPr>
          <w:noProof/>
          <w:lang w:eastAsia="es-HN"/>
        </w:rPr>
      </w:r>
      <w:r w:rsidRPr="009E0D15">
        <w:rPr>
          <w:noProof/>
          <w:lang w:eastAsia="es-HN"/>
        </w:rPr>
        <w:pict>
          <v:group id="Group 204" o:spid="_x0000_s1308" style="width:435.75pt;height:261.75pt;mso-position-horizontal-relative:char;mso-position-vertical-relative:line" coordorigin=",190" coordsize="54197,31527">
            <v:shape id="Picture 778" o:spid="_x0000_s1309" type="#_x0000_t75" style="position:absolute;top:1143;width:53244;height:305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9gDLnAAAAA3AAAAA8AAABkcnMvZG93bnJldi54bWxET89rwjAUvg/8H8ITdltTN7C1GkUEYRcP&#10;trvs9miebTV5KUmm3X9vDoMdP77fm91kjbiTD4NjBYssB0HcOj1wp+CrOb6VIEJE1mgck4JfCrDb&#10;zl42WGn34DPd69iJFMKhQgV9jGMlZWh7shgyNxIn7uK8xZig76T2+Ejh1sj3PF9KiwOnhh5HOvTU&#10;3uofq8Bfm4/VKdxKs19+n32NhgIelXqdT/s1iEhT/Bf/uT+1gqJIa9OZdATk9g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2AMucAAAADcAAAADwAAAAAAAAAAAAAAAACfAgAA&#10;ZHJzL2Rvd25yZXYueG1sUEsFBgAAAAAEAAQA9wAAAIwDAAAAAA==&#10;">
              <v:imagedata r:id="rId38" o:title=""/>
              <v:path arrowok="t"/>
            </v:shape>
            <v:shape id="Text Box 829" o:spid="_x0000_s1310" type="#_x0000_t202" style="position:absolute;left:6350;top:285;width:4794;height:34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MSicMA&#10;AADcAAAADwAAAGRycy9kb3ducmV2LnhtbESPQWsCMRSE7wX/Q3hCbzWrh5JdjSKC0JOgrXh9bJ6b&#10;1c3LuknX1V/fFAo9DjPzDbNYDa4RPXWh9qxhOslAEJfe1Fxp+PrcvikQISIbbDyThgcFWC1HLwss&#10;jL/znvpDrESCcChQg42xLaQMpSWHYeJb4uSdfecwJtlV0nR4T3DXyFmWvUuHNacFiy1tLJXXw7fT&#10;cFMXUu6YY3585rsGT+pi+6D163hYz0FEGuJ/+K/9YTSoWQ6/Z9IR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MSicMAAADcAAAADwAAAAAAAAAAAAAAAACYAgAAZHJzL2Rv&#10;d25yZXYueG1sUEsFBgAAAAAEAAQA9QAAAIgDAAAAAA==&#10;" fillcolor="white [3212]" stroked="f">
              <v:textbox style="mso-next-textbox:#Text Box 829" inset="0,0,0,0">
                <w:txbxContent>
                  <w:p w:rsidR="00900D6E" w:rsidRPr="008C79E1" w:rsidRDefault="00900D6E" w:rsidP="007E2EFF">
                    <w:pPr>
                      <w:rPr>
                        <w:sz w:val="20"/>
                        <w:lang w:val="es-ES"/>
                      </w:rPr>
                    </w:pPr>
                    <w:r w:rsidRPr="008C79E1">
                      <w:rPr>
                        <w:sz w:val="20"/>
                        <w:lang w:val="es-ES"/>
                      </w:rPr>
                      <w:t>Caja de entrada</w:t>
                    </w:r>
                  </w:p>
                </w:txbxContent>
              </v:textbox>
            </v:shape>
            <v:shape id="Text Box 197" o:spid="_x0000_s1311" type="#_x0000_t202" style="position:absolute;left:9620;top:3810;width:4000;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C8KcEA&#10;AADcAAAADwAAAGRycy9kb3ducmV2LnhtbERPTWvCQBC9F/wPywi91Y0e2iS6ESkUPAnaitchO2YT&#10;s7Mxu8bYX98tFHqbx/uc1Xq0rRio97VjBfNZAoK4dLrmSsHX58dLCsIHZI2tY1LwIA/rYvK0wly7&#10;O+9pOIRKxBD2OSowIXS5lL40ZNHPXEccubPrLYYI+0rqHu8x3LZykSSv0mLNscFgR++GysvhZhVc&#10;04ZSe8wwO35nuxZPaWMGr9TzdNwsQQQaw7/4z73VcX72Br/PxAtk8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AvCnBAAAA3AAAAA8AAAAAAAAAAAAAAAAAmAIAAGRycy9kb3du&#10;cmV2LnhtbFBLBQYAAAAABAAEAPUAAACGAwAAAAA=&#10;" fillcolor="white [3212]" stroked="f">
              <v:textbox style="mso-next-textbox:#Text Box 197" inset="0,0,0,0">
                <w:txbxContent>
                  <w:p w:rsidR="00900D6E" w:rsidRPr="008C79E1" w:rsidRDefault="00900D6E" w:rsidP="0093311D">
                    <w:pPr>
                      <w:jc w:val="center"/>
                      <w:rPr>
                        <w:sz w:val="20"/>
                        <w:lang w:val="es-ES"/>
                      </w:rPr>
                    </w:pPr>
                    <w:r>
                      <w:rPr>
                        <w:sz w:val="20"/>
                        <w:lang w:val="es-ES"/>
                      </w:rPr>
                      <w:t>Caja de salida</w:t>
                    </w:r>
                  </w:p>
                </w:txbxContent>
              </v:textbox>
            </v:shape>
            <v:shape id="Text Box 198" o:spid="_x0000_s1312" type="#_x0000_t202" style="position:absolute;left:15144;top:1238;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8oW8MA&#10;AADcAAAADwAAAGRycy9kb3ducmV2LnhtbESPQWvCQBCF74X+h2UKvdWNPUgSXUUEoaeCtuJ1yI7Z&#10;aHY2Zrcx9dc7h0JvM7w3732zWI2+VQP1sQlsYDrJQBFXwTZcG/j+2r7loGJCttgGJgO/FGG1fH5a&#10;YGnDjXc07FOtJIRjiQZcSl2pdawceYyT0BGLdgq9xyRrX2vb403Cfavfs2ymPTYsDQ472jiqLvsf&#10;b+Canyn3hwKLw734bPGYn90QjXl9GddzUInG9G/+u/6wgl8IrTwjE+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8oW8MAAADcAAAADwAAAAAAAAAAAAAAAACYAgAAZHJzL2Rv&#10;d25yZXYueG1sUEsFBgAAAAAEAAQA9QAAAIgDAAAAAA==&#10;" fillcolor="white [3212]" stroked="f">
              <v:textbox style="mso-next-textbox:#Text Box 198" inset="0,0,0,0">
                <w:txbxContent>
                  <w:p w:rsidR="00900D6E" w:rsidRPr="008C79E1" w:rsidRDefault="00900D6E" w:rsidP="0093311D">
                    <w:pPr>
                      <w:jc w:val="center"/>
                      <w:rPr>
                        <w:sz w:val="20"/>
                        <w:lang w:val="es-ES"/>
                      </w:rPr>
                    </w:pPr>
                    <w:r>
                      <w:rPr>
                        <w:sz w:val="20"/>
                        <w:lang w:val="es-ES"/>
                      </w:rPr>
                      <w:t>Vertedero de salida</w:t>
                    </w:r>
                  </w:p>
                </w:txbxContent>
              </v:textbox>
            </v:shape>
            <v:shape id="Text Box 199" o:spid="_x0000_s1313" type="#_x0000_t202" style="position:absolute;left:22383;top:8191;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ONwMEA&#10;AADcAAAADwAAAGRycy9kb3ducmV2LnhtbERPS2sCMRC+C/0PYQreNNseZLMapRQET4X6wOuwmW7W&#10;bibbTbqu/nojCN7m43vOYjW4RvTUhdqzhrdpBoK49KbmSsN+t57kIEJENth4Jg0XCrBavowWWBh/&#10;5m/qt7ESKYRDgRpsjG0hZSgtOQxT3xIn7sd3DmOCXSVNh+cU7hr5nmUz6bDm1GCxpU9L5e/232n4&#10;y0+Uu4NCdbiqrwaP+cn2Qevx6/AxBxFpiE/xw70xab5ScH8mXSC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TjcDBAAAA3AAAAA8AAAAAAAAAAAAAAAAAmAIAAGRycy9kb3du&#10;cmV2LnhtbFBLBQYAAAAABAAEAPUAAACGAwAAAAA=&#10;" fillcolor="white [3212]" stroked="f">
              <v:textbox style="mso-next-textbox:#Text Box 199" inset="0,0,0,0">
                <w:txbxContent>
                  <w:p w:rsidR="00900D6E" w:rsidRPr="008C79E1" w:rsidRDefault="00900D6E" w:rsidP="0093311D">
                    <w:pPr>
                      <w:jc w:val="center"/>
                      <w:rPr>
                        <w:sz w:val="20"/>
                        <w:lang w:val="es-ES"/>
                      </w:rPr>
                    </w:pPr>
                    <w:r>
                      <w:rPr>
                        <w:sz w:val="20"/>
                        <w:lang w:val="es-ES"/>
                      </w:rPr>
                      <w:t>Niples de tubo</w:t>
                    </w:r>
                  </w:p>
                </w:txbxContent>
              </v:textbox>
            </v:shape>
            <v:shape id="Text Box 200" o:spid="_x0000_s1314" type="#_x0000_t202" style="position:absolute;left:23907;top:14382;width:4191;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bQpsMA&#10;AADcAAAADwAAAGRycy9kb3ducmV2LnhtbESPwWrDMBBE74X8g9hAbrWcHoLtWgkhUOipULem18Xa&#10;WE6slWOpjpOvrwqFHoeZecOUu9n2YqLRd44VrJMUBHHjdMetgs+Pl8cMhA/IGnvHpOBGHnbbxUOJ&#10;hXZXfqepCq2IEPYFKjAhDIWUvjFk0SduII7e0Y0WQ5RjK/WI1wi3vXxK04202HFcMDjQwVBzrr6t&#10;gkt2oszWOeb1PX/r8Ss7mckrtVrO+2cQgebwH/5rv2oFkQi/Z+IR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bQpsMAAADcAAAADwAAAAAAAAAAAAAAAACYAgAAZHJzL2Rv&#10;d25yZXYueG1sUEsFBgAAAAAEAAQA9QAAAIgDAAAAAA==&#10;" fillcolor="white [3212]" stroked="f">
              <v:textbox style="mso-next-textbox:#Text Box 200" inset="0,0,0,0">
                <w:txbxContent>
                  <w:p w:rsidR="00900D6E" w:rsidRPr="008C79E1" w:rsidRDefault="00900D6E" w:rsidP="0093311D">
                    <w:pPr>
                      <w:jc w:val="center"/>
                      <w:rPr>
                        <w:sz w:val="20"/>
                        <w:lang w:val="es-ES"/>
                      </w:rPr>
                    </w:pPr>
                    <w:r>
                      <w:rPr>
                        <w:sz w:val="20"/>
                        <w:lang w:val="es-ES"/>
                      </w:rPr>
                      <w:t>Trampa de aire</w:t>
                    </w:r>
                  </w:p>
                </w:txbxContent>
              </v:textbox>
            </v:shape>
            <v:shape id="Text Box 201" o:spid="_x0000_s1315" type="#_x0000_t202" style="position:absolute;left:33337;top:5143;width:4191;height:15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p1PcMA&#10;AADcAAAADwAAAGRycy9kb3ducmV2LnhtbESPT4vCMBTE78J+h/AWvGmqB2mrUURY8LSw/sHro3nb&#10;1G1euk2s1U9vBMHjMDO/YRar3taio9ZXjhVMxgkI4sLpiksFh/3XKAXhA7LG2jEpuJGH1fJjsMBc&#10;uyv/ULcLpYgQ9jkqMCE0uZS+MGTRj11DHL1f11oMUbal1C1eI9zWcpokM2mx4rhgsKGNoeJvd7EK&#10;/tMzpfaYYXa8Z981ntKz6bxSw89+PQcRqA/v8Ku91QqmyQSeZ+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p1PcMAAADcAAAADwAAAAAAAAAAAAAAAACYAgAAZHJzL2Rv&#10;d25yZXYueG1sUEsFBgAAAAAEAAQA9QAAAIgDAAAAAA==&#10;" fillcolor="white [3212]" stroked="f">
              <v:textbox style="mso-next-textbox:#Text Box 201" inset="0,0,0,0">
                <w:txbxContent>
                  <w:p w:rsidR="00900D6E" w:rsidRPr="008C79E1" w:rsidRDefault="00900D6E" w:rsidP="0093311D">
                    <w:pPr>
                      <w:jc w:val="center"/>
                      <w:rPr>
                        <w:sz w:val="20"/>
                        <w:lang w:val="es-ES"/>
                      </w:rPr>
                    </w:pPr>
                    <w:r>
                      <w:rPr>
                        <w:sz w:val="20"/>
                        <w:lang w:val="es-ES"/>
                      </w:rPr>
                      <w:t>Sifón</w:t>
                    </w:r>
                  </w:p>
                </w:txbxContent>
              </v:textbox>
            </v:shape>
            <v:shape id="Text Box 202" o:spid="_x0000_s1316" type="#_x0000_t202" style="position:absolute;left:38100;top:190;width:5905;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jrSsMA&#10;AADcAAAADwAAAGRycy9kb3ducmV2LnhtbESPQWvCQBSE7wX/w/IEb3XTHCSJbkIpCD0J2orXR/aZ&#10;jc2+jdltjP76bqHQ4zAz3zCbarKdGGnwrWMFL8sEBHHtdMuNgs+P7XMGwgdkjZ1jUnAnD1U5e9pg&#10;od2N9zQeQiMihH2BCkwIfSGlrw1Z9EvXE0fv7AaLIcqhkXrAW4TbTqZJspIWW44LBnt6M1R/Hb6t&#10;gmt2ocwec8yPj3zX4Sm7mNErtZhPr2sQgabwH/5rv2sFaZLC75l4BGT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jrSsMAAADcAAAADwAAAAAAAAAAAAAAAACYAgAAZHJzL2Rv&#10;d25yZXYueG1sUEsFBgAAAAAEAAQA9QAAAIgDAAAAAA==&#10;" fillcolor="white [3212]" stroked="f">
              <v:textbox style="mso-next-textbox:#Text Box 202" inset="0,0,0,0">
                <w:txbxContent>
                  <w:p w:rsidR="00900D6E" w:rsidRPr="008C79E1" w:rsidRDefault="00900D6E" w:rsidP="0093311D">
                    <w:pPr>
                      <w:jc w:val="center"/>
                      <w:rPr>
                        <w:sz w:val="20"/>
                        <w:lang w:val="es-ES"/>
                      </w:rPr>
                    </w:pPr>
                    <w:r>
                      <w:rPr>
                        <w:sz w:val="20"/>
                        <w:lang w:val="es-ES"/>
                      </w:rPr>
                      <w:t>Válvula de aire</w:t>
                    </w:r>
                  </w:p>
                </w:txbxContent>
              </v:textbox>
            </v:shape>
            <v:shape id="Text Box 203" o:spid="_x0000_s1317" type="#_x0000_t202" style="position:absolute;left:47339;top:20097;width:6858;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RO0cMA&#10;AADcAAAADwAAAGRycy9kb3ducmV2LnhtbESPQWvCQBSE74L/YXlCb7rRQklSNyJCwZNQW+n1kX1m&#10;E7NvY3YbU3+9Wyj0OMzMN8x6M9pWDNT72rGC5SIBQVw6XXOl4PPjbZ6C8AFZY+uYFPyQh00xnawx&#10;1+7G7zQcQyUihH2OCkwIXS6lLw1Z9AvXEUfv7HqLIcq+krrHW4TbVq6S5EVarDkuGOxoZ6i8HL+t&#10;gmvaUGpPGWane3Zo8SttzOCVepqN21cQgcbwH/5r77WCVfIMv2fiEZD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RO0cMAAADcAAAADwAAAAAAAAAAAAAAAACYAgAAZHJzL2Rv&#10;d25yZXYueG1sUEsFBgAAAAAEAAQA9QAAAIgDAAAAAA==&#10;" fillcolor="white [3212]" stroked="f">
              <v:textbox style="mso-next-textbox:#Text Box 203" inset="0,0,0,0">
                <w:txbxContent>
                  <w:p w:rsidR="00900D6E" w:rsidRPr="008C79E1" w:rsidRDefault="00900D6E" w:rsidP="0093311D">
                    <w:pPr>
                      <w:jc w:val="center"/>
                      <w:rPr>
                        <w:sz w:val="20"/>
                        <w:lang w:val="es-ES"/>
                      </w:rPr>
                    </w:pPr>
                    <w:r>
                      <w:rPr>
                        <w:sz w:val="20"/>
                        <w:lang w:val="es-ES"/>
                      </w:rPr>
                      <w:t>Vertedero de retrolavado</w:t>
                    </w:r>
                  </w:p>
                </w:txbxContent>
              </v:textbox>
            </v:shape>
            <w10:wrap type="none"/>
            <w10:anchorlock/>
          </v:group>
        </w:pict>
      </w:r>
    </w:p>
    <w:p w:rsidR="0057542E" w:rsidRDefault="0057542E" w:rsidP="0057542E">
      <w:pPr>
        <w:pStyle w:val="Figure"/>
        <w:contextualSpacing/>
        <w:rPr>
          <w:noProof/>
        </w:rPr>
      </w:pPr>
      <w:r>
        <w:rPr>
          <w:noProof/>
        </w:rPr>
        <w:t xml:space="preserve">Los esquemas muestran los recorridos de agua desde la caja de entrada hasta la salida durante (a) la carrera de filtración y (b) la carrera de retrolavado. Cuando está roto el sifón, como en (a), </w:t>
      </w:r>
      <w:r w:rsidR="008A4AB8">
        <w:rPr>
          <w:noProof/>
        </w:rPr>
        <w:t>el agua no puede pasar</w:t>
      </w:r>
      <w:r>
        <w:rPr>
          <w:noProof/>
        </w:rPr>
        <w:t xml:space="preserve"> por él y el nivel de agua en la caja del filtro sube hasta salir por los tubos ranurados de salida. Al abrir la válvula para quitar aire, se crea el sifón (b) y </w:t>
      </w:r>
      <w:r w:rsidR="008A4AB8">
        <w:rPr>
          <w:noProof/>
        </w:rPr>
        <w:t>el agua ya puede pasar</w:t>
      </w:r>
      <w:r>
        <w:rPr>
          <w:noProof/>
        </w:rPr>
        <w:t xml:space="preserve"> a la salida más baja en el canal de limpieza de la planta. En este caso el nivel de agua en la caja de entrada </w:t>
      </w:r>
      <w:r w:rsidR="008A4AB8">
        <w:rPr>
          <w:noProof/>
        </w:rPr>
        <w:t>está bajo de los tubos tapones en</w:t>
      </w:r>
      <w:r>
        <w:rPr>
          <w:noProof/>
        </w:rPr>
        <w:t xml:space="preserve"> las tres entradas superiores, así que sólo puede pasar el agua por la entrada inferior.</w:t>
      </w:r>
    </w:p>
    <w:p w:rsidR="0057542E" w:rsidRPr="00AE3651" w:rsidRDefault="00AE3651" w:rsidP="00AE3651">
      <w:pPr>
        <w:pStyle w:val="Caption"/>
      </w:pPr>
      <w:bookmarkStart w:id="117" w:name="_Ref381775067"/>
      <w:bookmarkStart w:id="118" w:name="_Toc424289952"/>
      <w:r w:rsidRPr="00AE3651">
        <w:t xml:space="preserve">Ilustración </w:t>
      </w:r>
      <w:r w:rsidR="009E0D15" w:rsidRPr="00AE3651">
        <w:fldChar w:fldCharType="begin"/>
      </w:r>
      <w:r w:rsidRPr="00AE3651">
        <w:instrText xml:space="preserve"> SEQ Ilustración \* ARABIC </w:instrText>
      </w:r>
      <w:r w:rsidR="009E0D15" w:rsidRPr="00AE3651">
        <w:fldChar w:fldCharType="separate"/>
      </w:r>
      <w:r w:rsidR="00AA0208">
        <w:rPr>
          <w:noProof/>
        </w:rPr>
        <w:t>22</w:t>
      </w:r>
      <w:r w:rsidR="009E0D15" w:rsidRPr="00AE3651">
        <w:fldChar w:fldCharType="end"/>
      </w:r>
      <w:bookmarkEnd w:id="117"/>
      <w:r w:rsidRPr="00AE3651">
        <w:t xml:space="preserve">. </w:t>
      </w:r>
      <w:r w:rsidR="0057542E" w:rsidRPr="00AE3651">
        <w:t>Con</w:t>
      </w:r>
      <w:r w:rsidRPr="00AE3651">
        <w:t xml:space="preserve">cepto de los recorridos de agua en el </w:t>
      </w:r>
      <w:r w:rsidR="00EA634F">
        <w:t>FRAMCA</w:t>
      </w:r>
      <w:r w:rsidRPr="00AE3651">
        <w:t xml:space="preserve"> durante los dos modos</w:t>
      </w:r>
      <w:bookmarkEnd w:id="118"/>
    </w:p>
    <w:p w:rsidR="0057542E" w:rsidRPr="00AE3651" w:rsidRDefault="0057542E" w:rsidP="009F419F">
      <w:pPr>
        <w:pStyle w:val="Figure"/>
        <w:rPr>
          <w:noProof/>
        </w:rPr>
      </w:pPr>
    </w:p>
    <w:p w:rsidR="0057542E" w:rsidRPr="009F419F" w:rsidRDefault="009E0D15" w:rsidP="009F419F">
      <w:pPr>
        <w:pStyle w:val="Figure"/>
        <w:rPr>
          <w:noProof/>
          <w:lang w:val="es-ES"/>
        </w:rPr>
      </w:pPr>
      <w:r w:rsidRPr="009E0D15">
        <w:rPr>
          <w:noProof/>
          <w:lang w:eastAsia="es-HN"/>
        </w:rPr>
      </w:r>
      <w:r w:rsidRPr="009E0D15">
        <w:rPr>
          <w:noProof/>
          <w:lang w:eastAsia="es-HN"/>
        </w:rPr>
        <w:pict>
          <v:group id="Group 102557" o:spid="_x0000_s1318" style="width:476.2pt;height:363.75pt;mso-position-horizontal-relative:char;mso-position-vertical-relative:line" coordsize="60477,46196">
            <v:shape id="Picture 777" o:spid="_x0000_s1319" type="#_x0000_t75" style="position:absolute;left:5334;top:952;width:50196;height:4524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zxGfGAAAA3AAAAA8AAABkcnMvZG93bnJldi54bWxEj91qwkAUhO8LvsNyBO/qRi1GYjYiFanQ&#10;FvwD8e6QPSbB7Nk0u2r69t1CoZfDzHzDpIvO1OJOrassKxgNIxDEudUVFwqOh/XzDITzyBpry6Tg&#10;mxwsst5Tiom2D97Rfe8LESDsElRQet8kUrq8JINuaBvi4F1sa9AH2RZSt/gIcFPLcRRNpcGKw0KJ&#10;Db2WlF/3N6PgY/X+MsVxt/6k0+RrVbzRebu5KTXod8s5CE+d/w//tTdaQRzH8HsmHAGZ/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PPEZ8YAAADcAAAADwAAAAAAAAAAAAAA&#10;AACfAgAAZHJzL2Rvd25yZXYueG1sUEsFBgAAAAAEAAQA9wAAAJIDAAAAAA==&#10;">
              <v:imagedata r:id="rId39" o:title=""/>
              <v:path arrowok="t"/>
            </v:shape>
            <v:shape id="Text Box 790" o:spid="_x0000_s1320" type="#_x0000_t202" style="position:absolute;top:25431;width:15640;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FrWcIA&#10;AADcAAAADwAAAGRycy9kb3ducmV2LnhtbERPz2vCMBS+C/sfwht4kZlOpWpnlDFQ9Obc0OujebZl&#10;zUuXxFr/e3MQPH58vxerztSiJecrywrehwkI4tzqigsFvz/rtxkIH5A11pZJwY08rJYvvQVm2l75&#10;m9pDKEQMYZ+hgjKEJpPS5yUZ9EPbEEfubJ3BEKErpHZ4jeGmlqMkSaXBimNDiQ19lZT/HS5GwWyy&#10;bU9+N94f8/Rcz8Ng2m7+nVL91+7zA0SgLjzFD/dWK5jO4/x4Jh4B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kWtZwgAAANwAAAAPAAAAAAAAAAAAAAAAAJgCAABkcnMvZG93&#10;bnJldi54bWxQSwUGAAAAAAQABAD1AAAAhwMAAAAA&#10;">
              <v:textbox style="mso-next-textbox:#Text Box 790">
                <w:txbxContent>
                  <w:p w:rsidR="00900D6E" w:rsidRPr="00567044" w:rsidRDefault="00900D6E" w:rsidP="00911493">
                    <w:pPr>
                      <w:jc w:val="center"/>
                      <w:rPr>
                        <w:sz w:val="20"/>
                        <w:lang w:val="es-ES"/>
                      </w:rPr>
                    </w:pPr>
                    <w:r>
                      <w:rPr>
                        <w:sz w:val="20"/>
                        <w:lang w:val="es-ES"/>
                      </w:rPr>
                      <w:t>Entradas que vienen de los sedimentadores</w:t>
                    </w:r>
                  </w:p>
                </w:txbxContent>
              </v:textbox>
            </v:shape>
            <v:shape id="Straight Arrow Connector 791" o:spid="_x0000_s1321" type="#_x0000_t32" style="position:absolute;left:9334;top:16573;width:3169;height:90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wDNccAAADcAAAADwAAAGRycy9kb3ducmV2LnhtbESPT2vCQBTE7wW/w/IKvdVNpFRN3YhI&#10;qxZawX+H3h7Z1ySafRuya4zfvlsQPA4z8xtmMu1MJVpqXGlZQdyPQBBnVpecK9jvPp5HIJxH1lhZ&#10;JgVXcjBNew8TTLS98Ibarc9FgLBLUEHhfZ1I6bKCDLq+rYmD92sbgz7IJpe6wUuAm0oOouhVGiw5&#10;LBRY07yg7LQ9GwUv85/2oNdL/O4WdNxny/fN1+dJqafHbvYGwlPn7+Fbe6UVDMc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3AM1xwAAANwAAAAPAAAAAAAA&#10;AAAAAAAAAKECAABkcnMvZG93bnJldi54bWxQSwUGAAAAAAQABAD5AAAAlQMAAAAA&#10;" strokecolor="#f79646" strokeweight="1.5pt">
              <v:stroke endarrow="block"/>
              <v:shadow color="#974706" opacity=".5" offset="1pt"/>
            </v:shape>
            <v:shape id="Straight Arrow Connector 792" o:spid="_x0000_s1322" type="#_x0000_t32" style="position:absolute;left:9429;top:6191;width:11907;height:1933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6dQsYAAADcAAAADwAAAGRycy9kb3ducmV2LnhtbESPQWvCQBSE74L/YXmCN90o0troKiJt&#10;VdCC1h68PbLPJJp9G7LbGP99Vyh4HGbmG2Y6b0whaqpcblnBoB+BIE6szjlVcPz+6I1BOI+ssbBM&#10;Cu7kYD5rt6YYa3vjPdUHn4oAYRejgsz7MpbSJRkZdH1bEgfvbCuDPsgqlbrCW4CbQg6j6EUazDks&#10;ZFjSMqPkevg1CkbLU/2jv1a4az7pckxW7/vt5qpUt9MsJiA8Nf4Z/m+vtYLXt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OnULGAAAA3AAAAA8AAAAAAAAA&#10;AAAAAAAAoQIAAGRycy9kb3ducmV2LnhtbFBLBQYAAAAABAAEAPkAAACUAwAAAAA=&#10;" strokecolor="#f79646" strokeweight="1.5pt">
              <v:stroke endarrow="block"/>
              <v:shadow color="#974706" opacity=".5" offset="1pt"/>
            </v:shape>
            <v:shape id="Text Box 813" o:spid="_x0000_s1323" type="#_x0000_t202" style="position:absolute;left:29622;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RiIsYA&#10;AADcAAAADwAAAGRycy9kb3ducmV2LnhtbESPS2vDMBCE74X+B7GFXEoi50EeruVQAi3prU1Dcl2s&#10;jW1qrVxJcZx/HxUCPQ4z3wyTrXvTiI6cry0rGI8SEMSF1TWXCvbfb8MlCB+QNTaWScGVPKzzx4cM&#10;U20v/EXdLpQilrBPUUEVQptK6YuKDPqRbYmjd7LOYIjSlVI7vMRy08hJksylwZrjQoUtbSoqfnZn&#10;o2A523ZH/zH9PBTzU7MKz4vu/dcpNXjqX19ABOrDf/hOb3XkxlP4OxOP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RiIsYAAADcAAAADwAAAAAAAAAAAAAAAACYAgAAZHJz&#10;L2Rvd25yZXYueG1sUEsFBgAAAAAEAAQA9QAAAIsDAAAAAA==&#10;">
              <v:textbox style="mso-next-textbox:#Text Box 813">
                <w:txbxContent>
                  <w:p w:rsidR="00900D6E" w:rsidRPr="00567044" w:rsidRDefault="00900D6E" w:rsidP="00911493">
                    <w:pPr>
                      <w:jc w:val="center"/>
                      <w:rPr>
                        <w:sz w:val="20"/>
                        <w:lang w:val="es-ES"/>
                      </w:rPr>
                    </w:pPr>
                    <w:r>
                      <w:rPr>
                        <w:sz w:val="20"/>
                        <w:lang w:val="es-ES"/>
                      </w:rPr>
                      <w:t>Canal distribuidor</w:t>
                    </w:r>
                  </w:p>
                </w:txbxContent>
              </v:textbox>
            </v:shape>
            <v:shape id="Straight Arrow Connector 793" o:spid="_x0000_s1324" type="#_x0000_t32" style="position:absolute;left:26098;top:2667;width:5715;height:42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I42cYAAADcAAAADwAAAGRycy9kb3ducmV2LnhtbESPQWvCQBSE74L/YXmCt7qxSm2jqxTR&#10;aqEWtHrw9sg+k2j2bciuMf33bqHgcZiZb5jJrDGFqKlyuWUF/V4EgjixOudUwf5n+fQKwnlkjYVl&#10;UvBLDmbTdmuCsbY33lK986kIEHYxKsi8L2MpXZKRQdezJXHwTrYy6IOsUqkrvAW4KeRzFL1IgzmH&#10;hQxLmmeUXHZXo2A4P9YH/b3CTfNB532yWmy/Pi9KdTvN+xiEp8Y/wv/ttVYwehv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CONnGAAAA3AAAAA8AAAAAAAAA&#10;AAAAAAAAoQIAAGRycy9kb3ducmV2LnhtbFBLBQYAAAAABAAEAPkAAACUAwAAAAA=&#10;" strokecolor="#f79646" strokeweight="1.5pt">
              <v:stroke endarrow="block"/>
              <v:shadow color="#974706" opacity=".5" offset="1pt"/>
            </v:shape>
            <v:shape id="Text Box 804" o:spid="_x0000_s1325" type="#_x0000_t202" style="position:absolute;left:50006;top:15716;width:1047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Rsi8QA&#10;AADcAAAADwAAAGRycy9kb3ducmV2LnhtbESPQWsCMRSE7wX/Q3iCl6JZq1hdjVIKir2plfb62Dx3&#10;Fzcv2ySu6783QsHjMPPNMItVayrRkPOlZQXDQQKCOLO65FzB8Xvdn4LwAVljZZkU3MjDatl5WWCq&#10;7ZX31BxCLmIJ+xQVFCHUqZQ+K8igH9iaOHon6wyGKF0utcNrLDeVfEuSiTRYclwosKbPgrLz4WIU&#10;TMfb5td/jXY/2eRUzcLre7P5c0r1uu3HHESgNjzD//RWRy4Zw+NMP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UbIvEAAAA3AAAAA8AAAAAAAAAAAAAAAAAmAIAAGRycy9k&#10;b3ducmV2LnhtbFBLBQYAAAAABAAEAPUAAACJAwAAAAA=&#10;">
              <v:textbox style="mso-next-textbox:#Text Box 804">
                <w:txbxContent>
                  <w:p w:rsidR="00900D6E" w:rsidRPr="00567044" w:rsidRDefault="00900D6E" w:rsidP="00911493">
                    <w:pPr>
                      <w:jc w:val="center"/>
                      <w:rPr>
                        <w:sz w:val="20"/>
                        <w:lang w:val="es-ES"/>
                      </w:rPr>
                    </w:pPr>
                    <w:r>
                      <w:rPr>
                        <w:sz w:val="20"/>
                        <w:lang w:val="es-ES"/>
                      </w:rPr>
                      <w:t>Entrada al sifón</w:t>
                    </w:r>
                  </w:p>
                </w:txbxContent>
              </v:textbox>
            </v:shape>
            <v:shape id="Straight Arrow Connector 805" o:spid="_x0000_s1326" type="#_x0000_t32" style="position:absolute;left:47720;top:18383;width:3048;height:46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kE58cAAADcAAAADwAAAGRycy9kb3ducmV2LnhtbESPT2vCQBTE7wW/w/IEb3XTUkViNlKk&#10;rRZUiH8OvT2yr0lq9m3IrjH99t2C4HGYmd8wyaI3teiodZVlBU/jCARxbnXFhYLj4f1xBsJ5ZI21&#10;ZVLwSw4W6eAhwVjbK2fU7X0hAoRdjApK75tYSpeXZNCNbUMcvG/bGvRBtoXULV4D3NTyOYqm0mDF&#10;YaHEhpYl5ef9xSh4WX51J71b4bb/oJ9jvnrLNp9npUbD/nUOwlPv7+Fbe60VzKIJ/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WQTnxwAAANwAAAAPAAAAAAAA&#10;AAAAAAAAAKECAABkcnMvZG93bnJldi54bWxQSwUGAAAAAAQABAD5AAAAlQMAAAAA&#10;" strokecolor="#f79646" strokeweight="1.5pt">
              <v:stroke endarrow="block"/>
              <v:shadow color="#974706" opacity=".5" offset="1pt"/>
            </v:shape>
            <v:shape id="Text Box 806" o:spid="_x0000_s1327" type="#_x0000_t202" style="position:absolute;left:46482;top:12477;width:11290;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pXZ8UA&#10;AADcAAAADwAAAGRycy9kb3ducmV2LnhtbESPQWvCQBSE74X+h+UVeim6aZWoqauIoNibTUWvj+wz&#10;Cc2+TXfXmP77bkHwOMx8M8x82ZtGdOR8bVnB6zABQVxYXXOp4PC1GUxB+ICssbFMCn7Jw3Lx+DDH&#10;TNsrf1KXh1LEEvYZKqhCaDMpfVGRQT+0LXH0ztYZDFG6UmqH11huGvmWJKk0WHNcqLCldUXFd34x&#10;CqbjXXfyH6P9sUjPzSy8TLrtj1Pq+alfvYMI1Id7+EbvdOSSFP7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ldnxQAAANwAAAAPAAAAAAAAAAAAAAAAAJgCAABkcnMv&#10;ZG93bnJldi54bWxQSwUGAAAAAAQABAD1AAAAigMAAAAA&#10;">
              <v:textbox style="mso-next-textbox:#Text Box 806">
                <w:txbxContent>
                  <w:p w:rsidR="00900D6E" w:rsidRPr="00567044" w:rsidRDefault="00900D6E" w:rsidP="00911493">
                    <w:pPr>
                      <w:jc w:val="center"/>
                      <w:rPr>
                        <w:sz w:val="20"/>
                        <w:lang w:val="es-ES"/>
                      </w:rPr>
                    </w:pPr>
                    <w:r>
                      <w:rPr>
                        <w:sz w:val="20"/>
                        <w:lang w:val="es-ES"/>
                      </w:rPr>
                      <w:t>Válvula del sifón</w:t>
                    </w:r>
                  </w:p>
                </w:txbxContent>
              </v:textbox>
            </v:shape>
            <v:shape id="Straight Arrow Connector 807" o:spid="_x0000_s1328" type="#_x0000_t32" style="position:absolute;left:41243;top:14001;width:5258;height:190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c/C8cAAADcAAAADwAAAGRycy9kb3ducmV2LnhtbESPT2vCQBTE7wW/w/IEb3XTUlRiNlKk&#10;rRZUiH8OvT2yr0lq9m3IrjH99t2C4HGYmd8wyaI3teiodZVlBU/jCARxbnXFhYLj4f1xBsJ5ZI21&#10;ZVLwSw4W6eAhwVjbK2fU7X0hAoRdjApK75tYSpeXZNCNbUMcvG/bGvRBtoXULV4D3NTyOYom0mDF&#10;YaHEhpYl5ef9xSh4WX51J71b4bb/oJ9jvnrLNp9npUbD/nUOwlPv7+Fbe60VzKIp/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xz8LxwAAANwAAAAPAAAAAAAA&#10;AAAAAAAAAKECAABkcnMvZG93bnJldi54bWxQSwUGAAAAAAQABAD5AAAAlQMAAAAA&#10;" strokecolor="#f79646" strokeweight="1.5pt">
              <v:stroke endarrow="block"/>
              <v:shadow color="#974706" opacity=".5" offset="1pt"/>
            </v:shape>
            <v:shape id="Text Box 794" o:spid="_x0000_s1329" type="#_x0000_t202" style="position:absolute;left:45053;top:40576;width:10471;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tWsYA&#10;AADcAAAADwAAAGRycy9kb3ducmV2LnhtbESPW2sCMRSE34X+h3AKfZFutipetkYRoUXfrC3t62Fz&#10;9kI3J2uSruu/N4LQx2FmvmGW6940oiPna8sKXpIUBHFudc2lgq/Pt+c5CB+QNTaWScGFPKxXD4Ml&#10;Ztqe+YO6YyhFhLDPUEEVQptJ6fOKDPrEtsTRK6wzGKJ0pdQOzxFuGjlK06k0WHNcqLClbUX57/HP&#10;KJhPdt2P348P3/m0aBZhOOveT06pp8d+8woiUB/+w/f2TiuYLS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ptWsYAAADcAAAADwAAAAAAAAAAAAAAAACYAgAAZHJz&#10;L2Rvd25yZXYueG1sUEsFBgAAAAAEAAQA9QAAAIsDAAAAAA==&#10;">
              <v:textbox style="mso-next-textbox:#Text Box 794">
                <w:txbxContent>
                  <w:p w:rsidR="00900D6E" w:rsidRPr="00567044" w:rsidRDefault="00900D6E" w:rsidP="00911493">
                    <w:pPr>
                      <w:jc w:val="center"/>
                      <w:rPr>
                        <w:sz w:val="20"/>
                        <w:lang w:val="es-ES"/>
                      </w:rPr>
                    </w:pPr>
                    <w:r>
                      <w:rPr>
                        <w:sz w:val="20"/>
                        <w:lang w:val="es-ES"/>
                      </w:rPr>
                      <w:t>Válvulas para sacar arena</w:t>
                    </w:r>
                  </w:p>
                </w:txbxContent>
              </v:textbox>
            </v:shape>
            <v:shape id="Straight Arrow Connector 795" o:spid="_x0000_s1330" type="#_x0000_t32" style="position:absolute;left:49815;top:30765;width:762;height:971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FNsYAAADcAAAADwAAAGRycy9kb3ducmV2LnhtbESPQWvCQBSE74L/YXmCt7qxaG2jqxTR&#10;aqEWtHrw9sg+k2j2bciuMf33bqHgcZiZb5jJrDGFqKlyuWUF/V4EgjixOudUwf5n+fQKwnlkjYVl&#10;UvBLDmbTdmuCsbY33lK986kIEHYxKsi8L2MpXZKRQdezJXHwTrYy6IOsUqkrvAW4KeRzFL1IgzmH&#10;hQxLmmeUXHZXo2AwP9YH/b3CTfNB532yWmy/Pi9KdTvN+xiEp8Y/wv/ttVYwehvC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BTbGAAAA3AAAAA8AAAAAAAAA&#10;AAAAAAAAoQIAAGRycy9kb3ducmV2LnhtbFBLBQYAAAAABAAEAPkAAACUAwAAAAA=&#10;" strokecolor="#f79646" strokeweight="1.5pt">
              <v:stroke endarrow="block"/>
              <v:shadow color="#974706" opacity=".5" offset="1pt"/>
            </v:shape>
            <v:shape id="Straight Arrow Connector 796" o:spid="_x0000_s1331" type="#_x0000_t32" style="position:absolute;left:44672;top:39528;width:5143;height:104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fZsQAAADcAAAADwAAAGRycy9kb3ducmV2LnhtbESPUUvDMBSF3wX/Q7iCby510E7rsiHC&#10;QJDB2un7XXNtis1NSbK2/vtlIPh4OOd8h7PezrYXI/nQOVbwuMhAEDdOd9wq+DzuHp5AhIissXdM&#10;Cn4pwHZze7PGUruJKxrr2IoE4VCiAhPjUEoZGkMWw8INxMn7dt5iTNK3UnucEtz2cpllhbTYcVow&#10;ONCboeanPlsF45gXJ18dvk5TztmHPpv9Kq+Uur+bX19ARJrjf/iv/a4VrJ4LuJ5JR0Bu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hp9mxAAAANwAAAAPAAAAAAAAAAAA&#10;AAAAAKECAABkcnMvZG93bnJldi54bWxQSwUGAAAAAAQABAD5AAAAkgMAAAAA&#10;" strokecolor="#f79646" strokeweight="1.5pt">
              <v:stroke endarrow="block"/>
              <v:shadow color="#974706" opacity=".5" offset="1pt"/>
            </v:shape>
            <v:shape id="Text Box 811" o:spid="_x0000_s1332" type="#_x0000_t202" style="position:absolute;left:18192;top:41814;width:12992;height:40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pZzsUA&#10;AADcAAAADwAAAGRycy9kb3ducmV2LnhtbESPQWvCQBSE74X+h+UJvRTdpIra1FVKoaI3q6LXR/aZ&#10;BLNv091tjP/eFYQeh5lvhpktOlOLlpyvLCtIBwkI4tzqigsF+913fwrCB2SNtWVScCUPi/nz0wwz&#10;bS/8Q+02FCKWsM9QQRlCk0np85IM+oFtiKN3ss5giNIVUju8xHJTy7ckGUuDFceFEhv6Kik/b/+M&#10;gulo1R79erg55ONT/R5eJ+3y1yn10us+P0AE6sJ/+EGvdOTSF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lnOxQAAANwAAAAPAAAAAAAAAAAAAAAAAJgCAABkcnMv&#10;ZG93bnJldi54bWxQSwUGAAAAAAQABAD1AAAAigMAAAAA&#10;">
              <v:textbox style="mso-next-textbox:#Text Box 811">
                <w:txbxContent>
                  <w:p w:rsidR="00900D6E" w:rsidRPr="00567044" w:rsidRDefault="00900D6E" w:rsidP="00911493">
                    <w:pPr>
                      <w:jc w:val="center"/>
                      <w:rPr>
                        <w:sz w:val="20"/>
                        <w:lang w:val="es-ES"/>
                      </w:rPr>
                    </w:pPr>
                    <w:r>
                      <w:rPr>
                        <w:sz w:val="20"/>
                        <w:lang w:val="es-ES"/>
                      </w:rPr>
                      <w:t>Tubos ranurados y el lecho de arena</w:t>
                    </w:r>
                  </w:p>
                </w:txbxContent>
              </v:textbox>
            </v:shape>
            <v:shape id="Straight Arrow Connector 797" o:spid="_x0000_s1333" type="#_x0000_t32" style="position:absolute;left:29051;top:33051;width:8871;height:866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k+2sYAAADcAAAADwAAAGRycy9kb3ducmV2LnhtbESPT2vCQBTE7wW/w/KE3urGIlWjq4jU&#10;WqEV/Hfw9sg+k2j2bchuY/z2XUHwOMzMb5jxtDGFqKlyuWUF3U4EgjixOudUwX63eBuAcB5ZY2GZ&#10;FNzIwXTSehljrO2VN1RvfSoChF2MCjLvy1hKl2Rk0HVsSRy8k60M+iCrVOoKrwFuCvkeRR/SYM5h&#10;IcOS5hkll+2fUdCbH+uDXi/xt/mi8z5Zfm5+VhelXtvNbATCU+Of4Uf7WyvoD/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5PtrGAAAA3AAAAA8AAAAAAAAA&#10;AAAAAAAAoQIAAGRycy9kb3ducmV2LnhtbFBLBQYAAAAABAAEAPkAAACUAwAAAAA=&#10;" strokecolor="#f79646" strokeweight="1.5pt">
              <v:stroke endarrow="block"/>
              <v:shadow color="#974706" opacity=".5" offset="1pt"/>
            </v:shape>
            <v:shape id="Text Box 812" o:spid="_x0000_s1334" type="#_x0000_t202" style="position:absolute;left:34861;top:3048;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jHucYA&#10;AADcAAAADwAAAGRycy9kb3ducmV2LnhtbESPS2vDMBCE74X8B7GBXkoi50EeruVQCgnprU1Dcl2s&#10;jW1qrVxJcdx/XxUCPQ4z3wyTbXrTiI6cry0rmIwTEMSF1TWXCo6f29EKhA/IGhvLpOCHPGzywUOG&#10;qbY3/qDuEEoRS9inqKAKoU2l9EVFBv3YtsTRu1hnMETpSqkd3mK5aeQ0SRbSYM1xocKWXisqvg5X&#10;o2A133dn/zZ7PxWLS7MOT8tu9+2Uehz2L88gAvXhP3yn9zpykyn8nYlH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jHucYAAADcAAAADwAAAAAAAAAAAAAAAACYAgAAZHJz&#10;L2Rvd25yZXYueG1sUEsFBgAAAAAEAAQA9QAAAIsDAAAAAA==&#10;">
              <v:textbox style="mso-next-textbox:#Text Box 812">
                <w:txbxContent>
                  <w:p w:rsidR="00900D6E" w:rsidRPr="00567044" w:rsidRDefault="00900D6E" w:rsidP="00911493">
                    <w:pPr>
                      <w:jc w:val="center"/>
                      <w:rPr>
                        <w:sz w:val="20"/>
                        <w:lang w:val="es-ES"/>
                      </w:rPr>
                    </w:pPr>
                    <w:r>
                      <w:rPr>
                        <w:sz w:val="20"/>
                        <w:lang w:val="es-ES"/>
                      </w:rPr>
                      <w:t>Caja de entrada</w:t>
                    </w:r>
                  </w:p>
                </w:txbxContent>
              </v:textbox>
            </v:shape>
            <v:shape id="Straight Arrow Connector 798" o:spid="_x0000_s1335" type="#_x0000_t32" style="position:absolute;left:31623;top:4953;width:3238;height:476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aqqMMAAADcAAAADwAAAGRycy9kb3ducmV2LnhtbERPy2rCQBTdF/yH4Qru6sQiVaOjFPFR&#10;oRV8LdxdMtckmrkTMmOMf+8sCl0eznsya0whaqpcbllBrxuBIE6szjlVcDws34cgnEfWWFgmBU9y&#10;MJu23iYYa/vgHdV7n4oQwi5GBZn3ZSylSzIy6Lq2JA7cxVYGfYBVKnWFjxBuCvkRRZ/SYM6hIcOS&#10;5hklt/3dKOjPz/VJb9f426zoekzWi93P5qZUp918jUF4avy/+M/9rRUMRmFtOBOO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mqqjDAAAA3AAAAA8AAAAAAAAAAAAA&#10;AAAAoQIAAGRycy9kb3ducmV2LnhtbFBLBQYAAAAABAAEAPkAAACRAwAAAAA=&#10;" strokecolor="#f79646" strokeweight="1.5pt">
              <v:stroke endarrow="block"/>
              <v:shadow color="#974706" opacity=".5" offset="1pt"/>
            </v:shape>
            <v:shape id="Text Box 799" o:spid="_x0000_s1336" type="#_x0000_t202" style="position:absolute;left:18002;top:33242;width:9899;height:2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vCxMUA&#10;AADcAAAADwAAAGRycy9kb3ducmV2LnhtbESPQWvCQBSE7wX/w/KEXkrdWEVNdJVSqNibxtJeH9ln&#10;Esy+jbvbmP77bkHwOMzMN8xq05tGdOR8bVnBeJSAIC6srrlU8Hl8f16A8AFZY2OZFPySh8168LDC&#10;TNsrH6jLQykihH2GCqoQ2kxKX1Rk0I9sSxy9k3UGQ5SulNrhNcJNI1+SZCYN1hwXKmzpraLinP8Y&#10;BYvprvv2H5P9VzE7NWl4mnfbi1Pqcdi/LkEE6sM9fGvvtIJ5msL/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8LExQAAANwAAAAPAAAAAAAAAAAAAAAAAJgCAABkcnMv&#10;ZG93bnJldi54bWxQSwUGAAAAAAQABAD1AAAAigMAAAAA&#10;">
              <v:textbox style="mso-next-textbox:#Text Box 799">
                <w:txbxContent>
                  <w:p w:rsidR="00900D6E" w:rsidRPr="00567044" w:rsidRDefault="00900D6E" w:rsidP="00911493">
                    <w:pPr>
                      <w:jc w:val="center"/>
                      <w:rPr>
                        <w:sz w:val="20"/>
                        <w:lang w:val="es-ES"/>
                      </w:rPr>
                    </w:pPr>
                    <w:r>
                      <w:rPr>
                        <w:sz w:val="20"/>
                        <w:lang w:val="es-ES"/>
                      </w:rPr>
                      <w:t>Caja de rebose</w:t>
                    </w:r>
                  </w:p>
                </w:txbxContent>
              </v:textbox>
            </v:shape>
            <v:shape id="Straight Arrow Connector 800" o:spid="_x0000_s1337" type="#_x0000_t32" style="position:absolute;left:23431;top:15430;width:3359;height:179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6nf8IAAADcAAAADwAAAGRycy9kb3ducmV2LnhtbERPy4rCMBTdD/gP4QqzG1MHEalGEXF0&#10;BlSoj4W7S3Ntq81NaTK1/r1ZCC4P5z2ZtaYUDdWusKyg34tAEKdWF5wpOB5+vkYgnEfWWFomBQ9y&#10;MJt2PiYYa3vnhJq9z0QIYRejgtz7KpbSpTkZdD1bEQfuYmuDPsA6k7rGewg3pfyOoqE0WHBoyLGi&#10;RU7pbf9vFAwW5+akd2vctiu6HtP1Mtn83ZT67LbzMQhPrX+LX+5frWAUhfnhTDgCcv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6nf8IAAADcAAAADwAAAAAAAAAAAAAA&#10;AAChAgAAZHJzL2Rvd25yZXYueG1sUEsFBgAAAAAEAAQA+QAAAJADAAAAAA==&#10;" strokecolor="#f79646" strokeweight="1.5pt">
              <v:stroke endarrow="block"/>
              <v:shadow color="#974706" opacity=".5" offset="1pt"/>
            </v:shape>
            <v:shape id="Text Box 801" o:spid="_x0000_s1338" type="#_x0000_t202" style="position:absolute;left:8763;top:30289;width:13182;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PPE8QA&#10;AADcAAAADwAAAGRycy9kb3ducmV2LnhtbESPQWsCMRSE70L/Q3gFL6JZtajdGqUUFL1ZFb0+Ns/d&#10;pZuXbRLX9d8bodDjMPPNMPNlayrRkPOlZQXDQQKCOLO65FzB8bDqz0D4gKyxskwK7uRhuXjpzDHV&#10;9sbf1OxDLmIJ+xQVFCHUqZQ+K8igH9iaOHoX6wyGKF0utcNbLDeVHCXJRBosOS4UWNNXQdnP/moU&#10;zN42zdlvx7tTNrlU76E3bda/Tqnua/v5ASJQG/7Df/RGRy4ZwvNMP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jzxPEAAAA3AAAAA8AAAAAAAAAAAAAAAAAmAIAAGRycy9k&#10;b3ducmV2LnhtbFBLBQYAAAAABAAEAPUAAACJAwAAAAA=&#10;">
              <v:textbox style="mso-next-textbox:#Text Box 801">
                <w:txbxContent>
                  <w:p w:rsidR="00900D6E" w:rsidRPr="00567044" w:rsidRDefault="00900D6E" w:rsidP="00911493">
                    <w:pPr>
                      <w:jc w:val="center"/>
                      <w:rPr>
                        <w:sz w:val="20"/>
                        <w:lang w:val="es-ES"/>
                      </w:rPr>
                    </w:pPr>
                    <w:r>
                      <w:rPr>
                        <w:sz w:val="20"/>
                        <w:lang w:val="es-ES"/>
                      </w:rPr>
                      <w:t>Vertedero de entrada</w:t>
                    </w:r>
                  </w:p>
                </w:txbxContent>
              </v:textbox>
            </v:shape>
            <v:shape id="Straight Arrow Connector 802" o:spid="_x0000_s1339" type="#_x0000_t32" style="position:absolute;left:16097;top:17907;width:3810;height:1228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Cck8cAAADcAAAADwAAAGRycy9kb3ducmV2LnhtbESPT2vCQBTE74LfYXlCb2ZjKCKpqxTx&#10;T4UqaNNDb4/sa5Im+zZktzH99t2C0OMwM79hluvBNKKnzlWWFcyiGARxbnXFhYLsbTddgHAeWWNj&#10;mRT8kIP1ajxaYqrtjS/UX30hAoRdigpK79tUSpeXZNBFtiUO3qftDPogu0LqDm8BbhqZxPFcGqw4&#10;LJTY0qakvL5+GwWPm4/+XZ8PeBr29JXlh+3l9Vgr9TAZnp9AeBr8f/jeftEKFnECf2fC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sJyTxwAAANwAAAAPAAAAAAAA&#10;AAAAAAAAAKECAABkcnMvZG93bnJldi54bWxQSwUGAAAAAAQABAD5AAAAlQMAAAAA&#10;" strokecolor="#f79646" strokeweight="1.5pt">
              <v:stroke endarrow="block"/>
              <v:shadow color="#974706" opacity=".5" offset="1pt"/>
            </v:shape>
            <v:shape id="Text Box 803" o:spid="_x0000_s1340" type="#_x0000_t202" style="position:absolute;left:39909;top:6096;width:1129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30/8QA&#10;AADcAAAADwAAAGRycy9kb3ducmV2LnhtbESPQWsCMRSE74L/ITzBi2jWWqyuRikFRW9qpb0+Ns/d&#10;xc3LNonr9t83QsHjMPPNMMt1ayrRkPOlZQXjUQKCOLO65FzB+XMznIHwAVljZZkU/JKH9arbWWKq&#10;7Z2P1JxCLmIJ+xQVFCHUqZQ+K8igH9maOHoX6wyGKF0utcN7LDeVfEmSqTRYclwosKaPgrLr6WYU&#10;zF53zbffTw5f2fRSzcPgrdn+OKX6vfZ9ASJQG57hf3qnI5dM4HE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99P/EAAAA3AAAAA8AAAAAAAAAAAAAAAAAmAIAAGRycy9k&#10;b3ducmV2LnhtbFBLBQYAAAAABAAEAPUAAACJAwAAAAA=&#10;">
              <v:textbox style="mso-next-textbox:#Text Box 803">
                <w:txbxContent>
                  <w:p w:rsidR="00900D6E" w:rsidRPr="00567044" w:rsidRDefault="00900D6E" w:rsidP="00911493">
                    <w:pPr>
                      <w:jc w:val="center"/>
                      <w:rPr>
                        <w:sz w:val="20"/>
                        <w:lang w:val="es-ES"/>
                      </w:rPr>
                    </w:pPr>
                    <w:r>
                      <w:rPr>
                        <w:sz w:val="20"/>
                        <w:lang w:val="es-ES"/>
                      </w:rPr>
                      <w:t>Caja de salida</w:t>
                    </w:r>
                  </w:p>
                </w:txbxContent>
              </v:textbox>
            </v:shape>
            <v:shape id="Straight Arrow Connector 810" o:spid="_x0000_s1341" type="#_x0000_t32" style="position:absolute;left:34480;top:7620;width:5429;height:561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cxosEAAADcAAAADwAAAGRycy9kb3ducmV2LnhtbERPy4rCMBTdD/gP4QruxlQRkWoUEZ/g&#10;DPhauLs017ba3JQm1vr3ZjEwy8N5T2aNKURNlcstK+h1IxDEidU5pwrOp9X3CITzyBoLy6TgTQ5m&#10;09bXBGNtX3yg+uhTEULYxagg876MpXRJRgZd15bEgbvZyqAPsEqlrvAVwk0h+1E0lAZzDg0ZlrTI&#10;KHkcn0bBYHGtL/p3gz/Nmu7nZLM87HcPpTrtZj4G4anx/+I/91YrGPXC/HAmHAE5/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9zGiwQAAANwAAAAPAAAAAAAAAAAAAAAA&#10;AKECAABkcnMvZG93bnJldi54bWxQSwUGAAAAAAQABAD5AAAAjwMAAAAA&#10;" strokecolor="#f79646" strokeweight="1.5pt">
              <v:stroke endarrow="block"/>
              <v:shadow color="#974706" opacity=".5" offset="1pt"/>
            </v:shape>
            <v:shape id="Text Box 808" o:spid="_x0000_s1342" type="#_x0000_t202" style="position:absolute;left:42767;top:9239;width:11290;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lmjsIA&#10;AADcAAAADwAAAGRycy9kb3ducmV2LnhtbERPS2vCQBC+F/oflil4KXWjFWtTVykFi958lPY6ZMck&#10;NDsbd9cY/71zKPT48b3ny941qqMQa88GRsMMFHHhbc2lga/D6mkGKiZki41nMnClCMvF/d0cc+sv&#10;vKNun0olIRxzNFCl1OZax6Iih3HoW2Lhjj44TAJDqW3Ai4S7Ro+zbKod1iwNFbb0UVHxuz87A7PJ&#10;uvuJm+ftdzE9Nq/p8aX7PAVjBg/9+xuoRH36F/+511Z8mayVM3IE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WWaOwgAAANwAAAAPAAAAAAAAAAAAAAAAAJgCAABkcnMvZG93&#10;bnJldi54bWxQSwUGAAAAAAQABAD1AAAAhwMAAAAA&#10;">
              <v:textbox style="mso-next-textbox:#Text Box 808">
                <w:txbxContent>
                  <w:p w:rsidR="00900D6E" w:rsidRPr="00567044" w:rsidRDefault="00900D6E" w:rsidP="00911493">
                    <w:pPr>
                      <w:jc w:val="center"/>
                      <w:rPr>
                        <w:sz w:val="20"/>
                        <w:lang w:val="es-ES"/>
                      </w:rPr>
                    </w:pPr>
                    <w:r>
                      <w:rPr>
                        <w:sz w:val="20"/>
                        <w:lang w:val="es-ES"/>
                      </w:rPr>
                      <w:t>Salida de la planta</w:t>
                    </w:r>
                  </w:p>
                </w:txbxContent>
              </v:textbox>
            </v:shape>
            <v:shape id="Straight Arrow Connector 809" o:spid="_x0000_s1343" type="#_x0000_t32" style="position:absolute;left:31242;top:10668;width:11626;height:819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QO4sYAAADcAAAADwAAAGRycy9kb3ducmV2LnhtbESPT2vCQBTE74LfYXlCb7pRpNjUVUT8&#10;U6EKWnvw9sg+k2j2bchuY/z2rlDwOMzMb5jxtDGFqKlyuWUF/V4EgjixOudUwfFn2R2BcB5ZY2GZ&#10;FNzJwXTSbo0x1vbGe6oPPhUBwi5GBZn3ZSylSzIy6Hq2JA7e2VYGfZBVKnWFtwA3hRxE0bs0mHNY&#10;yLCkeUbJ9fBnFAznp/pX79a4bVZ0OSbrxf57c1XqrdPMPkF4avwr/N/+0gpG0Qc8z4QjIC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UDuLGAAAA3AAAAA8AAAAAAAAA&#10;AAAAAAAAoQIAAGRycy9kb3ducmV2LnhtbFBLBQYAAAAABAAEAPkAAACUAwAAAAA=&#10;" strokecolor="#f79646" strokeweight="1.5pt">
              <v:stroke endarrow="block"/>
              <v:shadow color="#974706" opacity=".5" offset="1pt"/>
            </v:shape>
            <w10:wrap type="none"/>
            <w10:anchorlock/>
          </v:group>
        </w:pict>
      </w:r>
    </w:p>
    <w:p w:rsidR="0057542E" w:rsidRPr="00705AAD" w:rsidRDefault="0057542E" w:rsidP="009F419F">
      <w:pPr>
        <w:pStyle w:val="Figure"/>
      </w:pPr>
    </w:p>
    <w:p w:rsidR="0057542E" w:rsidRPr="009A207D" w:rsidRDefault="00AE3651" w:rsidP="00AE3651">
      <w:pPr>
        <w:pStyle w:val="Caption"/>
      </w:pPr>
      <w:bookmarkStart w:id="119" w:name="_Toc325794444"/>
      <w:bookmarkStart w:id="120" w:name="_Toc424289953"/>
      <w:r>
        <w:t xml:space="preserve">Ilustración </w:t>
      </w:r>
      <w:r w:rsidR="009E0D15">
        <w:fldChar w:fldCharType="begin"/>
      </w:r>
      <w:r>
        <w:instrText xml:space="preserve"> SEQ Ilustración \* ARABIC </w:instrText>
      </w:r>
      <w:r w:rsidR="009E0D15">
        <w:fldChar w:fldCharType="separate"/>
      </w:r>
      <w:r w:rsidR="00AA0208">
        <w:rPr>
          <w:noProof/>
        </w:rPr>
        <w:t>23</w:t>
      </w:r>
      <w:r w:rsidR="009E0D15">
        <w:fldChar w:fldCharType="end"/>
      </w:r>
      <w:r>
        <w:t xml:space="preserve">. </w:t>
      </w:r>
      <w:r w:rsidR="0057542E" w:rsidRPr="009A207D">
        <w:t xml:space="preserve">Vista superior de dos </w:t>
      </w:r>
      <w:r w:rsidR="00EA634F">
        <w:t>FRAMCA</w:t>
      </w:r>
      <w:r>
        <w:t>’s</w:t>
      </w:r>
      <w:r w:rsidR="0057542E" w:rsidRPr="009A207D">
        <w:t xml:space="preserve"> de AguaClara funcionando en paralelo</w:t>
      </w:r>
      <w:bookmarkEnd w:id="119"/>
      <w:bookmarkEnd w:id="120"/>
    </w:p>
    <w:p w:rsidR="00702CC5" w:rsidRDefault="001F48F0" w:rsidP="00702CC5">
      <w:pPr>
        <w:pStyle w:val="Heading3"/>
      </w:pPr>
      <w:r>
        <w:t>R</w:t>
      </w:r>
      <w:r w:rsidR="00702CC5">
        <w:t>ecorrido del agua</w:t>
      </w:r>
    </w:p>
    <w:p w:rsidR="0057542E" w:rsidRPr="00705AAD" w:rsidRDefault="0057542E" w:rsidP="001F48F0">
      <w:r w:rsidRPr="00705AAD">
        <w:t>Agua decantada del tanque de sedi</w:t>
      </w:r>
      <w:r w:rsidR="00B2117D">
        <w:t>mentación pasa a</w:t>
      </w:r>
      <w:r w:rsidRPr="00705AAD">
        <w:t>l canal distribuidor de los fi</w:t>
      </w:r>
      <w:r w:rsidR="00B2117D">
        <w:t>ltros y sobre</w:t>
      </w:r>
      <w:r w:rsidRPr="00705AAD">
        <w:t xml:space="preserve"> un vertedero para entrar a la caja de entrada de un filtro. Durante el ciclo de filtración los cuatro tubos en la caja de entrada llevan a</w:t>
      </w:r>
      <w:r w:rsidR="00B2117D">
        <w:t>gua al filtro y la distribuyen entre</w:t>
      </w:r>
      <w:r w:rsidRPr="00705AAD">
        <w:t xml:space="preserve"> las 6 capas de arena a través de tubos ranurados adentro del lecho de arena (los ramales del manifol</w:t>
      </w:r>
      <w:r w:rsidR="00B2117D">
        <w:t>d). Agua filtrada sale por las tres</w:t>
      </w:r>
      <w:r w:rsidRPr="00705AAD">
        <w:t xml:space="preserve"> redes de tubos</w:t>
      </w:r>
      <w:r>
        <w:t xml:space="preserve"> ranurados</w:t>
      </w:r>
      <w:r w:rsidR="00B2117D">
        <w:t xml:space="preserve"> de salida a</w:t>
      </w:r>
      <w:r w:rsidRPr="00705AAD">
        <w:t xml:space="preserve"> la </w:t>
      </w:r>
      <w:r w:rsidR="00B2117D">
        <w:t>caja de salida. El agua pasa sobre</w:t>
      </w:r>
      <w:r w:rsidRPr="00705AAD">
        <w:t xml:space="preserve"> un vertedero para llegar</w:t>
      </w:r>
      <w:r w:rsidR="00B2117D">
        <w:t xml:space="preserve"> a la salida de la planta</w:t>
      </w:r>
      <w:r w:rsidRPr="00705AAD">
        <w:t>.</w:t>
      </w:r>
    </w:p>
    <w:p w:rsidR="001F48F0" w:rsidRDefault="001F48F0" w:rsidP="0057542E">
      <w:pPr>
        <w:ind w:firstLine="360"/>
        <w:contextualSpacing/>
        <w:rPr>
          <w:szCs w:val="24"/>
        </w:rPr>
      </w:pPr>
    </w:p>
    <w:p w:rsidR="0057542E" w:rsidRPr="00705AAD" w:rsidRDefault="0057542E" w:rsidP="001F48F0">
      <w:r w:rsidRPr="00705AAD">
        <w:t>En el ciclo d</w:t>
      </w:r>
      <w:r>
        <w:t>e retrolavado toda el agua pasa</w:t>
      </w:r>
      <w:r w:rsidRPr="00705AAD">
        <w:t xml:space="preserve"> por el tubo de entrada inferior y sale por el sifón que recoge el agua </w:t>
      </w:r>
      <w:r w:rsidR="00B2117D">
        <w:t>arriba</w:t>
      </w:r>
      <w:r w:rsidRPr="00705AAD">
        <w:t xml:space="preserve"> del lecho filtrante. El sifón descarga el agua del retrolavado en el canal de </w:t>
      </w:r>
      <w:r w:rsidR="00B2117D">
        <w:t>limpieza</w:t>
      </w:r>
      <w:r w:rsidRPr="00705AAD">
        <w:t xml:space="preserve"> de la planta.</w:t>
      </w:r>
    </w:p>
    <w:p w:rsidR="0057542E" w:rsidRDefault="009E0D15" w:rsidP="00A646CF">
      <w:pPr>
        <w:pStyle w:val="Figure"/>
        <w:jc w:val="left"/>
        <w:rPr>
          <w:noProof/>
        </w:rPr>
      </w:pPr>
      <w:r w:rsidRPr="009E0D15">
        <w:rPr>
          <w:noProof/>
          <w:lang w:eastAsia="es-HN"/>
        </w:rPr>
      </w:r>
      <w:r>
        <w:rPr>
          <w:noProof/>
          <w:lang w:eastAsia="es-HN"/>
        </w:rPr>
        <w:pict>
          <v:group id="Group 205" o:spid="_x0000_s1344" style="width:492.9pt;height:275.25pt;mso-position-horizontal-relative:char;mso-position-vertical-relative:line" coordsize="62598,34956">
            <v:shape id="Picture 776" o:spid="_x0000_s1345" type="#_x0000_t75" style="position:absolute;left:12096;width:41339;height:317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VWrzDAAAA3AAAAA8AAABkcnMvZG93bnJldi54bWxEj91qwkAUhO8LvsNyhN7VjaVEia4SBKGW&#10;ovh3f8ges8Hs2ZBdTfr2XUHwcpiZb5j5sre1uFPrK8cKxqMEBHHhdMWlgtNx/TEF4QOyxtoxKfgj&#10;D8vF4G2OmXYd7+l+CKWIEPYZKjAhNJmUvjBk0Y9cQxy9i2sthijbUuoWuwi3tfxMklRarDguGGxo&#10;Zai4Hm5WQX40ZzR+87X9/dml51x22/0qV+p92OczEIH68Ao/299awWSSwuNMPAJy8Q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VVavMMAAADcAAAADwAAAAAAAAAAAAAAAACf&#10;AgAAZHJzL2Rvd25yZXYueG1sUEsFBgAAAAAEAAQA9wAAAI8DAAAAAA==&#10;">
              <v:imagedata r:id="rId40" o:title=""/>
              <v:path arrowok="t"/>
            </v:shape>
            <v:shape id="Text Box 783" o:spid="_x0000_s1346" type="#_x0000_t202" style="position:absolute;top:25050;width:11525;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pj88UA&#10;AADcAAAADwAAAGRycy9kb3ducmV2LnhtbESPQWvCQBSE70L/w/IKXkQ3raJp6ipSUOytTUWvj+wz&#10;Cc2+jbtrTP99tyD0OMzMN8xy3ZtGdOR8bVnB0yQBQVxYXXOp4PC1HacgfEDW2FgmBT/kYb16GCwx&#10;0/bGn9TloRQRwj5DBVUIbSalLyoy6Ce2JY7e2TqDIUpXSu3wFuGmkc9JMpcGa44LFbb0VlHxnV+N&#10;gnS2707+ffpxLObn5iWMFt3u4pQaPvabVxCB+vAfvrf3WsEincLfmX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mPzxQAAANwAAAAPAAAAAAAAAAAAAAAAAJgCAABkcnMv&#10;ZG93bnJldi54bWxQSwUGAAAAAAQABAD1AAAAigMAAAAA&#10;">
              <v:textbox style="mso-next-textbox:#Text Box 783">
                <w:txbxContent>
                  <w:p w:rsidR="00900D6E" w:rsidRPr="00567044" w:rsidRDefault="00900D6E" w:rsidP="00063404">
                    <w:pPr>
                      <w:jc w:val="center"/>
                      <w:rPr>
                        <w:sz w:val="20"/>
                        <w:lang w:val="es-ES"/>
                      </w:rPr>
                    </w:pPr>
                    <w:r>
                      <w:rPr>
                        <w:sz w:val="20"/>
                        <w:lang w:val="es-ES"/>
                      </w:rPr>
                      <w:t>Tubos ranurados y el lecho de arena</w:t>
                    </w:r>
                  </w:p>
                </w:txbxContent>
              </v:textbox>
            </v:shape>
            <v:shape id="Straight Arrow Connector 781" o:spid="_x0000_s1347" type="#_x0000_t32" style="position:absolute;left:11525;top:25336;width:8001;height:73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WV6McAAADcAAAADwAAAGRycy9kb3ducmV2LnhtbESPT2vCQBTE7wW/w/KE3upGkVbSbETE&#10;Py1UIdYeentkn0k0+zZktzH99t2C4HGYmd8wybw3teiodZVlBeNRBII4t7riQsHxc/00A+E8ssba&#10;Min4JQfzdPCQYKztlTPqDr4QAcIuRgWl900spctLMuhGtiEO3sm2Bn2QbSF1i9cAN7WcRNGzNFhx&#10;WCixoWVJ+eXwYxRMl9/dl95vcddv6HzMt6vs4/2i1OOwX7yC8NT7e/jWftMKXm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BZXoxwAAANwAAAAPAAAAAAAA&#10;AAAAAAAAAKECAABkcnMvZG93bnJldi54bWxQSwUGAAAAAAQABAD5AAAAlQMAAAAA&#10;" strokecolor="#f79646" strokeweight="1.5pt">
              <v:stroke endarrow="block"/>
              <v:shadow color="#974706" opacity=".5" offset="1pt"/>
            </v:shape>
            <v:shape id="Straight Arrow Connector 780" o:spid="_x0000_s1348" type="#_x0000_t32" style="position:absolute;left:11525;top:26098;width:8382;height:19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D38IAAADcAAAADwAAAGRycy9kb3ducmV2LnhtbERPz2vCMBS+C/sfwht403QOtFTTsg0n&#10;noS5dbs+mmfbrXkJTdTqX78cBI8f3+9VMZhOnKj3rWUFT9MEBHFldcu1gq/P90kKwgdkjZ1lUnAh&#10;D0X+MFphpu2ZP+i0D7WIIewzVNCE4DIpfdWQQT+1jjhyB9sbDBH2tdQ9nmO46eQsSebSYMuxoUFH&#10;bw1Vf/ujUVDuzHrz7IYyla/OfNfl9Wd++VVq/Di8LEEEGsJdfHNvtYJFGufHM/EIy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D38IAAADcAAAADwAAAAAAAAAAAAAA&#10;AAChAgAAZHJzL2Rvd25yZXYueG1sUEsFBgAAAAAEAAQA+QAAAJADAAAAAA==&#10;" strokecolor="#f79646" strokeweight="1.5pt">
              <v:stroke endarrow="block"/>
              <v:shadow color="#974706" opacity=".5" offset="1pt"/>
            </v:shape>
            <v:shape id="Straight Arrow Connector 782" o:spid="_x0000_s1349" type="#_x0000_t32" style="position:absolute;left:11525;top:22764;width:8382;height:328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cLn8cAAADcAAAADwAAAGRycy9kb3ducmV2LnhtbESPT2vCQBTE74LfYXlCb7pRpEqajYj4&#10;pwUraO2ht0f2mUSzb0N2G9Nv3y0UPA4z8xsmWXSmEi01rrSsYDyKQBBnVpecKzh/bIZzEM4ja6ws&#10;k4IfcrBI+70EY23vfKT25HMRIOxiVFB4X8dSuqwgg25ka+LgXWxj0AfZ5FI3eA9wU8lJFD1LgyWH&#10;hQJrWhWU3U7fRsF09dV+6sMO37stXc/Zbn3cv92Uehp0yxcQnjr/CP+3X7WC2XwC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1wufxwAAANwAAAAPAAAAAAAA&#10;AAAAAAAAAKECAABkcnMvZG93bnJldi54bWxQSwUGAAAAAAQABAD5AAAAlQMAAAAA&#10;" strokecolor="#f79646" strokeweight="1.5pt">
              <v:stroke endarrow="block"/>
              <v:shadow color="#974706" opacity=".5" offset="1pt"/>
            </v:shape>
            <v:shape id="Straight Arrow Connector 785" o:spid="_x0000_s1350" type="#_x0000_t32" style="position:absolute;left:22574;top:18954;width:14859;height:1369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2XzMMAAADcAAAADwAAAGRycy9kb3ducmV2LnhtbESPUWvCMBSF34X9h3CFvWnqoCrVKDIY&#10;DMbA6vZ+ba5NsbkpSWy7f78Igz0ezjnf4Wz3o21FTz40jhUs5hkI4srphmsFX+e32RpEiMgaW8ek&#10;4IcC7HdPky0W2g1cUn+KtUgQDgUqMDF2hZShMmQxzF1HnLyr8xZjkr6W2uOQ4LaVL1m2lBYbTgsG&#10;O3o1VN1Od6ug7/PlxZfH78uQc/ah7+ZzlZdKPU/HwwZEpDH+h//a71rBap3D40w6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Nl8zDAAAA3AAAAA8AAAAAAAAAAAAA&#10;AAAAoQIAAGRycy9kb3ducmV2LnhtbFBLBQYAAAAABAAEAPkAAACRAwAAAAA=&#10;" strokecolor="#f79646" strokeweight="1.5pt">
              <v:stroke endarrow="block"/>
              <v:shadow color="#974706" opacity=".5" offset="1pt"/>
            </v:shape>
            <v:shape id="Straight Arrow Connector 786" o:spid="_x0000_s1351" type="#_x0000_t32" style="position:absolute;left:37528;top:29813;width:0;height:298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wNnMcAAADcAAAADwAAAGRycy9kb3ducmV2LnhtbESPT2vCQBTE7wW/w/IKvdVNpajEbKSI&#10;rS2oEP8cvD2yr0k0+zZktzH99t2C4HGYmd8wybw3teiodZVlBS/DCARxbnXFhYLD/v15CsJ5ZI21&#10;ZVLwSw7m6eAhwVjbK2fU7XwhAoRdjApK75tYSpeXZNANbUMcvG/bGvRBtoXULV4D3NRyFEVjabDi&#10;sFBiQ4uS8svuxyh4XZy6o96ucNN/0PmQr5bZ+uui1NNj/zYD4an39/Ct/akVTK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7A2cxwAAANwAAAAPAAAAAAAA&#10;AAAAAAAAAKECAABkcnMvZG93bnJldi54bWxQSwUGAAAAAAQABAD5AAAAlQMAAAAA&#10;" strokecolor="#f79646" strokeweight="1.5pt">
              <v:stroke endarrow="block"/>
              <v:shadow color="#974706" opacity=".5" offset="1pt"/>
            </v:shape>
            <v:shape id="Straight Arrow Connector 787" o:spid="_x0000_s1352" type="#_x0000_t32" style="position:absolute;left:37528;top:20859;width:10382;height:117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CoB8cAAADcAAAADwAAAGRycy9kb3ducmV2LnhtbESPT2vCQBTE7wW/w/IKvdVNpajEbKSI&#10;rQqtEP8cvD2yr0k0+zZk15h++26h4HGYmd8wybw3teiodZVlBS/DCARxbnXFhYLD/v15CsJ5ZI21&#10;ZVLwQw7m6eAhwVjbG2fU7XwhAoRdjApK75tYSpeXZNANbUMcvG/bGvRBtoXULd4C3NRyFEVjabDi&#10;sFBiQ4uS8svuahS8Lk7dUW9X+NV/0PmQr5bZ5+ai1NNj/zYD4an39/B/e60VTKYT+Ds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oKgHxwAAANwAAAAPAAAAAAAA&#10;AAAAAAAAAKECAABkcnMvZG93bnJldi54bWxQSwUGAAAAAAQABAD5AAAAlQMAAAAA&#10;" strokecolor="#f79646" strokeweight="1.5pt">
              <v:stroke endarrow="block"/>
              <v:shadow color="#974706" opacity=".5" offset="1pt"/>
            </v:shape>
            <v:shape id="Text Box 788" o:spid="_x0000_s1353" type="#_x0000_t202" style="position:absolute;left:51435;top:23431;width:11163;height:37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7xgsIA&#10;AADcAAAADwAAAGRycy9kb3ducmV2LnhtbERPy2rCQBTdF/yH4QrdFJ1YRdPUUUSo6M4XdnvJXJPQ&#10;zJ04M43x751FocvDec+XnalFS85XlhWMhgkI4tzqigsF59PXIAXhA7LG2jIpeJCH5aL3MsdM2zsf&#10;qD2GQsQQ9hkqKENoMil9XpJBP7QNceSu1hkMEbpCaof3GG5q+Z4kU2mw4thQYkPrkvKf469RkE62&#10;7bffjfeXfHqtP8LbrN3cnFKv/W71CSJQF/7Ff+6tVjBL49p4Jh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PvGCwgAAANwAAAAPAAAAAAAAAAAAAAAAAJgCAABkcnMvZG93&#10;bnJldi54bWxQSwUGAAAAAAQABAD1AAAAhwMAAAAA&#10;">
              <v:textbox style="mso-next-textbox:#Text Box 788">
                <w:txbxContent>
                  <w:p w:rsidR="00900D6E" w:rsidRPr="00567044" w:rsidRDefault="00900D6E" w:rsidP="00063404">
                    <w:pPr>
                      <w:jc w:val="center"/>
                      <w:rPr>
                        <w:sz w:val="20"/>
                        <w:lang w:val="es-ES"/>
                      </w:rPr>
                    </w:pPr>
                    <w:r>
                      <w:rPr>
                        <w:sz w:val="20"/>
                        <w:lang w:val="es-ES"/>
                      </w:rPr>
                      <w:t>Canal de limpieza de la planta</w:t>
                    </w:r>
                  </w:p>
                </w:txbxContent>
              </v:textbox>
            </v:shape>
            <v:shape id="Straight Arrow Connector 789" o:spid="_x0000_s1354" type="#_x0000_t32" style="position:absolute;left:50387;top:17716;width:4191;height:562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CdycQAAADcAAAADwAAAGRycy9kb3ducmV2LnhtbESPzWrDMBCE74G+g9hCb4mcgvPjRAml&#10;UCiUQp029421sUyslZEU2337qhDIcZiZb5jtfrSt6MmHxrGC+SwDQVw53XCt4Of7bboCESKyxtYx&#10;KfilAPvdw2SLhXYDl9QfYi0ShEOBCkyMXSFlqAxZDDPXESfv7LzFmKSvpfY4JLht5XOWLaTFhtOC&#10;wY5eDVWXw9Uq6Pt8cfLl1/E05Jx96Kv5XOalUk+P48sGRKQx3sO39rtWsFyt4f9MOgJy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wJ3JxAAAANwAAAAPAAAAAAAAAAAA&#10;AAAAAKECAABkcnMvZG93bnJldi54bWxQSwUGAAAAAAQABAD5AAAAkgMAAAAA&#10;" strokecolor="#f79646" strokeweight="1.5pt">
              <v:stroke endarrow="block"/>
              <v:shadow color="#974706" opacity=".5" offset="1pt"/>
            </v:shape>
            <v:shape id="Text Box 784" o:spid="_x0000_s1355" type="#_x0000_t202" style="position:absolute;left:34956;top:32766;width:5152;height:2190;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8hwMYA&#10;AADcAAAADwAAAGRycy9kb3ducmV2LnhtbESPS2vDMBCE74X8B7GB3Bq5TZqHEyWEgNMe3EPe18Xa&#10;WqbWylhq4v77qlDocZiZb5jlurO1uFHrK8cKnoYJCOLC6YpLBadj9jgD4QOyxtoxKfgmD+tV72GJ&#10;qXZ33tPtEEoRIexTVGBCaFIpfWHIoh+6hjh6H661GKJsS6lbvEe4reVzkkykxYrjgsGGtoaKz8OX&#10;VfBq5i/nd3fK5Wh3zTDPdvN8fFFq0O82CxCBuvAf/mu/aQXT2Rh+z8Qj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8hwMYAAADcAAAADwAAAAAAAAAAAAAAAACYAgAAZHJz&#10;L2Rvd25yZXYueG1sUEsFBgAAAAAEAAQA9QAAAIsDAAAAAA==&#10;">
              <v:textbox style="mso-next-textbox:#Text Box 784">
                <w:txbxContent>
                  <w:p w:rsidR="00900D6E" w:rsidRPr="00567044" w:rsidRDefault="00900D6E" w:rsidP="00063404">
                    <w:pPr>
                      <w:jc w:val="center"/>
                      <w:rPr>
                        <w:sz w:val="20"/>
                        <w:lang w:val="es-ES"/>
                      </w:rPr>
                    </w:pPr>
                    <w:r>
                      <w:rPr>
                        <w:sz w:val="20"/>
                        <w:lang w:val="es-ES"/>
                      </w:rPr>
                      <w:t>Sifón</w:t>
                    </w:r>
                  </w:p>
                </w:txbxContent>
              </v:textbox>
            </v:shape>
            <w10:wrap type="none"/>
            <w10:anchorlock/>
          </v:group>
        </w:pict>
      </w:r>
    </w:p>
    <w:p w:rsidR="00A646CF" w:rsidRPr="00A646CF" w:rsidRDefault="00A646CF" w:rsidP="00A646CF">
      <w:pPr>
        <w:pStyle w:val="Figure"/>
      </w:pPr>
    </w:p>
    <w:p w:rsidR="002F554D" w:rsidRDefault="00AE3651" w:rsidP="00A646CF">
      <w:pPr>
        <w:pStyle w:val="Caption"/>
      </w:pPr>
      <w:bookmarkStart w:id="121" w:name="_Toc325794445"/>
      <w:bookmarkStart w:id="122" w:name="_Toc424289954"/>
      <w:r>
        <w:t xml:space="preserve">Ilustración </w:t>
      </w:r>
      <w:r w:rsidR="009E0D15">
        <w:fldChar w:fldCharType="begin"/>
      </w:r>
      <w:r>
        <w:instrText xml:space="preserve"> SEQ Ilustración \* ARABIC </w:instrText>
      </w:r>
      <w:r w:rsidR="009E0D15">
        <w:fldChar w:fldCharType="separate"/>
      </w:r>
      <w:r w:rsidR="00AA0208">
        <w:rPr>
          <w:noProof/>
        </w:rPr>
        <w:t>24</w:t>
      </w:r>
      <w:r w:rsidR="009E0D15">
        <w:fldChar w:fldCharType="end"/>
      </w:r>
      <w:r>
        <w:t xml:space="preserve">. </w:t>
      </w:r>
      <w:r w:rsidR="0057542E">
        <w:t>Vista lateral de un</w:t>
      </w:r>
      <w:r w:rsidR="0057542E" w:rsidRPr="009A207D">
        <w:t xml:space="preserve"> </w:t>
      </w:r>
      <w:r w:rsidR="00EA634F">
        <w:t>FRAMCA</w:t>
      </w:r>
      <w:r w:rsidR="0057542E" w:rsidRPr="009A207D">
        <w:t xml:space="preserve"> de AguaClara en rayo</w:t>
      </w:r>
      <w:r>
        <w:t>s</w:t>
      </w:r>
      <w:r w:rsidR="0057542E" w:rsidRPr="009A207D">
        <w:t xml:space="preserve"> equis</w:t>
      </w:r>
      <w:bookmarkStart w:id="123" w:name="_Toc325794428"/>
      <w:bookmarkEnd w:id="121"/>
      <w:bookmarkEnd w:id="122"/>
    </w:p>
    <w:p w:rsidR="00702CC5" w:rsidRDefault="00702CC5" w:rsidP="00702CC5">
      <w:pPr>
        <w:pStyle w:val="Heading2"/>
        <w:pBdr>
          <w:bottom w:val="single" w:sz="4" w:space="1" w:color="auto"/>
        </w:pBdr>
      </w:pPr>
      <w:bookmarkStart w:id="124" w:name="_Toc424289924"/>
      <w:r>
        <w:t>Teoría de</w:t>
      </w:r>
      <w:r w:rsidR="004C3B42">
        <w:t>l</w:t>
      </w:r>
      <w:r>
        <w:t xml:space="preserve"> Diseño</w:t>
      </w:r>
      <w:bookmarkEnd w:id="124"/>
    </w:p>
    <w:p w:rsidR="00895265" w:rsidRDefault="001F48F0" w:rsidP="00895265">
      <w:pPr>
        <w:pStyle w:val="Heading3"/>
      </w:pPr>
      <w:r>
        <w:t>P</w:t>
      </w:r>
      <w:r w:rsidR="00895265">
        <w:t xml:space="preserve">érdida de carga </w:t>
      </w:r>
      <w:r w:rsidR="00536CE2">
        <w:t>durante filtración</w:t>
      </w:r>
    </w:p>
    <w:p w:rsidR="00702CC5" w:rsidRDefault="00702CC5" w:rsidP="00702CC5">
      <w:r>
        <w:t xml:space="preserve">La pérdida de carga a través del filtro </w:t>
      </w:r>
      <w:r w:rsidR="00536CE2">
        <w:t xml:space="preserve">durante filtración </w:t>
      </w:r>
      <w:r>
        <w:t>se halla utilizando la ecuación de Karmen Kozeny:</w:t>
      </w:r>
    </w:p>
    <w:p w:rsidR="00B2117D" w:rsidRDefault="00B2117D" w:rsidP="00702CC5"/>
    <w:p w:rsidR="00702CC5" w:rsidRPr="000A4B7C" w:rsidRDefault="009E0D15" w:rsidP="00702CC5">
      <m:oMathPara>
        <m:oMath>
          <m:sSub>
            <m:sSubPr>
              <m:ctrlPr>
                <w:rPr>
                  <w:rFonts w:ascii="Cambria Math" w:hAnsi="Cambria Math"/>
                  <w:i/>
                </w:rPr>
              </m:ctrlPr>
            </m:sSubPr>
            <m:e>
              <m:r>
                <w:rPr>
                  <w:rFonts w:ascii="Cambria Math" w:hAnsi="Cambria Math"/>
                </w:rPr>
                <m:t>h</m:t>
              </m:r>
            </m:e>
            <m:sub>
              <m:r>
                <w:rPr>
                  <w:rFonts w:ascii="Cambria Math" w:hAnsi="Cambria Math"/>
                </w:rPr>
                <m:t>LFi</m:t>
              </m:r>
            </m:sub>
          </m:sSub>
          <m:r>
            <w:rPr>
              <w:rFonts w:ascii="Cambria Math" w:hAnsi="Cambria Math"/>
            </w:rPr>
            <m:t>=36</m:t>
          </m:r>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k</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e>
                <m:sup>
                  <m:r>
                    <w:rPr>
                      <w:rFonts w:ascii="Cambria Math" w:hAns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den>
          </m:f>
          <m:f>
            <m:fPr>
              <m:ctrlPr>
                <w:rPr>
                  <w:rFonts w:ascii="Cambria Math" w:hAnsi="Cambria Math"/>
                  <w:i/>
                </w:rPr>
              </m:ctrlPr>
            </m:fPr>
            <m:num>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r>
                <w:rPr>
                  <w:rFonts w:ascii="Cambria Math" w:hAnsi="Cambria Math"/>
                </w:rPr>
                <m:t>g</m:t>
              </m:r>
              <m:sSubSup>
                <m:sSubSupPr>
                  <m:ctrlPr>
                    <w:rPr>
                      <w:rFonts w:ascii="Cambria Math" w:hAnsi="Cambria Math"/>
                      <w:i/>
                    </w:rPr>
                  </m:ctrlPr>
                </m:sSubSupPr>
                <m:e>
                  <m:r>
                    <w:rPr>
                      <w:rFonts w:ascii="Cambria Math" w:hAnsi="Cambria Math"/>
                    </w:rPr>
                    <m:t>D</m:t>
                  </m:r>
                </m:e>
                <m:sub>
                  <m:r>
                    <w:rPr>
                      <w:rFonts w:ascii="Cambria Math" w:hAnsi="Cambria Math"/>
                    </w:rPr>
                    <m:t>60</m:t>
                  </m:r>
                </m:sub>
                <m:sup>
                  <m:r>
                    <w:rPr>
                      <w:rFonts w:ascii="Cambria Math" w:hAnsi="Cambria Math"/>
                    </w:rPr>
                    <m:t>2</m:t>
                  </m:r>
                </m:sup>
              </m:sSubSup>
            </m:den>
          </m:f>
        </m:oMath>
      </m:oMathPara>
    </w:p>
    <w:p w:rsidR="000A4B7C" w:rsidRDefault="000A4B7C" w:rsidP="00702CC5">
      <w:r>
        <w:t>En donde</w:t>
      </w:r>
    </w:p>
    <w:p w:rsidR="000A4B7C" w:rsidRPr="000A4B7C" w:rsidRDefault="009E0D15" w:rsidP="00702CC5">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altura del lecho de arena</m:t>
          </m:r>
        </m:oMath>
      </m:oMathPara>
    </w:p>
    <w:p w:rsidR="000A4B7C" w:rsidRPr="000A4B7C" w:rsidRDefault="000A4B7C" w:rsidP="00702CC5">
      <m:oMathPara>
        <m:oMathParaPr>
          <m:jc m:val="left"/>
        </m:oMathParaPr>
        <m:oMath>
          <m:r>
            <w:rPr>
              <w:rFonts w:ascii="Cambria Math" w:hAnsi="Cambria Math"/>
            </w:rPr>
            <m:t>k=constante de Karmen Kozeny=5</m:t>
          </m:r>
        </m:oMath>
      </m:oMathPara>
    </w:p>
    <w:p w:rsidR="000A4B7C" w:rsidRPr="000A4B7C" w:rsidRDefault="009E0D15" w:rsidP="00702CC5">
      <m:oMathPara>
        <m:oMathParaPr>
          <m:jc m:val="left"/>
        </m:oMathParaPr>
        <m:oMath>
          <m:sSub>
            <m:sSubPr>
              <m:ctrlPr>
                <w:rPr>
                  <w:rFonts w:ascii="Cambria Math" w:hAnsi="Cambria Math"/>
                  <w:i/>
                </w:rPr>
              </m:ctrlPr>
            </m:sSubPr>
            <m:e>
              <m:r>
                <w:rPr>
                  <w:rFonts w:ascii="Cambria Math" w:hAnsi="Cambria Math"/>
                </w:rPr>
                <m:t>ε</m:t>
              </m:r>
            </m:e>
            <m:sub>
              <m:r>
                <w:rPr>
                  <w:rFonts w:ascii="Cambria Math" w:hAnsi="Cambria Math"/>
                </w:rPr>
                <m:t>FiArena</m:t>
              </m:r>
            </m:sub>
          </m:sSub>
          <m:r>
            <w:rPr>
              <w:rFonts w:ascii="Cambria Math" w:hAnsi="Cambria Math"/>
            </w:rPr>
            <m:t>=porosidad de la arena</m:t>
          </m:r>
        </m:oMath>
      </m:oMathPara>
    </w:p>
    <w:p w:rsidR="000A4B7C" w:rsidRPr="000A4B7C" w:rsidRDefault="009E0D15" w:rsidP="00702CC5">
      <m:oMathPara>
        <m:oMathParaPr>
          <m:jc m:val="left"/>
        </m:oMathParaPr>
        <m:oMath>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viscosidad cinética de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0A4B7C" w:rsidRPr="000A4B7C" w:rsidRDefault="009E0D15" w:rsidP="00702CC5">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Fi</m:t>
              </m:r>
            </m:sub>
          </m:sSub>
          <m:r>
            <w:rPr>
              <w:rFonts w:ascii="Cambria Math" w:hAnsi="Cambria Math"/>
            </w:rPr>
            <m:t>=velocidad del flujo cuando se acerca al filtro</m:t>
          </m:r>
        </m:oMath>
      </m:oMathPara>
    </w:p>
    <w:p w:rsidR="000A4B7C" w:rsidRPr="00895265" w:rsidRDefault="009E0D15" w:rsidP="00702CC5">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60</m:t>
              </m:r>
            </m:sub>
          </m:sSub>
          <m:r>
            <w:rPr>
              <w:rFonts w:ascii="Cambria Math" w:hAnsi="Cambria Math"/>
            </w:rPr>
            <m:t xml:space="preserve">=tamaño del tamiz que pasa 60% de la arena por masa  </m:t>
          </m:r>
        </m:oMath>
      </m:oMathPara>
    </w:p>
    <w:p w:rsidR="00895265" w:rsidRDefault="00895265" w:rsidP="00702CC5"/>
    <w:p w:rsidR="00895265" w:rsidRDefault="00895265" w:rsidP="00702CC5">
      <w:r>
        <w:t>La ecuación Karmen Kozeny se supone un flujo laminar y es válido hasta un número de Reynold de 6.</w:t>
      </w:r>
    </w:p>
    <w:p w:rsidR="00895265" w:rsidRPr="00536CE2" w:rsidRDefault="00895265" w:rsidP="00536CE2">
      <m:oMathPara>
        <m:oMath>
          <m:r>
            <w:rPr>
              <w:rFonts w:ascii="Cambria Math" w:hAnsi="Cambria Math"/>
            </w:rPr>
            <m:t>Re=</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60</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oMath>
      </m:oMathPara>
    </w:p>
    <w:p w:rsidR="000A4B7C" w:rsidRDefault="00FF3701" w:rsidP="00EC4FAA">
      <w:pPr>
        <w:pStyle w:val="Heading3"/>
        <w:rPr>
          <w:rFonts w:eastAsia="Times New Roman"/>
        </w:rPr>
      </w:pPr>
      <w:r>
        <w:rPr>
          <w:rFonts w:eastAsia="Times New Roman"/>
        </w:rPr>
        <w:lastRenderedPageBreak/>
        <w:t>P</w:t>
      </w:r>
      <w:r w:rsidR="00536CE2">
        <w:rPr>
          <w:rFonts w:eastAsia="Times New Roman"/>
        </w:rPr>
        <w:t>érdida de carga durante el retrolava</w:t>
      </w:r>
      <w:r>
        <w:rPr>
          <w:rFonts w:eastAsia="Times New Roman"/>
        </w:rPr>
        <w:t>do</w:t>
      </w:r>
    </w:p>
    <w:p w:rsidR="00536CE2" w:rsidRDefault="00536CE2" w:rsidP="00536CE2">
      <w:r>
        <w:t xml:space="preserve">La pérdida de carga a través del lecho de arena levantada se </w:t>
      </w:r>
      <w:r w:rsidR="00BE0238">
        <w:t>calcula</w:t>
      </w:r>
      <w:r>
        <w:t xml:space="preserve"> utilizando la siguiente ecuación:</w:t>
      </w:r>
    </w:p>
    <w:p w:rsidR="00536CE2" w:rsidRPr="00EC4FAA" w:rsidRDefault="009E0D15" w:rsidP="00536CE2">
      <m:oMathPara>
        <m:oMath>
          <m:sSub>
            <m:sSubPr>
              <m:ctrlPr>
                <w:rPr>
                  <w:rFonts w:ascii="Cambria Math" w:hAnsi="Cambria Math"/>
                  <w:i/>
                </w:rPr>
              </m:ctrlPr>
            </m:sSubPr>
            <m:e>
              <m:r>
                <w:rPr>
                  <w:rFonts w:ascii="Cambria Math" w:hAnsi="Cambria Math"/>
                </w:rPr>
                <m:t>h</m:t>
              </m:r>
            </m:e>
            <m:sub>
              <m:r>
                <w:rPr>
                  <w:rFonts w:ascii="Cambria Math" w:hAnsi="Cambria Math"/>
                </w:rPr>
                <m:t>LRetro</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iArena</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oMath>
      </m:oMathPara>
    </w:p>
    <w:p w:rsidR="00EC4FAA" w:rsidRDefault="00EC4FAA" w:rsidP="00536CE2">
      <w:r>
        <w:t>En donde</w:t>
      </w:r>
    </w:p>
    <w:p w:rsidR="00EC4FAA" w:rsidRPr="00EC4FAA" w:rsidRDefault="009E0D15" w:rsidP="00536CE2">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Arena</m:t>
              </m:r>
            </m:sub>
          </m:sSub>
          <m:r>
            <w:rPr>
              <w:rFonts w:ascii="Cambria Math" w:hAnsi="Cambria Math"/>
            </w:rPr>
            <m:t xml:space="preserve">=densidad de arena≈265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EC4FAA" w:rsidRDefault="009E0D15" w:rsidP="00536CE2">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 xml:space="preserve">=densidad de agua≈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Default="00EC4FAA" w:rsidP="00536CE2"/>
    <w:p w:rsidR="00EC4FAA" w:rsidRPr="00EC4FAA" w:rsidRDefault="00EC4FAA" w:rsidP="00536CE2">
      <w:r>
        <w:t>En el caso de los filtros</w:t>
      </w:r>
      <w:r w:rsidR="00BE0238">
        <w:t xml:space="preserve"> de</w:t>
      </w:r>
      <w:r>
        <w:t xml:space="preserve"> AguaClara, </w:t>
      </w:r>
    </w:p>
    <w:p w:rsidR="00EC4FAA" w:rsidRPr="007C143C" w:rsidRDefault="009E0D15" w:rsidP="00536CE2">
      <m:oMathPara>
        <m:oMathParaPr>
          <m:jc m:val="center"/>
        </m:oMathParaPr>
        <m:oMath>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0.4</m:t>
              </m:r>
            </m:e>
          </m:d>
          <m:d>
            <m:dPr>
              <m:ctrlPr>
                <w:rPr>
                  <w:rFonts w:ascii="Cambria Math" w:hAnsi="Cambria Math"/>
                  <w:i/>
                </w:rPr>
              </m:ctrlPr>
            </m:dPr>
            <m:e>
              <m:f>
                <m:fPr>
                  <m:ctrlPr>
                    <w:rPr>
                      <w:rFonts w:ascii="Cambria Math" w:hAnsi="Cambria Math"/>
                      <w:i/>
                    </w:rPr>
                  </m:ctrlPr>
                </m:fPr>
                <m:num>
                  <m:r>
                    <w:rPr>
                      <w:rFonts w:ascii="Cambria Math" w:hAnsi="Cambria Math"/>
                    </w:rPr>
                    <m:t>2650</m:t>
                  </m:r>
                </m:num>
                <m:den>
                  <m:r>
                    <w:rPr>
                      <w:rFonts w:ascii="Cambria Math" w:hAnsi="Cambria Math"/>
                    </w:rPr>
                    <m:t>1000</m:t>
                  </m:r>
                </m:den>
              </m:f>
              <m:r>
                <w:rPr>
                  <w:rFonts w:ascii="Cambria Math" w:hAnsi="Cambria Math"/>
                </w:rPr>
                <m:t>-1</m:t>
              </m:r>
            </m:e>
          </m:d>
          <m:r>
            <w:rPr>
              <w:rFonts w:ascii="Cambria Math" w:hAnsi="Cambria Math"/>
            </w:rPr>
            <m:t>=0.99≈1</m:t>
          </m:r>
        </m:oMath>
      </m:oMathPara>
    </w:p>
    <w:p w:rsidR="007C143C" w:rsidRDefault="00BE0238" w:rsidP="00536CE2">
      <w:r>
        <w:t>Por lo tanto</w:t>
      </w:r>
      <w:r w:rsidR="007C143C">
        <w:t>, la pérdida de carga a través del filtro durante el ciclo retrolavado es</w:t>
      </w:r>
      <w:r w:rsidR="00FF3701">
        <w:t xml:space="preserve"> casi</w:t>
      </w:r>
      <w:r w:rsidR="007C143C">
        <w:t xml:space="preserve"> igual a la altura del lecho de arena </w:t>
      </w:r>
      <w:r w:rsidR="00FF3701">
        <w:t>cuando no está fluidizada</w:t>
      </w:r>
      <w:r>
        <w:t>.</w:t>
      </w:r>
    </w:p>
    <w:p w:rsidR="007C143C" w:rsidRDefault="007C143C" w:rsidP="00536CE2"/>
    <w:p w:rsidR="007C143C" w:rsidRDefault="001F48F0" w:rsidP="007C143C">
      <w:pPr>
        <w:pStyle w:val="Heading3"/>
        <w:rPr>
          <w:rFonts w:eastAsia="Times New Roman"/>
        </w:rPr>
      </w:pPr>
      <w:r>
        <w:rPr>
          <w:rFonts w:eastAsia="Times New Roman"/>
        </w:rPr>
        <w:t>Velocidad de fluidiz</w:t>
      </w:r>
      <w:r w:rsidR="007C143C">
        <w:rPr>
          <w:rFonts w:eastAsia="Times New Roman"/>
        </w:rPr>
        <w:t>ación</w:t>
      </w:r>
    </w:p>
    <w:p w:rsidR="007C143C" w:rsidRDefault="00D30DE5" w:rsidP="007C143C">
      <w:r>
        <w:t>Igualando la ecuación de Karmen Kozney y la de la pérdida de carga durante el retrolavar, s</w:t>
      </w:r>
      <w:r w:rsidR="007C143C">
        <w:t>e halla la velocidad mínima de fluidificar el lecho de arena</w:t>
      </w:r>
      <w:r w:rsidR="00977EFA">
        <w:t xml:space="preserve"> y </w:t>
      </w:r>
      <w:r w:rsidR="00977EFA" w:rsidRPr="003B4D81">
        <w:rPr>
          <w:szCs w:val="24"/>
        </w:rPr>
        <w:t>quitar</w:t>
      </w:r>
      <w:r w:rsidR="00977EFA">
        <w:rPr>
          <w:szCs w:val="24"/>
        </w:rPr>
        <w:t>lo de</w:t>
      </w:r>
      <w:r w:rsidR="00977EFA" w:rsidRPr="003B4D81">
        <w:rPr>
          <w:szCs w:val="24"/>
        </w:rPr>
        <w:t xml:space="preserve"> las partículas acumuladas</w:t>
      </w:r>
      <w:r>
        <w:t>:</w:t>
      </w:r>
    </w:p>
    <w:p w:rsidR="00FF3701" w:rsidRDefault="00FF3701" w:rsidP="007C143C"/>
    <w:p w:rsidR="007C143C" w:rsidRPr="00FF3701" w:rsidRDefault="009E0D15" w:rsidP="007C143C">
      <m:oMathPara>
        <m:oMathParaPr>
          <m:jc m:val="center"/>
        </m:oMathParaPr>
        <m:oMath>
          <m:sSub>
            <m:sSubPr>
              <m:ctrlPr>
                <w:rPr>
                  <w:rFonts w:ascii="Cambria Math" w:hAnsi="Cambria Math"/>
                  <w:i/>
                </w:rPr>
              </m:ctrlPr>
            </m:sSubPr>
            <m:e>
              <m:r>
                <w:rPr>
                  <w:rFonts w:ascii="Cambria Math" w:hAnsi="Cambria Math"/>
                </w:rPr>
                <m:t>V</m:t>
              </m:r>
            </m:e>
            <m:sub>
              <m:r>
                <w:rPr>
                  <w:rFonts w:ascii="Cambria Math" w:hAnsi="Cambria Math"/>
                </w:rPr>
                <m:t>MínFluid</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r>
                <w:rPr>
                  <w:rFonts w:ascii="Cambria Math" w:hAnsi="Cambria Math"/>
                </w:rPr>
                <m:t>g</m:t>
              </m:r>
              <m:sSub>
                <m:sSubPr>
                  <m:ctrlPr>
                    <w:rPr>
                      <w:rFonts w:ascii="Cambria Math" w:hAnsi="Cambria Math"/>
                      <w:i/>
                    </w:rPr>
                  </m:ctrlPr>
                </m:sSubPr>
                <m:e>
                  <m:sSup>
                    <m:sSupPr>
                      <m:ctrlPr>
                        <w:rPr>
                          <w:rFonts w:ascii="Cambria Math" w:hAnsi="Cambria Math"/>
                          <w:i/>
                        </w:rPr>
                      </m:ctrlPr>
                    </m:sSupPr>
                    <m:e>
                      <m:r>
                        <w:rPr>
                          <w:rFonts w:ascii="Cambria Math" w:hAnsi="Cambria Math"/>
                        </w:rPr>
                        <m:t>D</m:t>
                      </m:r>
                    </m:e>
                    <m:sup>
                      <m:r>
                        <w:rPr>
                          <w:rFonts w:ascii="Cambria Math" w:hAnsi="Cambria Math"/>
                        </w:rPr>
                        <m:t>2</m:t>
                      </m:r>
                    </m:sup>
                  </m:sSup>
                </m:e>
                <m:sub>
                  <m:r>
                    <w:rPr>
                      <w:rFonts w:ascii="Cambria Math" w:hAnsi="Cambria Math"/>
                    </w:rPr>
                    <m:t>60</m:t>
                  </m:r>
                </m:sub>
              </m:sSub>
            </m:num>
            <m:den>
              <m:r>
                <w:rPr>
                  <w:rFonts w:ascii="Cambria Math" w:hAnsi="Cambria Math"/>
                </w:rPr>
                <m:t>36k</m:t>
              </m:r>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en>
          </m:f>
        </m:oMath>
      </m:oMathPara>
    </w:p>
    <w:p w:rsidR="00FF3701" w:rsidRPr="00977EFA" w:rsidRDefault="00FF3701" w:rsidP="007C143C"/>
    <w:p w:rsidR="000A4B7C" w:rsidRPr="00702CC5" w:rsidRDefault="00977EFA" w:rsidP="00BE0238">
      <w:r w:rsidRPr="003B4D81">
        <w:rPr>
          <w:szCs w:val="24"/>
        </w:rPr>
        <w:t xml:space="preserve">El ciclo de retrolavado </w:t>
      </w:r>
      <w:r>
        <w:rPr>
          <w:szCs w:val="24"/>
        </w:rPr>
        <w:t>requiere</w:t>
      </w:r>
      <w:r w:rsidRPr="003B4D81">
        <w:rPr>
          <w:szCs w:val="24"/>
        </w:rPr>
        <w:t xml:space="preserve"> una velocidad de agua aproximadamente seis veces más alta que el ciclo de filtración</w:t>
      </w:r>
      <w:r>
        <w:rPr>
          <w:szCs w:val="24"/>
        </w:rPr>
        <w:t xml:space="preserve">. En las plantas AguaClara, esta velocidad es igual a </w:t>
      </w:r>
      <w:r w:rsidR="00B57BFE">
        <w:rPr>
          <w:szCs w:val="24"/>
        </w:rPr>
        <w:t>11 mm/s</w:t>
      </w:r>
      <w:r>
        <w:rPr>
          <w:szCs w:val="24"/>
        </w:rPr>
        <w:t>.</w:t>
      </w:r>
    </w:p>
    <w:p w:rsidR="00A646CF" w:rsidRPr="00A646CF" w:rsidRDefault="00702CC5" w:rsidP="00702CC5">
      <w:pPr>
        <w:pStyle w:val="Heading2"/>
        <w:pBdr>
          <w:bottom w:val="single" w:sz="4" w:space="1" w:color="auto"/>
        </w:pBdr>
      </w:pPr>
      <w:bookmarkStart w:id="125" w:name="_Toc424289925"/>
      <w:r>
        <w:t>Dimensionamiento y Detalles de Construcción</w:t>
      </w:r>
      <w:bookmarkEnd w:id="125"/>
    </w:p>
    <w:p w:rsidR="00702CC5" w:rsidRDefault="00702CC5" w:rsidP="001F48F0">
      <w:r>
        <w:t xml:space="preserve">La siguiente tabla contiene las dimensiones y criterios del diseño del </w:t>
      </w:r>
      <w:r w:rsidR="00EA634F">
        <w:t>FRAMCA</w:t>
      </w:r>
      <w:r>
        <w:t>.</w:t>
      </w:r>
    </w:p>
    <w:p w:rsidR="00702CC5" w:rsidRPr="00702CC5" w:rsidRDefault="00702CC5" w:rsidP="00702CC5">
      <w:pPr>
        <w:ind w:left="431"/>
      </w:pPr>
    </w:p>
    <w:p w:rsidR="0057542E" w:rsidRPr="009A207D" w:rsidRDefault="0057542E" w:rsidP="00CC6F17">
      <w:pPr>
        <w:pStyle w:val="Caption"/>
      </w:pPr>
      <w:bookmarkStart w:id="126" w:name="_Toc424289967"/>
      <w:r w:rsidRPr="009A207D">
        <w:t xml:space="preserve">Tabla </w:t>
      </w:r>
      <w:r w:rsidR="009E0D15">
        <w:fldChar w:fldCharType="begin"/>
      </w:r>
      <w:r w:rsidR="00D9723E">
        <w:instrText xml:space="preserve"> SEQ Tabla \* ARABIC </w:instrText>
      </w:r>
      <w:r w:rsidR="009E0D15">
        <w:fldChar w:fldCharType="separate"/>
      </w:r>
      <w:r w:rsidR="00745DF2">
        <w:rPr>
          <w:noProof/>
        </w:rPr>
        <w:t>13</w:t>
      </w:r>
      <w:r w:rsidR="009E0D15">
        <w:rPr>
          <w:noProof/>
        </w:rPr>
        <w:fldChar w:fldCharType="end"/>
      </w:r>
      <w:r w:rsidR="00AE3651">
        <w:rPr>
          <w:noProof/>
        </w:rPr>
        <w:t>.</w:t>
      </w:r>
      <w:r w:rsidRPr="009A207D">
        <w:t xml:space="preserve"> Dimensiones y criterios del diseño del </w:t>
      </w:r>
      <w:bookmarkEnd w:id="123"/>
      <w:r w:rsidR="00EA634F">
        <w:t>FRAMCA</w:t>
      </w:r>
      <w:bookmarkEnd w:id="12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tblPr>
      <w:tblGrid>
        <w:gridCol w:w="7175"/>
        <w:gridCol w:w="2612"/>
      </w:tblGrid>
      <w:tr w:rsidR="0057542E" w:rsidRPr="00705AAD" w:rsidTr="0074349D">
        <w:trPr>
          <w:jc w:val="center"/>
        </w:trPr>
        <w:tc>
          <w:tcPr>
            <w:tcW w:w="9787" w:type="dxa"/>
            <w:gridSpan w:val="2"/>
            <w:shd w:val="clear" w:color="auto" w:fill="auto"/>
            <w:vAlign w:val="center"/>
          </w:tcPr>
          <w:p w:rsidR="0057542E" w:rsidRPr="00106E8B" w:rsidRDefault="0057542E" w:rsidP="0074349D">
            <w:pPr>
              <w:contextualSpacing/>
              <w:jc w:val="center"/>
              <w:rPr>
                <w:b/>
                <w:sz w:val="28"/>
                <w:szCs w:val="24"/>
              </w:rPr>
            </w:pPr>
            <w:bookmarkStart w:id="127" w:name="_Toc325794410"/>
            <w:r w:rsidRPr="00106E8B">
              <w:rPr>
                <w:b/>
              </w:rPr>
              <w:t>Datos Generales de los filtros</w:t>
            </w:r>
            <w:bookmarkEnd w:id="127"/>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Numero de filtros</w:t>
            </w:r>
          </w:p>
        </w:tc>
        <w:tc>
          <w:tcPr>
            <w:tcW w:w="2612" w:type="dxa"/>
            <w:shd w:val="clear" w:color="auto" w:fill="auto"/>
          </w:tcPr>
          <w:p w:rsidR="0057542E" w:rsidRPr="00106E8B" w:rsidRDefault="00143C53" w:rsidP="0074349D">
            <w:pPr>
              <w:contextualSpacing/>
              <w:rPr>
                <w:szCs w:val="24"/>
                <w:lang w:val="en-US"/>
              </w:rPr>
            </w:pPr>
            <w:r>
              <w:rPr>
                <w:szCs w:val="24"/>
              </w:rPr>
              <w:t>N.Fi</w:t>
            </w:r>
          </w:p>
        </w:tc>
      </w:tr>
      <w:tr w:rsidR="0057542E" w:rsidRPr="00705AAD" w:rsidTr="00143C53">
        <w:trPr>
          <w:jc w:val="center"/>
        </w:trPr>
        <w:tc>
          <w:tcPr>
            <w:tcW w:w="7175" w:type="dxa"/>
            <w:shd w:val="clear" w:color="auto" w:fill="auto"/>
          </w:tcPr>
          <w:p w:rsidR="0057542E" w:rsidRPr="00705AAD" w:rsidRDefault="00143C53" w:rsidP="0074349D">
            <w:pPr>
              <w:contextualSpacing/>
              <w:rPr>
                <w:szCs w:val="24"/>
              </w:rPr>
            </w:pPr>
            <w:r>
              <w:rPr>
                <w:szCs w:val="24"/>
              </w:rPr>
              <w:t>Caudal de diseño</w:t>
            </w:r>
            <w:r w:rsidR="0057542E">
              <w:rPr>
                <w:szCs w:val="24"/>
              </w:rPr>
              <w:t xml:space="preserve"> </w:t>
            </w:r>
            <w:r w:rsidR="0057542E" w:rsidRPr="00705AAD">
              <w:rPr>
                <w:szCs w:val="24"/>
              </w:rPr>
              <w:t>de cada filtro</w:t>
            </w:r>
          </w:p>
        </w:tc>
        <w:tc>
          <w:tcPr>
            <w:tcW w:w="2612" w:type="dxa"/>
            <w:shd w:val="clear" w:color="auto" w:fill="auto"/>
          </w:tcPr>
          <w:p w:rsidR="0057542E" w:rsidRPr="00106E8B" w:rsidRDefault="00143C53" w:rsidP="0074349D">
            <w:pPr>
              <w:contextualSpacing/>
              <w:rPr>
                <w:szCs w:val="24"/>
              </w:rPr>
            </w:pPr>
            <w:r>
              <w:rPr>
                <w:szCs w:val="24"/>
              </w:rPr>
              <w:t>Q.Fi</w:t>
            </w:r>
          </w:p>
        </w:tc>
      </w:tr>
      <w:tr w:rsidR="0057542E" w:rsidRPr="00705AAD" w:rsidTr="00143C53">
        <w:trPr>
          <w:jc w:val="center"/>
        </w:trPr>
        <w:tc>
          <w:tcPr>
            <w:tcW w:w="7175" w:type="dxa"/>
            <w:shd w:val="clear" w:color="auto" w:fill="auto"/>
          </w:tcPr>
          <w:p w:rsidR="0057542E" w:rsidRPr="00705AAD" w:rsidRDefault="00CA55CE" w:rsidP="00CA55CE">
            <w:pPr>
              <w:contextualSpacing/>
              <w:rPr>
                <w:szCs w:val="24"/>
              </w:rPr>
            </w:pPr>
            <w:r>
              <w:rPr>
                <w:szCs w:val="24"/>
              </w:rPr>
              <w:t>Profundidad total d</w:t>
            </w:r>
            <w:r w:rsidR="0057542E" w:rsidRPr="00705AAD">
              <w:rPr>
                <w:szCs w:val="24"/>
              </w:rPr>
              <w:t>el filtro</w:t>
            </w:r>
          </w:p>
        </w:tc>
        <w:tc>
          <w:tcPr>
            <w:tcW w:w="2612" w:type="dxa"/>
            <w:shd w:val="clear" w:color="auto" w:fill="auto"/>
          </w:tcPr>
          <w:p w:rsidR="0057542E" w:rsidRPr="00106E8B" w:rsidRDefault="00143C53" w:rsidP="00CA55CE">
            <w:pPr>
              <w:contextualSpacing/>
              <w:rPr>
                <w:szCs w:val="24"/>
              </w:rPr>
            </w:pPr>
            <w:r>
              <w:rPr>
                <w:szCs w:val="24"/>
              </w:rPr>
              <w:t>H.Fi</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Numero de capas en cada filtro</w:t>
            </w:r>
          </w:p>
        </w:tc>
        <w:tc>
          <w:tcPr>
            <w:tcW w:w="2612" w:type="dxa"/>
            <w:shd w:val="clear" w:color="auto" w:fill="auto"/>
          </w:tcPr>
          <w:p w:rsidR="0057542E" w:rsidRPr="00106E8B" w:rsidRDefault="00143C53" w:rsidP="0074349D">
            <w:pPr>
              <w:contextualSpacing/>
              <w:rPr>
                <w:szCs w:val="24"/>
              </w:rPr>
            </w:pPr>
            <w:r>
              <w:rPr>
                <w:szCs w:val="24"/>
              </w:rPr>
              <w:t>N.FiLayer</w:t>
            </w:r>
          </w:p>
        </w:tc>
      </w:tr>
      <w:tr w:rsidR="0057542E" w:rsidRPr="00705AAD" w:rsidTr="00143C53">
        <w:trPr>
          <w:jc w:val="center"/>
        </w:trPr>
        <w:tc>
          <w:tcPr>
            <w:tcW w:w="7175" w:type="dxa"/>
            <w:shd w:val="clear" w:color="auto" w:fill="auto"/>
          </w:tcPr>
          <w:p w:rsidR="0057542E" w:rsidRPr="00705AAD" w:rsidRDefault="0057542E" w:rsidP="00143C53">
            <w:pPr>
              <w:contextualSpacing/>
              <w:rPr>
                <w:szCs w:val="24"/>
              </w:rPr>
            </w:pPr>
            <w:r w:rsidRPr="00705AAD">
              <w:rPr>
                <w:szCs w:val="24"/>
              </w:rPr>
              <w:t xml:space="preserve">Profundidad de </w:t>
            </w:r>
            <w:r w:rsidR="00143C53">
              <w:rPr>
                <w:szCs w:val="24"/>
              </w:rPr>
              <w:t>cada capa de arena</w:t>
            </w:r>
          </w:p>
        </w:tc>
        <w:tc>
          <w:tcPr>
            <w:tcW w:w="2612" w:type="dxa"/>
            <w:shd w:val="clear" w:color="auto" w:fill="auto"/>
          </w:tcPr>
          <w:p w:rsidR="00143C53" w:rsidRDefault="00143C53" w:rsidP="00143C53">
            <w:pPr>
              <w:contextualSpacing/>
            </w:pPr>
            <w:r>
              <w:t>H.FiLayer (las cinco capas superiores)</w:t>
            </w:r>
          </w:p>
          <w:p w:rsidR="0057542E" w:rsidRPr="00106E8B" w:rsidRDefault="00143C53" w:rsidP="00143C53">
            <w:pPr>
              <w:contextualSpacing/>
              <w:rPr>
                <w:szCs w:val="24"/>
              </w:rPr>
            </w:pPr>
            <w:r>
              <w:t>H.FiBottomLayer (la capa inferior)</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Distancia horizontal entre ramales</w:t>
            </w:r>
          </w:p>
        </w:tc>
        <w:tc>
          <w:tcPr>
            <w:tcW w:w="2612" w:type="dxa"/>
            <w:shd w:val="clear" w:color="auto" w:fill="auto"/>
          </w:tcPr>
          <w:p w:rsidR="0057542E" w:rsidRPr="00106E8B" w:rsidRDefault="00143C53" w:rsidP="0074349D">
            <w:pPr>
              <w:contextualSpacing/>
              <w:rPr>
                <w:szCs w:val="24"/>
              </w:rPr>
            </w:pPr>
            <w:r w:rsidRPr="00143C53">
              <w:rPr>
                <w:szCs w:val="24"/>
              </w:rPr>
              <w:t>B.FiManifoldBranch</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lastRenderedPageBreak/>
              <w:t>Diá</w:t>
            </w:r>
            <w:r w:rsidR="0074349D">
              <w:rPr>
                <w:szCs w:val="24"/>
              </w:rPr>
              <w:t>metro de los orificios en el sif</w:t>
            </w:r>
            <w:r w:rsidRPr="00705AAD">
              <w:rPr>
                <w:szCs w:val="24"/>
              </w:rPr>
              <w:t>ón de retrolavado</w:t>
            </w:r>
          </w:p>
        </w:tc>
        <w:tc>
          <w:tcPr>
            <w:tcW w:w="2612" w:type="dxa"/>
            <w:shd w:val="clear" w:color="auto" w:fill="auto"/>
          </w:tcPr>
          <w:p w:rsidR="0057542E" w:rsidRPr="00106E8B" w:rsidRDefault="00143C53" w:rsidP="0074349D">
            <w:pPr>
              <w:contextualSpacing/>
              <w:rPr>
                <w:szCs w:val="24"/>
              </w:rPr>
            </w:pPr>
            <w:r>
              <w:rPr>
                <w:szCs w:val="24"/>
              </w:rPr>
              <w:t>D.FiSiphonManOrifices</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N</w:t>
            </w:r>
            <w:r w:rsidR="0074349D">
              <w:rPr>
                <w:szCs w:val="24"/>
              </w:rPr>
              <w:t>úmero de los orificios en el sif</w:t>
            </w:r>
            <w:r w:rsidRPr="00705AAD">
              <w:rPr>
                <w:szCs w:val="24"/>
              </w:rPr>
              <w:t>ón de retrolavado</w:t>
            </w:r>
          </w:p>
        </w:tc>
        <w:tc>
          <w:tcPr>
            <w:tcW w:w="2612" w:type="dxa"/>
            <w:shd w:val="clear" w:color="auto" w:fill="auto"/>
          </w:tcPr>
          <w:p w:rsidR="0057542E" w:rsidRPr="00106E8B" w:rsidRDefault="00143C53" w:rsidP="0074349D">
            <w:pPr>
              <w:contextualSpacing/>
              <w:rPr>
                <w:szCs w:val="24"/>
              </w:rPr>
            </w:pPr>
            <w:r>
              <w:rPr>
                <w:szCs w:val="24"/>
              </w:rPr>
              <w:t>N.FiSiphonManOrifices</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Número de ramales en cada capa</w:t>
            </w:r>
          </w:p>
        </w:tc>
        <w:tc>
          <w:tcPr>
            <w:tcW w:w="2612" w:type="dxa"/>
            <w:shd w:val="clear" w:color="auto" w:fill="auto"/>
          </w:tcPr>
          <w:p w:rsidR="0057542E" w:rsidRPr="00106E8B" w:rsidRDefault="00143C53" w:rsidP="0074349D">
            <w:pPr>
              <w:contextualSpacing/>
              <w:rPr>
                <w:szCs w:val="24"/>
              </w:rPr>
            </w:pPr>
            <w:r>
              <w:rPr>
                <w:szCs w:val="24"/>
              </w:rPr>
              <w:t>N.FiManBranch</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Especificación de los tubos ranurados</w:t>
            </w:r>
          </w:p>
        </w:tc>
        <w:tc>
          <w:tcPr>
            <w:tcW w:w="2612" w:type="dxa"/>
            <w:shd w:val="clear" w:color="auto" w:fill="auto"/>
          </w:tcPr>
          <w:p w:rsidR="0057542E" w:rsidRPr="00106E8B" w:rsidRDefault="0057542E" w:rsidP="0074349D">
            <w:pPr>
              <w:contextualSpacing/>
              <w:rPr>
                <w:szCs w:val="24"/>
              </w:rPr>
            </w:pPr>
            <w:r w:rsidRPr="00106E8B">
              <w:rPr>
                <w:szCs w:val="24"/>
              </w:rPr>
              <w:t>Cédula 40</w:t>
            </w:r>
          </w:p>
        </w:tc>
      </w:tr>
      <w:tr w:rsidR="0057542E" w:rsidRPr="00705AAD" w:rsidTr="0074349D">
        <w:trPr>
          <w:trHeight w:val="404"/>
          <w:jc w:val="center"/>
        </w:trPr>
        <w:tc>
          <w:tcPr>
            <w:tcW w:w="9787" w:type="dxa"/>
            <w:gridSpan w:val="2"/>
            <w:shd w:val="clear" w:color="auto" w:fill="auto"/>
            <w:vAlign w:val="center"/>
          </w:tcPr>
          <w:p w:rsidR="0057542E" w:rsidRPr="00106E8B" w:rsidRDefault="0057542E" w:rsidP="0074349D">
            <w:pPr>
              <w:contextualSpacing/>
              <w:jc w:val="center"/>
              <w:rPr>
                <w:b/>
                <w:sz w:val="28"/>
                <w:szCs w:val="24"/>
              </w:rPr>
            </w:pPr>
            <w:bookmarkStart w:id="128" w:name="_Toc325794411"/>
            <w:r w:rsidRPr="00106E8B">
              <w:rPr>
                <w:b/>
              </w:rPr>
              <w:t>Diámetro de tubería</w:t>
            </w:r>
            <w:bookmarkEnd w:id="128"/>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Líneas troncales de entrada y salida (menos la línea de retrolavado)</w:t>
            </w:r>
          </w:p>
        </w:tc>
        <w:tc>
          <w:tcPr>
            <w:tcW w:w="2612" w:type="dxa"/>
            <w:shd w:val="clear" w:color="auto" w:fill="auto"/>
          </w:tcPr>
          <w:p w:rsidR="0057542E" w:rsidRPr="00106E8B" w:rsidRDefault="00143C53" w:rsidP="0074349D">
            <w:pPr>
              <w:contextualSpacing/>
              <w:rPr>
                <w:szCs w:val="24"/>
              </w:rPr>
            </w:pPr>
            <w:r>
              <w:rPr>
                <w:szCs w:val="24"/>
              </w:rPr>
              <w:t>ND.FiTrunk</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Línea de retrolavado (entrada inferior)</w:t>
            </w:r>
          </w:p>
        </w:tc>
        <w:tc>
          <w:tcPr>
            <w:tcW w:w="2612" w:type="dxa"/>
            <w:shd w:val="clear" w:color="auto" w:fill="auto"/>
          </w:tcPr>
          <w:p w:rsidR="0057542E" w:rsidRPr="00106E8B" w:rsidRDefault="00143C53" w:rsidP="0074349D">
            <w:pPr>
              <w:contextualSpacing/>
              <w:rPr>
                <w:szCs w:val="24"/>
              </w:rPr>
            </w:pPr>
            <w:r>
              <w:rPr>
                <w:szCs w:val="24"/>
              </w:rPr>
              <w:t>ND.FiBwTrunk</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Ramales de entrada y salida (menos los ramales de retrolavado – los de la entrada inferior)</w:t>
            </w:r>
          </w:p>
        </w:tc>
        <w:tc>
          <w:tcPr>
            <w:tcW w:w="2612" w:type="dxa"/>
            <w:shd w:val="clear" w:color="auto" w:fill="auto"/>
          </w:tcPr>
          <w:p w:rsidR="0057542E" w:rsidRPr="00106E8B" w:rsidRDefault="00143C53" w:rsidP="0074349D">
            <w:pPr>
              <w:contextualSpacing/>
              <w:rPr>
                <w:szCs w:val="24"/>
              </w:rPr>
            </w:pPr>
            <w:r>
              <w:rPr>
                <w:szCs w:val="24"/>
              </w:rPr>
              <w:t>ND.FiManBranch</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Ramales de retrolavado (entrada inferior)</w:t>
            </w:r>
          </w:p>
        </w:tc>
        <w:tc>
          <w:tcPr>
            <w:tcW w:w="2612" w:type="dxa"/>
            <w:shd w:val="clear" w:color="auto" w:fill="auto"/>
          </w:tcPr>
          <w:p w:rsidR="0057542E" w:rsidRPr="00106E8B" w:rsidRDefault="00143C53" w:rsidP="0074349D">
            <w:pPr>
              <w:contextualSpacing/>
              <w:rPr>
                <w:szCs w:val="24"/>
              </w:rPr>
            </w:pPr>
            <w:r>
              <w:rPr>
                <w:szCs w:val="24"/>
              </w:rPr>
              <w:t>ND.FiBwManBranch</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El sifón</w:t>
            </w:r>
          </w:p>
        </w:tc>
        <w:tc>
          <w:tcPr>
            <w:tcW w:w="2612" w:type="dxa"/>
            <w:shd w:val="clear" w:color="auto" w:fill="auto"/>
          </w:tcPr>
          <w:p w:rsidR="0057542E" w:rsidRPr="00106E8B" w:rsidRDefault="00143C53" w:rsidP="0074349D">
            <w:pPr>
              <w:contextualSpacing/>
              <w:rPr>
                <w:szCs w:val="24"/>
              </w:rPr>
            </w:pPr>
            <w:r>
              <w:rPr>
                <w:szCs w:val="24"/>
              </w:rPr>
              <w:t>ND.FiSiphon</w:t>
            </w:r>
          </w:p>
        </w:tc>
      </w:tr>
      <w:tr w:rsidR="0057542E" w:rsidRPr="00705AAD" w:rsidTr="00143C53">
        <w:trPr>
          <w:jc w:val="center"/>
        </w:trPr>
        <w:tc>
          <w:tcPr>
            <w:tcW w:w="7175" w:type="dxa"/>
            <w:shd w:val="clear" w:color="auto" w:fill="auto"/>
          </w:tcPr>
          <w:p w:rsidR="0057542E" w:rsidRPr="00705AAD" w:rsidRDefault="00E30897" w:rsidP="0074349D">
            <w:pPr>
              <w:contextualSpacing/>
              <w:rPr>
                <w:szCs w:val="24"/>
              </w:rPr>
            </w:pPr>
            <w:r>
              <w:rPr>
                <w:szCs w:val="24"/>
              </w:rPr>
              <w:t>Válvula de aire en el sif</w:t>
            </w:r>
            <w:r w:rsidR="0057542E" w:rsidRPr="00705AAD">
              <w:rPr>
                <w:szCs w:val="24"/>
              </w:rPr>
              <w:t>ón</w:t>
            </w:r>
          </w:p>
        </w:tc>
        <w:tc>
          <w:tcPr>
            <w:tcW w:w="2612" w:type="dxa"/>
            <w:shd w:val="clear" w:color="auto" w:fill="auto"/>
          </w:tcPr>
          <w:p w:rsidR="0057542E" w:rsidRPr="00106E8B" w:rsidRDefault="00143C53" w:rsidP="0074349D">
            <w:pPr>
              <w:contextualSpacing/>
              <w:rPr>
                <w:szCs w:val="24"/>
              </w:rPr>
            </w:pPr>
            <w:r>
              <w:rPr>
                <w:szCs w:val="24"/>
              </w:rPr>
              <w:t>ND.FiSiphonAirValve</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Tubo para vaciar el filtro de la arena</w:t>
            </w:r>
          </w:p>
        </w:tc>
        <w:tc>
          <w:tcPr>
            <w:tcW w:w="2612" w:type="dxa"/>
            <w:shd w:val="clear" w:color="auto" w:fill="auto"/>
          </w:tcPr>
          <w:p w:rsidR="0057542E" w:rsidRPr="00106E8B" w:rsidRDefault="00143C53" w:rsidP="0074349D">
            <w:pPr>
              <w:contextualSpacing/>
              <w:rPr>
                <w:szCs w:val="24"/>
              </w:rPr>
            </w:pPr>
            <w:r>
              <w:rPr>
                <w:szCs w:val="24"/>
              </w:rPr>
              <w:t>ND.FiSandOutlet</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Tubo que recibe los ramales de entrada y salida (menos los de retrolavado)</w:t>
            </w:r>
          </w:p>
        </w:tc>
        <w:tc>
          <w:tcPr>
            <w:tcW w:w="2612" w:type="dxa"/>
            <w:shd w:val="clear" w:color="auto" w:fill="auto"/>
          </w:tcPr>
          <w:p w:rsidR="0057542E" w:rsidRPr="00106E8B" w:rsidRDefault="00143C53" w:rsidP="0074349D">
            <w:pPr>
              <w:contextualSpacing/>
              <w:rPr>
                <w:szCs w:val="24"/>
              </w:rPr>
            </w:pPr>
            <w:r>
              <w:rPr>
                <w:szCs w:val="24"/>
              </w:rPr>
              <w:t>ND.FiBranchHolder</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Tubo que recibe los ramales de retrolavado</w:t>
            </w:r>
          </w:p>
        </w:tc>
        <w:tc>
          <w:tcPr>
            <w:tcW w:w="2612" w:type="dxa"/>
            <w:shd w:val="clear" w:color="auto" w:fill="auto"/>
          </w:tcPr>
          <w:p w:rsidR="0057542E" w:rsidRPr="00106E8B" w:rsidRDefault="00143C53" w:rsidP="0074349D">
            <w:pPr>
              <w:contextualSpacing/>
              <w:rPr>
                <w:szCs w:val="24"/>
              </w:rPr>
            </w:pPr>
            <w:r>
              <w:rPr>
                <w:szCs w:val="24"/>
              </w:rPr>
              <w:t>ND.FiBranchHolder</w:t>
            </w:r>
          </w:p>
        </w:tc>
      </w:tr>
      <w:tr w:rsidR="0057542E" w:rsidRPr="00705AAD" w:rsidTr="0074349D">
        <w:trPr>
          <w:jc w:val="center"/>
        </w:trPr>
        <w:tc>
          <w:tcPr>
            <w:tcW w:w="9787" w:type="dxa"/>
            <w:gridSpan w:val="2"/>
            <w:shd w:val="clear" w:color="auto" w:fill="auto"/>
            <w:vAlign w:val="center"/>
          </w:tcPr>
          <w:p w:rsidR="0057542E" w:rsidRPr="00106E8B" w:rsidRDefault="00436BFF" w:rsidP="00F374F7">
            <w:pPr>
              <w:contextualSpacing/>
              <w:jc w:val="center"/>
              <w:rPr>
                <w:szCs w:val="24"/>
              </w:rPr>
            </w:pPr>
            <w:bookmarkStart w:id="129" w:name="_Toc325794412"/>
            <w:bookmarkStart w:id="130" w:name="_Toc421023116"/>
            <w:bookmarkStart w:id="131" w:name="_Toc424289926"/>
            <w:r>
              <w:rPr>
                <w:rStyle w:val="Heading2Char"/>
                <w:i w:val="0"/>
                <w:sz w:val="24"/>
                <w:szCs w:val="24"/>
              </w:rPr>
              <w:t xml:space="preserve">Ramales de </w:t>
            </w:r>
            <w:bookmarkEnd w:id="129"/>
            <w:r>
              <w:rPr>
                <w:rStyle w:val="Heading2Char"/>
                <w:i w:val="0"/>
                <w:sz w:val="24"/>
                <w:szCs w:val="24"/>
              </w:rPr>
              <w:t>entrada (perforados) y salida (ranurados)</w:t>
            </w:r>
            <w:bookmarkEnd w:id="130"/>
            <w:bookmarkEnd w:id="131"/>
            <w:r>
              <w:rPr>
                <w:rStyle w:val="Heading2Char"/>
                <w:i w:val="0"/>
                <w:sz w:val="24"/>
                <w:szCs w:val="24"/>
              </w:rPr>
              <w:t xml:space="preserve"> </w:t>
            </w:r>
            <w:r w:rsidR="00F374F7" w:rsidRPr="00106E8B">
              <w:rPr>
                <w:b/>
                <w:szCs w:val="24"/>
              </w:rPr>
              <w:t xml:space="preserve">normales </w:t>
            </w:r>
            <w:r w:rsidR="0057542E" w:rsidRPr="00106E8B">
              <w:rPr>
                <w:b/>
                <w:szCs w:val="24"/>
              </w:rPr>
              <w:t>(</w:t>
            </w:r>
            <w:r w:rsidR="00F374F7" w:rsidRPr="00106E8B">
              <w:rPr>
                <w:b/>
                <w:szCs w:val="24"/>
              </w:rPr>
              <w:t>los 5 manifolds en medio</w:t>
            </w:r>
            <w:r w:rsidR="0057542E" w:rsidRPr="00106E8B">
              <w:rPr>
                <w:b/>
                <w:szCs w:val="24"/>
              </w:rPr>
              <w:t>)</w:t>
            </w:r>
          </w:p>
        </w:tc>
      </w:tr>
      <w:tr w:rsidR="00436BFF" w:rsidRPr="00705AAD" w:rsidTr="00143C53">
        <w:trPr>
          <w:jc w:val="center"/>
        </w:trPr>
        <w:tc>
          <w:tcPr>
            <w:tcW w:w="7175" w:type="dxa"/>
            <w:shd w:val="clear" w:color="auto" w:fill="auto"/>
          </w:tcPr>
          <w:p w:rsidR="00436BFF" w:rsidRPr="00705AAD" w:rsidRDefault="00436BFF" w:rsidP="00AD7503">
            <w:pPr>
              <w:contextualSpacing/>
              <w:rPr>
                <w:szCs w:val="24"/>
              </w:rPr>
            </w:pPr>
            <w:r>
              <w:rPr>
                <w:szCs w:val="24"/>
              </w:rPr>
              <w:t>Área colectiva de los agujeros o las ranuras</w:t>
            </w:r>
            <w:r w:rsidR="00AD7503">
              <w:rPr>
                <w:szCs w:val="24"/>
              </w:rPr>
              <w:t xml:space="preserve"> en cada ramal</w:t>
            </w:r>
          </w:p>
        </w:tc>
        <w:tc>
          <w:tcPr>
            <w:tcW w:w="2612" w:type="dxa"/>
            <w:shd w:val="clear" w:color="auto" w:fill="auto"/>
          </w:tcPr>
          <w:p w:rsidR="00436BFF" w:rsidRPr="00AD7503" w:rsidRDefault="00436BFF" w:rsidP="0074349D">
            <w:pPr>
              <w:contextualSpacing/>
              <w:rPr>
                <w:szCs w:val="24"/>
                <w:vertAlign w:val="superscript"/>
              </w:rPr>
            </w:pPr>
          </w:p>
        </w:tc>
      </w:tr>
      <w:tr w:rsidR="00436BFF" w:rsidRPr="00705AAD" w:rsidTr="00143C53">
        <w:trPr>
          <w:jc w:val="center"/>
        </w:trPr>
        <w:tc>
          <w:tcPr>
            <w:tcW w:w="7175" w:type="dxa"/>
            <w:shd w:val="clear" w:color="auto" w:fill="auto"/>
          </w:tcPr>
          <w:p w:rsidR="00436BFF" w:rsidRPr="00705AAD" w:rsidRDefault="00436BFF" w:rsidP="00436BFF">
            <w:pPr>
              <w:contextualSpacing/>
              <w:rPr>
                <w:szCs w:val="24"/>
              </w:rPr>
            </w:pPr>
            <w:r>
              <w:rPr>
                <w:szCs w:val="24"/>
              </w:rPr>
              <w:t>Diámetro de los agujeros (entradas)</w:t>
            </w:r>
          </w:p>
        </w:tc>
        <w:tc>
          <w:tcPr>
            <w:tcW w:w="2612" w:type="dxa"/>
            <w:shd w:val="clear" w:color="auto" w:fill="auto"/>
          </w:tcPr>
          <w:p w:rsidR="00436BFF" w:rsidRPr="00106E8B" w:rsidRDefault="00436BFF" w:rsidP="0074349D">
            <w:pPr>
              <w:contextualSpacing/>
              <w:rPr>
                <w:szCs w:val="24"/>
              </w:rPr>
            </w:pPr>
          </w:p>
        </w:tc>
      </w:tr>
      <w:tr w:rsidR="00436BFF" w:rsidRPr="00705AAD" w:rsidTr="00143C53">
        <w:trPr>
          <w:jc w:val="center"/>
        </w:trPr>
        <w:tc>
          <w:tcPr>
            <w:tcW w:w="7175" w:type="dxa"/>
            <w:shd w:val="clear" w:color="auto" w:fill="auto"/>
          </w:tcPr>
          <w:p w:rsidR="00436BFF" w:rsidRPr="00705AAD" w:rsidRDefault="00436BFF" w:rsidP="0074349D">
            <w:pPr>
              <w:contextualSpacing/>
              <w:rPr>
                <w:szCs w:val="24"/>
              </w:rPr>
            </w:pPr>
            <w:r w:rsidRPr="00705AAD">
              <w:rPr>
                <w:szCs w:val="24"/>
              </w:rPr>
              <w:t>Ancho de las ranuras</w:t>
            </w:r>
            <w:r>
              <w:rPr>
                <w:szCs w:val="24"/>
              </w:rPr>
              <w:t xml:space="preserve"> (salidas)</w:t>
            </w:r>
          </w:p>
        </w:tc>
        <w:tc>
          <w:tcPr>
            <w:tcW w:w="2612" w:type="dxa"/>
            <w:shd w:val="clear" w:color="auto" w:fill="auto"/>
          </w:tcPr>
          <w:p w:rsidR="00436BFF" w:rsidRPr="00106E8B" w:rsidRDefault="00436BFF" w:rsidP="0074349D">
            <w:pPr>
              <w:contextualSpacing/>
              <w:rPr>
                <w:szCs w:val="24"/>
              </w:rPr>
            </w:pPr>
          </w:p>
        </w:tc>
      </w:tr>
      <w:tr w:rsidR="00436BFF" w:rsidRPr="00705AAD" w:rsidTr="00143C53">
        <w:trPr>
          <w:jc w:val="center"/>
        </w:trPr>
        <w:tc>
          <w:tcPr>
            <w:tcW w:w="7175" w:type="dxa"/>
            <w:shd w:val="clear" w:color="auto" w:fill="auto"/>
          </w:tcPr>
          <w:p w:rsidR="00436BFF" w:rsidRPr="00705AAD" w:rsidRDefault="00436BFF" w:rsidP="00F374F7">
            <w:pPr>
              <w:contextualSpacing/>
              <w:rPr>
                <w:szCs w:val="24"/>
              </w:rPr>
            </w:pPr>
            <w:r w:rsidRPr="00705AAD">
              <w:rPr>
                <w:szCs w:val="24"/>
              </w:rPr>
              <w:t>Longitud de las ranuras (</w:t>
            </w:r>
            <w:r>
              <w:rPr>
                <w:szCs w:val="24"/>
              </w:rPr>
              <w:t>medida en la curva del diámetro interno</w:t>
            </w:r>
            <w:r w:rsidRPr="00705AAD">
              <w:rPr>
                <w:szCs w:val="24"/>
              </w:rPr>
              <w:t>)</w:t>
            </w:r>
          </w:p>
        </w:tc>
        <w:tc>
          <w:tcPr>
            <w:tcW w:w="2612" w:type="dxa"/>
            <w:shd w:val="clear" w:color="auto" w:fill="auto"/>
          </w:tcPr>
          <w:p w:rsidR="00436BFF" w:rsidRPr="00106E8B" w:rsidRDefault="00436BFF" w:rsidP="0074349D">
            <w:pPr>
              <w:contextualSpacing/>
              <w:rPr>
                <w:szCs w:val="24"/>
              </w:rPr>
            </w:pPr>
          </w:p>
        </w:tc>
      </w:tr>
      <w:tr w:rsidR="00436BFF" w:rsidRPr="00705AAD" w:rsidTr="00143C53">
        <w:trPr>
          <w:jc w:val="center"/>
        </w:trPr>
        <w:tc>
          <w:tcPr>
            <w:tcW w:w="7175" w:type="dxa"/>
            <w:shd w:val="clear" w:color="auto" w:fill="auto"/>
          </w:tcPr>
          <w:p w:rsidR="00436BFF" w:rsidRPr="00705AAD" w:rsidRDefault="00436BFF" w:rsidP="0074349D">
            <w:pPr>
              <w:contextualSpacing/>
              <w:rPr>
                <w:szCs w:val="24"/>
              </w:rPr>
            </w:pPr>
            <w:r w:rsidRPr="00705AAD">
              <w:rPr>
                <w:szCs w:val="24"/>
              </w:rPr>
              <w:t>Espacio centro a centro de las ranuras</w:t>
            </w:r>
          </w:p>
        </w:tc>
        <w:tc>
          <w:tcPr>
            <w:tcW w:w="2612" w:type="dxa"/>
            <w:shd w:val="clear" w:color="auto" w:fill="auto"/>
          </w:tcPr>
          <w:p w:rsidR="00436BFF" w:rsidRPr="00106E8B" w:rsidRDefault="00436BFF" w:rsidP="0074349D">
            <w:pPr>
              <w:contextualSpacing/>
              <w:rPr>
                <w:szCs w:val="24"/>
              </w:rPr>
            </w:pPr>
          </w:p>
        </w:tc>
      </w:tr>
      <w:tr w:rsidR="00436BFF" w:rsidRPr="00705AAD" w:rsidTr="00143C53">
        <w:trPr>
          <w:jc w:val="center"/>
        </w:trPr>
        <w:tc>
          <w:tcPr>
            <w:tcW w:w="7175" w:type="dxa"/>
            <w:shd w:val="clear" w:color="auto" w:fill="auto"/>
          </w:tcPr>
          <w:p w:rsidR="00436BFF" w:rsidRPr="00705AAD" w:rsidRDefault="00436BFF" w:rsidP="0074349D">
            <w:pPr>
              <w:contextualSpacing/>
              <w:rPr>
                <w:szCs w:val="24"/>
              </w:rPr>
            </w:pPr>
            <w:r w:rsidRPr="00705AAD">
              <w:rPr>
                <w:szCs w:val="24"/>
              </w:rPr>
              <w:t>Número de filas de ranuras en cada ramal</w:t>
            </w:r>
          </w:p>
        </w:tc>
        <w:tc>
          <w:tcPr>
            <w:tcW w:w="2612" w:type="dxa"/>
            <w:shd w:val="clear" w:color="auto" w:fill="auto"/>
          </w:tcPr>
          <w:p w:rsidR="00436BFF" w:rsidRPr="00106E8B" w:rsidRDefault="00436BFF" w:rsidP="0074349D">
            <w:pPr>
              <w:contextualSpacing/>
              <w:rPr>
                <w:szCs w:val="24"/>
              </w:rPr>
            </w:pPr>
          </w:p>
        </w:tc>
      </w:tr>
      <w:tr w:rsidR="00436BFF" w:rsidRPr="00705AAD" w:rsidTr="00143C53">
        <w:trPr>
          <w:jc w:val="center"/>
        </w:trPr>
        <w:tc>
          <w:tcPr>
            <w:tcW w:w="7175" w:type="dxa"/>
            <w:shd w:val="clear" w:color="auto" w:fill="auto"/>
          </w:tcPr>
          <w:p w:rsidR="00436BFF" w:rsidRPr="00705AAD" w:rsidRDefault="00436BFF" w:rsidP="0074349D">
            <w:pPr>
              <w:contextualSpacing/>
              <w:rPr>
                <w:szCs w:val="24"/>
              </w:rPr>
            </w:pPr>
            <w:r w:rsidRPr="00705AAD">
              <w:rPr>
                <w:szCs w:val="24"/>
              </w:rPr>
              <w:t>Longitud total de cada tubo</w:t>
            </w:r>
            <w:r w:rsidR="00AD7503">
              <w:rPr>
                <w:szCs w:val="24"/>
              </w:rPr>
              <w:t xml:space="preserve"> perforado o</w:t>
            </w:r>
            <w:r w:rsidRPr="00705AAD">
              <w:rPr>
                <w:szCs w:val="24"/>
              </w:rPr>
              <w:t xml:space="preserve"> ranurado</w:t>
            </w:r>
          </w:p>
        </w:tc>
        <w:tc>
          <w:tcPr>
            <w:tcW w:w="2612" w:type="dxa"/>
            <w:shd w:val="clear" w:color="auto" w:fill="auto"/>
          </w:tcPr>
          <w:p w:rsidR="00436BFF" w:rsidRPr="00106E8B" w:rsidRDefault="00436BFF" w:rsidP="00AD7503">
            <w:pPr>
              <w:contextualSpacing/>
              <w:rPr>
                <w:szCs w:val="24"/>
              </w:rPr>
            </w:pPr>
          </w:p>
        </w:tc>
      </w:tr>
      <w:tr w:rsidR="00436BFF" w:rsidRPr="00705AAD" w:rsidTr="0074349D">
        <w:trPr>
          <w:jc w:val="center"/>
        </w:trPr>
        <w:tc>
          <w:tcPr>
            <w:tcW w:w="9787" w:type="dxa"/>
            <w:gridSpan w:val="2"/>
            <w:shd w:val="clear" w:color="auto" w:fill="auto"/>
            <w:vAlign w:val="center"/>
          </w:tcPr>
          <w:p w:rsidR="00436BFF" w:rsidRPr="00106E8B" w:rsidRDefault="00436BFF" w:rsidP="0074349D">
            <w:pPr>
              <w:contextualSpacing/>
              <w:jc w:val="center"/>
              <w:rPr>
                <w:sz w:val="28"/>
                <w:szCs w:val="24"/>
              </w:rPr>
            </w:pPr>
            <w:bookmarkStart w:id="132" w:name="_Toc325794413"/>
            <w:bookmarkStart w:id="133" w:name="_Toc424289927"/>
            <w:r w:rsidRPr="00106E8B">
              <w:rPr>
                <w:rStyle w:val="Heading2Char"/>
                <w:i w:val="0"/>
                <w:sz w:val="24"/>
              </w:rPr>
              <w:t>Ramales de retrolavado</w:t>
            </w:r>
            <w:bookmarkEnd w:id="132"/>
            <w:bookmarkEnd w:id="133"/>
            <w:r w:rsidRPr="00106E8B">
              <w:rPr>
                <w:sz w:val="22"/>
              </w:rPr>
              <w:t xml:space="preserve"> </w:t>
            </w:r>
            <w:r w:rsidRPr="00106E8B">
              <w:rPr>
                <w:b/>
              </w:rPr>
              <w:t>(entrada inferior)</w:t>
            </w:r>
          </w:p>
        </w:tc>
      </w:tr>
      <w:tr w:rsidR="00436BFF" w:rsidRPr="00705AAD" w:rsidTr="00143C53">
        <w:trPr>
          <w:jc w:val="center"/>
        </w:trPr>
        <w:tc>
          <w:tcPr>
            <w:tcW w:w="7175" w:type="dxa"/>
            <w:shd w:val="clear" w:color="auto" w:fill="auto"/>
          </w:tcPr>
          <w:p w:rsidR="00436BFF" w:rsidRPr="00705AAD" w:rsidRDefault="00436BFF" w:rsidP="0098029B">
            <w:pPr>
              <w:contextualSpacing/>
              <w:rPr>
                <w:szCs w:val="24"/>
              </w:rPr>
            </w:pPr>
            <w:r>
              <w:rPr>
                <w:szCs w:val="24"/>
              </w:rPr>
              <w:t>Área colectiva de los agujeros</w:t>
            </w:r>
            <w:r w:rsidR="0098029B">
              <w:rPr>
                <w:szCs w:val="24"/>
              </w:rPr>
              <w:t xml:space="preserve"> en cada ramal</w:t>
            </w:r>
          </w:p>
        </w:tc>
        <w:tc>
          <w:tcPr>
            <w:tcW w:w="2612" w:type="dxa"/>
            <w:shd w:val="clear" w:color="auto" w:fill="auto"/>
          </w:tcPr>
          <w:p w:rsidR="00436BFF" w:rsidRPr="0098029B" w:rsidRDefault="00436BFF" w:rsidP="0074349D">
            <w:pPr>
              <w:contextualSpacing/>
              <w:rPr>
                <w:szCs w:val="24"/>
                <w:vertAlign w:val="superscript"/>
              </w:rPr>
            </w:pPr>
          </w:p>
        </w:tc>
      </w:tr>
      <w:tr w:rsidR="00436BFF" w:rsidRPr="00705AAD" w:rsidTr="00143C53">
        <w:trPr>
          <w:jc w:val="center"/>
        </w:trPr>
        <w:tc>
          <w:tcPr>
            <w:tcW w:w="7175" w:type="dxa"/>
            <w:shd w:val="clear" w:color="auto" w:fill="auto"/>
          </w:tcPr>
          <w:p w:rsidR="00436BFF" w:rsidRPr="00705AAD" w:rsidRDefault="00436BFF" w:rsidP="00436BFF">
            <w:pPr>
              <w:contextualSpacing/>
              <w:rPr>
                <w:szCs w:val="24"/>
              </w:rPr>
            </w:pPr>
            <w:r>
              <w:rPr>
                <w:szCs w:val="24"/>
              </w:rPr>
              <w:t>Diámetro de los agujeros</w:t>
            </w:r>
          </w:p>
        </w:tc>
        <w:tc>
          <w:tcPr>
            <w:tcW w:w="2612" w:type="dxa"/>
            <w:shd w:val="clear" w:color="auto" w:fill="auto"/>
          </w:tcPr>
          <w:p w:rsidR="00436BFF" w:rsidRPr="00106E8B" w:rsidRDefault="00436BFF" w:rsidP="0098029B">
            <w:pPr>
              <w:contextualSpacing/>
              <w:rPr>
                <w:szCs w:val="24"/>
              </w:rPr>
            </w:pPr>
          </w:p>
        </w:tc>
      </w:tr>
      <w:tr w:rsidR="00436BFF" w:rsidRPr="00705AAD" w:rsidTr="00143C53">
        <w:trPr>
          <w:jc w:val="center"/>
        </w:trPr>
        <w:tc>
          <w:tcPr>
            <w:tcW w:w="7175" w:type="dxa"/>
            <w:shd w:val="clear" w:color="auto" w:fill="auto"/>
          </w:tcPr>
          <w:p w:rsidR="00436BFF" w:rsidRPr="00705AAD" w:rsidRDefault="00436BFF" w:rsidP="0074349D">
            <w:pPr>
              <w:contextualSpacing/>
              <w:rPr>
                <w:szCs w:val="24"/>
              </w:rPr>
            </w:pPr>
            <w:r w:rsidRPr="00705AAD">
              <w:rPr>
                <w:szCs w:val="24"/>
              </w:rPr>
              <w:t>Longitud total de cada tubo ranurado</w:t>
            </w:r>
          </w:p>
        </w:tc>
        <w:tc>
          <w:tcPr>
            <w:tcW w:w="2612" w:type="dxa"/>
            <w:shd w:val="clear" w:color="auto" w:fill="auto"/>
          </w:tcPr>
          <w:p w:rsidR="00436BFF" w:rsidRPr="00106E8B" w:rsidRDefault="00436BFF" w:rsidP="0098029B">
            <w:pPr>
              <w:contextualSpacing/>
              <w:rPr>
                <w:szCs w:val="24"/>
              </w:rPr>
            </w:pPr>
          </w:p>
        </w:tc>
      </w:tr>
      <w:tr w:rsidR="00436BFF" w:rsidRPr="00705AAD" w:rsidTr="00472B0D">
        <w:trPr>
          <w:jc w:val="center"/>
        </w:trPr>
        <w:tc>
          <w:tcPr>
            <w:tcW w:w="9787" w:type="dxa"/>
            <w:gridSpan w:val="2"/>
            <w:shd w:val="clear" w:color="auto" w:fill="auto"/>
          </w:tcPr>
          <w:p w:rsidR="00436BFF" w:rsidRPr="00106E8B" w:rsidRDefault="00436BFF" w:rsidP="00F374F7">
            <w:pPr>
              <w:contextualSpacing/>
              <w:jc w:val="center"/>
              <w:rPr>
                <w:szCs w:val="24"/>
              </w:rPr>
            </w:pPr>
            <w:bookmarkStart w:id="134" w:name="_Toc424289928"/>
            <w:r w:rsidRPr="00106E8B">
              <w:rPr>
                <w:rStyle w:val="Heading2Char"/>
                <w:i w:val="0"/>
                <w:sz w:val="24"/>
              </w:rPr>
              <w:t>Ramales de entrada superior</w:t>
            </w:r>
            <w:bookmarkEnd w:id="134"/>
          </w:p>
        </w:tc>
      </w:tr>
      <w:tr w:rsidR="0098029B" w:rsidRPr="00705AAD" w:rsidTr="00143C53">
        <w:trPr>
          <w:jc w:val="center"/>
        </w:trPr>
        <w:tc>
          <w:tcPr>
            <w:tcW w:w="7175" w:type="dxa"/>
            <w:shd w:val="clear" w:color="auto" w:fill="auto"/>
          </w:tcPr>
          <w:p w:rsidR="0098029B" w:rsidRPr="00705AAD" w:rsidRDefault="0098029B" w:rsidP="004B298A">
            <w:pPr>
              <w:contextualSpacing/>
              <w:rPr>
                <w:szCs w:val="24"/>
              </w:rPr>
            </w:pPr>
            <w:r>
              <w:rPr>
                <w:szCs w:val="24"/>
              </w:rPr>
              <w:t xml:space="preserve">Área colectiva de los agujeros </w:t>
            </w:r>
            <w:r w:rsidR="004B298A">
              <w:rPr>
                <w:szCs w:val="24"/>
              </w:rPr>
              <w:t>en cada ramal</w:t>
            </w:r>
          </w:p>
        </w:tc>
        <w:tc>
          <w:tcPr>
            <w:tcW w:w="2612" w:type="dxa"/>
            <w:shd w:val="clear" w:color="auto" w:fill="auto"/>
          </w:tcPr>
          <w:p w:rsidR="0098029B" w:rsidRPr="0098029B" w:rsidRDefault="0098029B" w:rsidP="00D8136A">
            <w:pPr>
              <w:contextualSpacing/>
              <w:rPr>
                <w:szCs w:val="24"/>
                <w:vertAlign w:val="superscript"/>
              </w:rPr>
            </w:pPr>
          </w:p>
        </w:tc>
      </w:tr>
      <w:tr w:rsidR="0098029B" w:rsidRPr="00705AAD" w:rsidTr="00143C53">
        <w:trPr>
          <w:jc w:val="center"/>
        </w:trPr>
        <w:tc>
          <w:tcPr>
            <w:tcW w:w="7175" w:type="dxa"/>
            <w:shd w:val="clear" w:color="auto" w:fill="auto"/>
          </w:tcPr>
          <w:p w:rsidR="0098029B" w:rsidRPr="00705AAD" w:rsidRDefault="0098029B" w:rsidP="00436BFF">
            <w:pPr>
              <w:contextualSpacing/>
              <w:rPr>
                <w:szCs w:val="24"/>
              </w:rPr>
            </w:pPr>
            <w:r>
              <w:rPr>
                <w:szCs w:val="24"/>
              </w:rPr>
              <w:t>Diámetro de los agujeros</w:t>
            </w:r>
          </w:p>
        </w:tc>
        <w:tc>
          <w:tcPr>
            <w:tcW w:w="2612" w:type="dxa"/>
            <w:shd w:val="clear" w:color="auto" w:fill="auto"/>
          </w:tcPr>
          <w:p w:rsidR="0098029B" w:rsidRPr="00106E8B" w:rsidRDefault="0098029B" w:rsidP="00D8136A">
            <w:pPr>
              <w:contextualSpacing/>
              <w:rPr>
                <w:szCs w:val="24"/>
              </w:rPr>
            </w:pPr>
          </w:p>
        </w:tc>
      </w:tr>
      <w:tr w:rsidR="0098029B" w:rsidRPr="00705AAD" w:rsidTr="00143C53">
        <w:trPr>
          <w:jc w:val="center"/>
        </w:trPr>
        <w:tc>
          <w:tcPr>
            <w:tcW w:w="7175" w:type="dxa"/>
            <w:shd w:val="clear" w:color="auto" w:fill="auto"/>
          </w:tcPr>
          <w:p w:rsidR="0098029B" w:rsidRPr="00705AAD" w:rsidRDefault="0098029B" w:rsidP="00F374F7">
            <w:pPr>
              <w:contextualSpacing/>
              <w:rPr>
                <w:szCs w:val="24"/>
              </w:rPr>
            </w:pPr>
            <w:r w:rsidRPr="00705AAD">
              <w:rPr>
                <w:szCs w:val="24"/>
              </w:rPr>
              <w:t>Longitud total de cada tubo ranurado</w:t>
            </w:r>
          </w:p>
        </w:tc>
        <w:tc>
          <w:tcPr>
            <w:tcW w:w="2612" w:type="dxa"/>
            <w:shd w:val="clear" w:color="auto" w:fill="auto"/>
          </w:tcPr>
          <w:p w:rsidR="0098029B" w:rsidRPr="00106E8B" w:rsidRDefault="0098029B" w:rsidP="000A2015">
            <w:pPr>
              <w:contextualSpacing/>
              <w:rPr>
                <w:szCs w:val="24"/>
              </w:rPr>
            </w:pPr>
          </w:p>
        </w:tc>
      </w:tr>
      <w:bookmarkEnd w:id="113"/>
    </w:tbl>
    <w:p w:rsidR="007A2F93" w:rsidRDefault="007A2F93" w:rsidP="00177996"/>
    <w:p w:rsidR="001440C5" w:rsidRDefault="001440C5" w:rsidP="00177996"/>
    <w:p w:rsidR="00AB1412" w:rsidRDefault="00AB1412">
      <w:pPr>
        <w:rPr>
          <w:b/>
          <w:sz w:val="44"/>
          <w:u w:val="single"/>
        </w:rPr>
      </w:pPr>
      <w:bookmarkStart w:id="135" w:name="_Toc424289930"/>
      <w:r>
        <w:br w:type="page"/>
      </w:r>
    </w:p>
    <w:p w:rsidR="00E37292" w:rsidRPr="00177996" w:rsidRDefault="00E37292" w:rsidP="007A2F93">
      <w:pPr>
        <w:pStyle w:val="Heading1"/>
      </w:pPr>
      <w:r>
        <w:lastRenderedPageBreak/>
        <w:t xml:space="preserve">Apéndice 1: </w:t>
      </w:r>
      <w:r w:rsidR="002F554D">
        <w:t>Datos G</w:t>
      </w:r>
      <w:r w:rsidR="007A2F93">
        <w:t>enerales</w:t>
      </w:r>
      <w:r w:rsidR="002F554D">
        <w:t xml:space="preserve"> del Diseño</w:t>
      </w:r>
      <w:bookmarkEnd w:id="135"/>
    </w:p>
    <w:p w:rsidR="009B786C" w:rsidRDefault="009B786C" w:rsidP="009B786C">
      <w:pPr>
        <w:pStyle w:val="Caption"/>
        <w:keepNext/>
      </w:pPr>
      <w:bookmarkStart w:id="136" w:name="_Toc424289968"/>
      <w:r>
        <w:t xml:space="preserve">Tabla </w:t>
      </w:r>
      <w:r w:rsidR="009E0D15">
        <w:fldChar w:fldCharType="begin"/>
      </w:r>
      <w:r>
        <w:instrText xml:space="preserve"> SEQ Tabla \* ARABIC </w:instrText>
      </w:r>
      <w:r w:rsidR="009E0D15">
        <w:fldChar w:fldCharType="separate"/>
      </w:r>
      <w:r w:rsidR="00745DF2">
        <w:rPr>
          <w:noProof/>
        </w:rPr>
        <w:t>14</w:t>
      </w:r>
      <w:r w:rsidR="009E0D15">
        <w:fldChar w:fldCharType="end"/>
      </w:r>
      <w:r>
        <w:t>. Datos generales del diseño</w:t>
      </w:r>
      <w:bookmarkEnd w:id="13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72"/>
        <w:gridCol w:w="4518"/>
      </w:tblGrid>
      <w:tr w:rsidR="009B786C" w:rsidRPr="001A1FCF" w:rsidTr="003039BE">
        <w:trPr>
          <w:jc w:val="center"/>
        </w:trPr>
        <w:tc>
          <w:tcPr>
            <w:tcW w:w="5072" w:type="dxa"/>
            <w:tcBorders>
              <w:top w:val="single" w:sz="4" w:space="0" w:color="auto"/>
              <w:left w:val="single" w:sz="4" w:space="0" w:color="auto"/>
              <w:bottom w:val="single" w:sz="4" w:space="0" w:color="auto"/>
              <w:right w:val="single" w:sz="4" w:space="0" w:color="auto"/>
            </w:tcBorders>
            <w:hideMark/>
          </w:tcPr>
          <w:p w:rsidR="009B786C" w:rsidRPr="001A1FCF" w:rsidRDefault="009B786C" w:rsidP="009B786C">
            <w:pPr>
              <w:contextualSpacing/>
            </w:pPr>
            <w:r>
              <w:t>Caudal máximo de diseño</w:t>
            </w:r>
          </w:p>
        </w:tc>
        <w:tc>
          <w:tcPr>
            <w:tcW w:w="4518" w:type="dxa"/>
            <w:tcBorders>
              <w:top w:val="single" w:sz="4" w:space="0" w:color="auto"/>
              <w:left w:val="single" w:sz="4" w:space="0" w:color="auto"/>
              <w:bottom w:val="single" w:sz="4" w:space="0" w:color="auto"/>
              <w:right w:val="single" w:sz="4" w:space="0" w:color="auto"/>
            </w:tcBorders>
            <w:shd w:val="clear" w:color="auto" w:fill="auto"/>
            <w:hideMark/>
          </w:tcPr>
          <w:p w:rsidR="00F5264C" w:rsidRPr="001A1FCF" w:rsidRDefault="00F5264C" w:rsidP="009B786C">
            <w:pPr>
              <w:contextualSpacing/>
            </w:pPr>
            <w:r>
              <w:t>Q.Plant</w:t>
            </w:r>
          </w:p>
        </w:tc>
      </w:tr>
      <w:tr w:rsidR="005A1CAB" w:rsidRPr="001A1FCF" w:rsidTr="003039BE">
        <w:trPr>
          <w:jc w:val="center"/>
        </w:trPr>
        <w:tc>
          <w:tcPr>
            <w:tcW w:w="5072" w:type="dxa"/>
            <w:tcBorders>
              <w:top w:val="single" w:sz="4" w:space="0" w:color="auto"/>
              <w:left w:val="single" w:sz="4" w:space="0" w:color="auto"/>
              <w:bottom w:val="single" w:sz="4" w:space="0" w:color="auto"/>
              <w:right w:val="single" w:sz="4" w:space="0" w:color="auto"/>
            </w:tcBorders>
          </w:tcPr>
          <w:p w:rsidR="005A1CAB" w:rsidRDefault="005A1CAB" w:rsidP="009B786C">
            <w:pPr>
              <w:contextualSpacing/>
            </w:pPr>
            <w:r>
              <w:t>Procesos de tratamiento</w:t>
            </w:r>
          </w:p>
        </w:tc>
        <w:tc>
          <w:tcPr>
            <w:tcW w:w="4518" w:type="dxa"/>
            <w:tcBorders>
              <w:top w:val="single" w:sz="4" w:space="0" w:color="auto"/>
              <w:left w:val="single" w:sz="4" w:space="0" w:color="auto"/>
              <w:bottom w:val="single" w:sz="4" w:space="0" w:color="auto"/>
              <w:right w:val="single" w:sz="4" w:space="0" w:color="auto"/>
            </w:tcBorders>
            <w:shd w:val="clear" w:color="auto" w:fill="auto"/>
          </w:tcPr>
          <w:p w:rsidR="005A1CAB" w:rsidRDefault="003127AE" w:rsidP="005A1CAB">
            <w:pPr>
              <w:contextualSpacing/>
            </w:pPr>
            <w:r>
              <w:t>C</w:t>
            </w:r>
            <w:r w:rsidR="005A1CAB" w:rsidRPr="001A1FCF">
              <w:t>oagulació</w:t>
            </w:r>
            <w:r w:rsidR="005A1CAB">
              <w:t>n con</w:t>
            </w:r>
            <w:r w:rsidR="005A1CAB" w:rsidRPr="001A1FCF">
              <w:t xml:space="preserve"> </w:t>
            </w:r>
            <w:r w:rsidR="005A1CAB">
              <w:t>policloruro de aluminio</w:t>
            </w:r>
            <w:r w:rsidR="005A1CAB" w:rsidRPr="001A1FCF">
              <w:t>, mezcla rápida, floculación hidráulica vertical, sedimentación ascendente con placas</w:t>
            </w:r>
            <w:r>
              <w:t xml:space="preserve"> y manto de lodos</w:t>
            </w:r>
            <w:r w:rsidR="005A1CAB" w:rsidRPr="001A1FCF">
              <w:t>,</w:t>
            </w:r>
            <w:r>
              <w:t xml:space="preserve"> filtración rápida</w:t>
            </w:r>
            <w:r w:rsidR="005A1CAB">
              <w:t xml:space="preserve"> de arena,</w:t>
            </w:r>
            <w:r w:rsidR="005A1CAB" w:rsidRPr="001A1FCF">
              <w:t xml:space="preserve"> </w:t>
            </w:r>
            <w:r w:rsidR="008D0F7E">
              <w:t>des</w:t>
            </w:r>
            <w:r w:rsidR="005A1CAB">
              <w:t>infección</w:t>
            </w:r>
            <w:r w:rsidR="005A1CAB" w:rsidRPr="001A1FCF">
              <w:t xml:space="preserve"> con hipoclorito de calcio</w:t>
            </w:r>
          </w:p>
        </w:tc>
      </w:tr>
      <w:tr w:rsidR="009B786C" w:rsidRPr="00A52D4C" w:rsidTr="003039BE">
        <w:trPr>
          <w:jc w:val="center"/>
        </w:trPr>
        <w:tc>
          <w:tcPr>
            <w:tcW w:w="5072" w:type="dxa"/>
            <w:tcBorders>
              <w:top w:val="single" w:sz="4" w:space="0" w:color="auto"/>
            </w:tcBorders>
            <w:shd w:val="clear" w:color="auto" w:fill="FFFFFF"/>
            <w:hideMark/>
          </w:tcPr>
          <w:p w:rsidR="009B786C" w:rsidRPr="001A1FCF" w:rsidRDefault="009B786C" w:rsidP="009B786C">
            <w:pPr>
              <w:contextualSpacing/>
            </w:pPr>
            <w:r w:rsidRPr="001A1FCF">
              <w:t>Pérdida de car</w:t>
            </w:r>
            <w:r w:rsidR="0085559C">
              <w:t>ga hidráulica</w:t>
            </w:r>
            <w:r>
              <w:t xml:space="preserve"> aproximada</w:t>
            </w:r>
            <w:r w:rsidR="00E22E8E">
              <w:t xml:space="preserve"> total</w:t>
            </w:r>
          </w:p>
        </w:tc>
        <w:tc>
          <w:tcPr>
            <w:tcW w:w="4518" w:type="dxa"/>
            <w:tcBorders>
              <w:top w:val="single" w:sz="4" w:space="0" w:color="auto"/>
            </w:tcBorders>
            <w:shd w:val="clear" w:color="auto" w:fill="auto"/>
            <w:hideMark/>
          </w:tcPr>
          <w:p w:rsidR="009B786C" w:rsidRPr="00A52D4C" w:rsidRDefault="003127AE" w:rsidP="009B786C">
            <w:pPr>
              <w:contextualSpacing/>
              <w:rPr>
                <w:lang w:val="es-ES"/>
              </w:rPr>
            </w:pPr>
            <w:r>
              <w:rPr>
                <w:lang w:val="es-ES"/>
              </w:rPr>
              <w:t>HL.PlantTotal</w:t>
            </w:r>
          </w:p>
        </w:tc>
      </w:tr>
      <w:tr w:rsidR="00F3649F" w:rsidRPr="001A1FCF" w:rsidTr="003039BE">
        <w:trPr>
          <w:trHeight w:val="350"/>
          <w:jc w:val="center"/>
        </w:trPr>
        <w:tc>
          <w:tcPr>
            <w:tcW w:w="5072" w:type="dxa"/>
            <w:shd w:val="clear" w:color="auto" w:fill="auto"/>
            <w:hideMark/>
          </w:tcPr>
          <w:p w:rsidR="00F3649F" w:rsidRDefault="003127AE" w:rsidP="00A76329">
            <w:pPr>
              <w:contextualSpacing/>
            </w:pPr>
            <w:r>
              <w:t>Diseño</w:t>
            </w:r>
            <w:r w:rsidR="00F3649F">
              <w:t xml:space="preserve"> del </w:t>
            </w:r>
            <w:r w:rsidR="00A76329">
              <w:t>dosificador</w:t>
            </w:r>
            <w:r w:rsidR="00F3649F">
              <w:t xml:space="preserve"> de coagulante</w:t>
            </w:r>
          </w:p>
        </w:tc>
        <w:tc>
          <w:tcPr>
            <w:tcW w:w="4518" w:type="dxa"/>
            <w:shd w:val="clear" w:color="auto" w:fill="auto"/>
            <w:hideMark/>
          </w:tcPr>
          <w:p w:rsidR="00F3649F" w:rsidRDefault="00F3649F" w:rsidP="00F3649F">
            <w:pPr>
              <w:contextualSpacing/>
            </w:pPr>
            <w:r>
              <w:t xml:space="preserve">Dosis máxima: </w:t>
            </w:r>
            <w:r w:rsidR="003127AE">
              <w:t>C.CoagDoseMax</w:t>
            </w:r>
          </w:p>
          <w:p w:rsidR="00F3649F" w:rsidRDefault="00F3649F" w:rsidP="00F3649F">
            <w:pPr>
              <w:contextualSpacing/>
            </w:pPr>
            <w:r>
              <w:t xml:space="preserve">Pérdida de carga hidráulica: </w:t>
            </w:r>
            <w:r w:rsidR="003127AE">
              <w:t>HL.Cdc</w:t>
            </w:r>
          </w:p>
          <w:p w:rsidR="00F3649F" w:rsidRDefault="00F3649F" w:rsidP="00F3649F">
            <w:pPr>
              <w:contextualSpacing/>
            </w:pPr>
            <w:r>
              <w:t xml:space="preserve">Número de mangueras de diámetro pequeño: </w:t>
            </w:r>
            <w:r w:rsidR="003127AE">
              <w:t>N.CoagTubes (N.CoagTubesActive</w:t>
            </w:r>
            <w:r>
              <w:t xml:space="preserve"> en usa a la vez)</w:t>
            </w:r>
          </w:p>
          <w:p w:rsidR="00F3649F" w:rsidRDefault="00F3649F" w:rsidP="00F3649F">
            <w:pPr>
              <w:contextualSpacing/>
            </w:pPr>
            <w:r>
              <w:t xml:space="preserve">Diámetro de las mangueras: </w:t>
            </w:r>
            <w:r w:rsidR="003127AE">
              <w:t>ID.CoagTube</w:t>
            </w:r>
          </w:p>
          <w:p w:rsidR="00F3649F" w:rsidRDefault="00F3649F" w:rsidP="00F3649F">
            <w:pPr>
              <w:contextualSpacing/>
            </w:pPr>
            <w:r>
              <w:t xml:space="preserve">Longitud de las mangueras: </w:t>
            </w:r>
            <w:r w:rsidR="003127AE">
              <w:rPr>
                <w:shd w:val="clear" w:color="auto" w:fill="FFFFFF"/>
              </w:rPr>
              <w:t>L.CoagTube</w:t>
            </w:r>
          </w:p>
          <w:p w:rsidR="00F3649F" w:rsidRDefault="00F3649F" w:rsidP="003127AE">
            <w:pPr>
              <w:contextualSpacing/>
            </w:pPr>
            <w:r>
              <w:t xml:space="preserve">Concentración madre: </w:t>
            </w:r>
            <w:r w:rsidR="003127AE">
              <w:t>C.CoagStock</w:t>
            </w:r>
          </w:p>
        </w:tc>
      </w:tr>
      <w:tr w:rsidR="00F3649F" w:rsidRPr="001A1FCF" w:rsidTr="003039BE">
        <w:trPr>
          <w:trHeight w:val="350"/>
          <w:jc w:val="center"/>
        </w:trPr>
        <w:tc>
          <w:tcPr>
            <w:tcW w:w="5072" w:type="dxa"/>
            <w:shd w:val="clear" w:color="auto" w:fill="auto"/>
            <w:hideMark/>
          </w:tcPr>
          <w:p w:rsidR="00F3649F" w:rsidRDefault="00F3649F" w:rsidP="00A76329">
            <w:pPr>
              <w:contextualSpacing/>
            </w:pPr>
            <w:r>
              <w:t xml:space="preserve">Dimensionamiento del </w:t>
            </w:r>
            <w:r w:rsidR="00A76329">
              <w:t>dosificador</w:t>
            </w:r>
            <w:r>
              <w:t xml:space="preserve"> de cloro</w:t>
            </w:r>
          </w:p>
        </w:tc>
        <w:tc>
          <w:tcPr>
            <w:tcW w:w="4518" w:type="dxa"/>
            <w:shd w:val="clear" w:color="auto" w:fill="auto"/>
            <w:hideMark/>
          </w:tcPr>
          <w:p w:rsidR="00F3649F" w:rsidRDefault="00F3649F" w:rsidP="00F3649F">
            <w:pPr>
              <w:contextualSpacing/>
            </w:pPr>
            <w:r>
              <w:t xml:space="preserve">Dosis máxima: </w:t>
            </w:r>
            <w:r w:rsidR="003127AE">
              <w:t>C.ChlorDoseMax</w:t>
            </w:r>
          </w:p>
          <w:p w:rsidR="00F3649F" w:rsidRDefault="00F3649F" w:rsidP="00F3649F">
            <w:pPr>
              <w:contextualSpacing/>
            </w:pPr>
            <w:r>
              <w:t xml:space="preserve">Pérdida de carga hidráulica: </w:t>
            </w:r>
            <w:r w:rsidR="003127AE">
              <w:t>HL.Cdc</w:t>
            </w:r>
          </w:p>
          <w:p w:rsidR="00F3649F" w:rsidRDefault="00F3649F" w:rsidP="00F3649F">
            <w:pPr>
              <w:contextualSpacing/>
            </w:pPr>
            <w:r>
              <w:t xml:space="preserve">Número de mangueras de diámetro pequeño: </w:t>
            </w:r>
            <w:r w:rsidR="003127AE">
              <w:t>N.ChlorTubes (N.ChlorTubesActive</w:t>
            </w:r>
            <w:r>
              <w:t xml:space="preserve"> en usa a la vez)</w:t>
            </w:r>
          </w:p>
          <w:p w:rsidR="00F3649F" w:rsidRDefault="00F3649F" w:rsidP="00F3649F">
            <w:pPr>
              <w:contextualSpacing/>
            </w:pPr>
            <w:r>
              <w:t xml:space="preserve">Diámetro de las mangueras: </w:t>
            </w:r>
            <w:r w:rsidR="003127AE">
              <w:t>ID.ChlorTube</w:t>
            </w:r>
          </w:p>
          <w:p w:rsidR="00F3649F" w:rsidRDefault="00F3649F" w:rsidP="00F3649F">
            <w:pPr>
              <w:contextualSpacing/>
            </w:pPr>
            <w:r>
              <w:t xml:space="preserve">Longitud de las mangueras: </w:t>
            </w:r>
            <w:r w:rsidR="003127AE">
              <w:rPr>
                <w:shd w:val="clear" w:color="auto" w:fill="FFFFFF"/>
              </w:rPr>
              <w:t>L.ChlorTube</w:t>
            </w:r>
          </w:p>
          <w:p w:rsidR="00F3649F" w:rsidRDefault="003127AE" w:rsidP="00F3649F">
            <w:pPr>
              <w:contextualSpacing/>
            </w:pPr>
            <w:r>
              <w:t>Concentración madre: C.ChlorStock</w:t>
            </w:r>
          </w:p>
        </w:tc>
      </w:tr>
      <w:tr w:rsidR="00E22E8E" w:rsidTr="003039BE">
        <w:trPr>
          <w:trHeight w:val="576"/>
          <w:jc w:val="center"/>
        </w:trPr>
        <w:tc>
          <w:tcPr>
            <w:tcW w:w="5072" w:type="dxa"/>
            <w:shd w:val="clear" w:color="auto" w:fill="FFFFFF"/>
          </w:tcPr>
          <w:p w:rsidR="00E22E8E" w:rsidRDefault="00E22E8E" w:rsidP="009B786C">
            <w:pPr>
              <w:contextualSpacing/>
            </w:pPr>
            <w:r>
              <w:t>Tipo de mezcla rápida</w:t>
            </w:r>
          </w:p>
        </w:tc>
        <w:tc>
          <w:tcPr>
            <w:tcW w:w="4518" w:type="dxa"/>
            <w:shd w:val="clear" w:color="auto" w:fill="auto"/>
          </w:tcPr>
          <w:p w:rsidR="00E22E8E" w:rsidRDefault="00E22E8E" w:rsidP="003127AE">
            <w:pPr>
              <w:contextualSpacing/>
            </w:pPr>
            <w:r>
              <w:t xml:space="preserve">Orificio de </w:t>
            </w:r>
            <w:r w:rsidR="003127AE">
              <w:t>D.RMOrifice</w:t>
            </w:r>
            <w:r>
              <w:t xml:space="preserve"> </w:t>
            </w:r>
            <w:r w:rsidR="003127AE">
              <w:t>en la</w:t>
            </w:r>
            <w:r>
              <w:t xml:space="preserve"> entrada </w:t>
            </w:r>
            <w:r w:rsidR="003127AE">
              <w:t>d</w:t>
            </w:r>
            <w:r>
              <w:t>el floculador</w:t>
            </w:r>
          </w:p>
        </w:tc>
      </w:tr>
      <w:tr w:rsidR="00E22E8E" w:rsidTr="003039BE">
        <w:trPr>
          <w:trHeight w:val="314"/>
          <w:jc w:val="center"/>
        </w:trPr>
        <w:tc>
          <w:tcPr>
            <w:tcW w:w="5072" w:type="dxa"/>
          </w:tcPr>
          <w:p w:rsidR="00E22E8E" w:rsidRDefault="00E22E8E" w:rsidP="009B786C">
            <w:pPr>
              <w:contextualSpacing/>
            </w:pPr>
            <w:r w:rsidRPr="001A1FCF">
              <w:t xml:space="preserve">Número de </w:t>
            </w:r>
            <w:r>
              <w:t>canales en el tanque de floculación</w:t>
            </w:r>
          </w:p>
        </w:tc>
        <w:tc>
          <w:tcPr>
            <w:tcW w:w="4518" w:type="dxa"/>
            <w:shd w:val="clear" w:color="auto" w:fill="auto"/>
          </w:tcPr>
          <w:p w:rsidR="00E22E8E" w:rsidRDefault="003127AE" w:rsidP="009B786C">
            <w:pPr>
              <w:contextualSpacing/>
            </w:pPr>
            <w:r>
              <w:t>N.FlocChannels</w:t>
            </w:r>
          </w:p>
        </w:tc>
      </w:tr>
      <w:tr w:rsidR="00E22E8E" w:rsidRPr="001A1FCF" w:rsidTr="003039BE">
        <w:trPr>
          <w:trHeight w:val="314"/>
          <w:jc w:val="center"/>
        </w:trPr>
        <w:tc>
          <w:tcPr>
            <w:tcW w:w="5072" w:type="dxa"/>
            <w:hideMark/>
          </w:tcPr>
          <w:p w:rsidR="00E22E8E" w:rsidRPr="001A1FCF" w:rsidRDefault="00E22E8E" w:rsidP="009B786C">
            <w:pPr>
              <w:contextualSpacing/>
            </w:pPr>
            <w:r w:rsidRPr="001A1FCF">
              <w:t xml:space="preserve">Dimensiones de cada </w:t>
            </w:r>
            <w:r>
              <w:t>canal</w:t>
            </w:r>
            <w:r w:rsidRPr="001A1FCF">
              <w:t xml:space="preserve"> </w:t>
            </w:r>
            <w:r>
              <w:t>de floculación</w:t>
            </w:r>
          </w:p>
        </w:tc>
        <w:tc>
          <w:tcPr>
            <w:tcW w:w="4518" w:type="dxa"/>
            <w:shd w:val="clear" w:color="auto" w:fill="auto"/>
            <w:hideMark/>
          </w:tcPr>
          <w:p w:rsidR="00E22E8E" w:rsidRPr="001A1FCF" w:rsidRDefault="003127AE" w:rsidP="009B786C">
            <w:pPr>
              <w:contextualSpacing/>
            </w:pPr>
            <w:r>
              <w:t>W.FlocChannel</w:t>
            </w:r>
            <w:r w:rsidR="00E22E8E">
              <w:t xml:space="preserve"> m</w:t>
            </w:r>
            <w:r w:rsidR="00E22E8E" w:rsidRPr="001A1FCF">
              <w:t xml:space="preserve"> de ancho</w:t>
            </w:r>
          </w:p>
          <w:p w:rsidR="00E22E8E" w:rsidRDefault="003127AE" w:rsidP="009B786C">
            <w:pPr>
              <w:contextualSpacing/>
            </w:pPr>
            <w:r>
              <w:t>L.Floc</w:t>
            </w:r>
            <w:r w:rsidR="00E22E8E" w:rsidRPr="00106E8B">
              <w:t xml:space="preserve"> m</w:t>
            </w:r>
            <w:r w:rsidR="00E22E8E">
              <w:t xml:space="preserve"> de largo</w:t>
            </w:r>
          </w:p>
          <w:p w:rsidR="00E22E8E" w:rsidRPr="001A1FCF" w:rsidRDefault="003127AE" w:rsidP="009B786C">
            <w:pPr>
              <w:contextualSpacing/>
            </w:pPr>
            <w:r>
              <w:t>H.Floc</w:t>
            </w:r>
            <w:r w:rsidR="00E22E8E" w:rsidRPr="00106E8B">
              <w:t xml:space="preserve"> m</w:t>
            </w:r>
            <w:r w:rsidR="00E22E8E" w:rsidRPr="001A1FCF">
              <w:t xml:space="preserve"> de profundidad</w:t>
            </w:r>
          </w:p>
        </w:tc>
      </w:tr>
      <w:tr w:rsidR="00E22E8E" w:rsidRPr="001A1FCF" w:rsidTr="003039BE">
        <w:trPr>
          <w:jc w:val="center"/>
        </w:trPr>
        <w:tc>
          <w:tcPr>
            <w:tcW w:w="5072" w:type="dxa"/>
            <w:hideMark/>
          </w:tcPr>
          <w:p w:rsidR="00E22E8E" w:rsidRPr="001A1FCF" w:rsidRDefault="00E22E8E" w:rsidP="009B786C">
            <w:pPr>
              <w:contextualSpacing/>
            </w:pPr>
            <w:r w:rsidRPr="001A1FCF">
              <w:t>Tiempo de detención hidráulica tanque de floculación al caudal máximo de diseño</w:t>
            </w:r>
          </w:p>
        </w:tc>
        <w:tc>
          <w:tcPr>
            <w:tcW w:w="4518" w:type="dxa"/>
            <w:shd w:val="clear" w:color="auto" w:fill="auto"/>
            <w:hideMark/>
          </w:tcPr>
          <w:p w:rsidR="00E22E8E" w:rsidRPr="001A1FCF" w:rsidRDefault="003127AE" w:rsidP="002E40C3">
            <w:pPr>
              <w:contextualSpacing/>
            </w:pPr>
            <w:r>
              <w:rPr>
                <w:lang w:val="es-ES"/>
              </w:rPr>
              <w:t>Ti.Floc</w:t>
            </w:r>
          </w:p>
        </w:tc>
      </w:tr>
      <w:tr w:rsidR="00E22E8E" w:rsidRPr="001A1FCF" w:rsidTr="003039BE">
        <w:trPr>
          <w:jc w:val="center"/>
        </w:trPr>
        <w:tc>
          <w:tcPr>
            <w:tcW w:w="5072" w:type="dxa"/>
            <w:hideMark/>
          </w:tcPr>
          <w:p w:rsidR="00E22E8E" w:rsidRPr="001A1FCF" w:rsidRDefault="003127AE" w:rsidP="003039BE">
            <w:pPr>
              <w:contextualSpacing/>
            </w:pPr>
            <w:r>
              <w:t>T</w:t>
            </w:r>
            <w:r w:rsidR="00E22E8E">
              <w:t>asa</w:t>
            </w:r>
            <w:r>
              <w:t xml:space="preserve"> máxima</w:t>
            </w:r>
            <w:r w:rsidR="00E22E8E">
              <w:t xml:space="preserve"> de disipación de energía</w:t>
            </w:r>
          </w:p>
        </w:tc>
        <w:tc>
          <w:tcPr>
            <w:tcW w:w="4518" w:type="dxa"/>
            <w:shd w:val="clear" w:color="auto" w:fill="auto"/>
            <w:hideMark/>
          </w:tcPr>
          <w:p w:rsidR="00E22E8E" w:rsidRPr="001A1FCF" w:rsidRDefault="003127AE" w:rsidP="009B786C">
            <w:pPr>
              <w:contextualSpacing/>
            </w:pPr>
            <w:r>
              <w:rPr>
                <w:lang w:val="es-ES"/>
              </w:rPr>
              <w:t>ED.FlocMax</w:t>
            </w:r>
          </w:p>
        </w:tc>
      </w:tr>
      <w:tr w:rsidR="00E22E8E" w:rsidRPr="00DF1CCE" w:rsidTr="003039BE">
        <w:trPr>
          <w:jc w:val="center"/>
        </w:trPr>
        <w:tc>
          <w:tcPr>
            <w:tcW w:w="5072" w:type="dxa"/>
            <w:hideMark/>
          </w:tcPr>
          <w:p w:rsidR="00E22E8E" w:rsidRPr="001A1FCF" w:rsidRDefault="007D2D93" w:rsidP="007D2D93">
            <w:pPr>
              <w:contextualSpacing/>
            </w:pPr>
            <w:r>
              <w:t>Potencial</w:t>
            </w:r>
            <w:r w:rsidR="00E22E8E" w:rsidRPr="00B54096">
              <w:t xml:space="preserve"> de co</w:t>
            </w:r>
            <w:r w:rsidR="00E22E8E">
              <w:t xml:space="preserve">lisiones </w:t>
            </w:r>
            <w:r>
              <w:t>en</w:t>
            </w:r>
            <w:r w:rsidR="00E22E8E">
              <w:t xml:space="preserve"> el floculador</w:t>
            </w:r>
          </w:p>
        </w:tc>
        <w:tc>
          <w:tcPr>
            <w:tcW w:w="4518" w:type="dxa"/>
            <w:shd w:val="clear" w:color="auto" w:fill="auto"/>
            <w:hideMark/>
          </w:tcPr>
          <w:p w:rsidR="00E22E8E" w:rsidRPr="00DF1CCE" w:rsidRDefault="003127AE" w:rsidP="009B786C">
            <w:pPr>
              <w:contextualSpacing/>
              <w:rPr>
                <w:lang w:val="es-ES"/>
              </w:rPr>
            </w:pPr>
            <w:r>
              <w:t>CP.Floc</w:t>
            </w:r>
          </w:p>
        </w:tc>
      </w:tr>
      <w:tr w:rsidR="00E22E8E" w:rsidRPr="00DF1CCE" w:rsidTr="003039BE">
        <w:trPr>
          <w:jc w:val="center"/>
        </w:trPr>
        <w:tc>
          <w:tcPr>
            <w:tcW w:w="5072" w:type="dxa"/>
            <w:hideMark/>
          </w:tcPr>
          <w:p w:rsidR="00E22E8E" w:rsidRPr="001A1FCF" w:rsidRDefault="00E22E8E" w:rsidP="009B786C">
            <w:pPr>
              <w:contextualSpacing/>
            </w:pPr>
            <w:r>
              <w:t>Pér</w:t>
            </w:r>
            <w:r w:rsidR="007D2D93">
              <w:t>dida de carga total el</w:t>
            </w:r>
            <w:r>
              <w:t xml:space="preserve"> flocula</w:t>
            </w:r>
            <w:r w:rsidR="007D2D93">
              <w:t>dor</w:t>
            </w:r>
          </w:p>
        </w:tc>
        <w:tc>
          <w:tcPr>
            <w:tcW w:w="4518" w:type="dxa"/>
            <w:shd w:val="clear" w:color="auto" w:fill="auto"/>
            <w:hideMark/>
          </w:tcPr>
          <w:p w:rsidR="00E22E8E" w:rsidRPr="00DF1CCE" w:rsidRDefault="003127AE" w:rsidP="009B786C">
            <w:pPr>
              <w:contextualSpacing/>
              <w:rPr>
                <w:lang w:val="es-ES"/>
              </w:rPr>
            </w:pPr>
            <w:r>
              <w:t>HL.Floc</w:t>
            </w:r>
          </w:p>
        </w:tc>
      </w:tr>
      <w:tr w:rsidR="00E22E8E" w:rsidRPr="00DF1CCE" w:rsidTr="003039BE">
        <w:trPr>
          <w:jc w:val="center"/>
        </w:trPr>
        <w:tc>
          <w:tcPr>
            <w:tcW w:w="5072" w:type="dxa"/>
            <w:hideMark/>
          </w:tcPr>
          <w:p w:rsidR="00E22E8E" w:rsidRPr="00E56B06" w:rsidRDefault="00E22E8E" w:rsidP="009B786C">
            <w:pPr>
              <w:contextualSpacing/>
              <w:rPr>
                <w:highlight w:val="yellow"/>
              </w:rPr>
            </w:pPr>
            <w:r>
              <w:t>Número de deflectores en el tanque de floculación</w:t>
            </w:r>
          </w:p>
        </w:tc>
        <w:tc>
          <w:tcPr>
            <w:tcW w:w="4518" w:type="dxa"/>
            <w:shd w:val="clear" w:color="auto" w:fill="auto"/>
            <w:hideMark/>
          </w:tcPr>
          <w:p w:rsidR="00E22E8E" w:rsidRPr="00DF1CCE" w:rsidRDefault="003127AE" w:rsidP="009B786C">
            <w:pPr>
              <w:contextualSpacing/>
              <w:rPr>
                <w:lang w:val="es-ES"/>
              </w:rPr>
            </w:pPr>
            <w:r>
              <w:t>N.FlocBaffles</w:t>
            </w:r>
          </w:p>
        </w:tc>
      </w:tr>
      <w:tr w:rsidR="00E22E8E" w:rsidRPr="005A57BC" w:rsidTr="003039BE">
        <w:trPr>
          <w:jc w:val="center"/>
        </w:trPr>
        <w:tc>
          <w:tcPr>
            <w:tcW w:w="5072" w:type="dxa"/>
            <w:shd w:val="clear" w:color="auto" w:fill="FFFFFF"/>
            <w:hideMark/>
          </w:tcPr>
          <w:p w:rsidR="00E22E8E" w:rsidRPr="00E56B06" w:rsidRDefault="00E22E8E" w:rsidP="009B786C">
            <w:pPr>
              <w:contextualSpacing/>
              <w:rPr>
                <w:highlight w:val="yellow"/>
              </w:rPr>
            </w:pPr>
            <w:r>
              <w:t>Material de los deflectores de floculación</w:t>
            </w:r>
          </w:p>
        </w:tc>
        <w:tc>
          <w:tcPr>
            <w:tcW w:w="4518" w:type="dxa"/>
            <w:shd w:val="clear" w:color="auto" w:fill="auto"/>
            <w:hideMark/>
          </w:tcPr>
          <w:p w:rsidR="00E22E8E" w:rsidRPr="005A57BC" w:rsidRDefault="00E22E8E" w:rsidP="009B786C">
            <w:pPr>
              <w:contextualSpacing/>
            </w:pPr>
            <w:r>
              <w:t>Láminas de policarbonato</w:t>
            </w:r>
          </w:p>
        </w:tc>
      </w:tr>
      <w:tr w:rsidR="00E22E8E" w:rsidRPr="001A1FCF" w:rsidTr="003039BE">
        <w:trPr>
          <w:jc w:val="center"/>
        </w:trPr>
        <w:tc>
          <w:tcPr>
            <w:tcW w:w="5072" w:type="dxa"/>
            <w:shd w:val="clear" w:color="auto" w:fill="auto"/>
            <w:hideMark/>
          </w:tcPr>
          <w:p w:rsidR="00E22E8E" w:rsidRPr="001A1FCF" w:rsidRDefault="00954A48" w:rsidP="009B786C">
            <w:pPr>
              <w:contextualSpacing/>
            </w:pPr>
            <w:r>
              <w:t>Dimensiones del canal distribuidor</w:t>
            </w:r>
            <w:r w:rsidR="00E22E8E">
              <w:t xml:space="preserve"> de</w:t>
            </w:r>
            <w:r w:rsidR="00E22E8E" w:rsidRPr="001A1FCF">
              <w:t xml:space="preserve"> los tanques de sedimentación</w:t>
            </w:r>
          </w:p>
        </w:tc>
        <w:tc>
          <w:tcPr>
            <w:tcW w:w="4518" w:type="dxa"/>
            <w:shd w:val="clear" w:color="auto" w:fill="auto"/>
            <w:hideMark/>
          </w:tcPr>
          <w:p w:rsidR="00E22E8E" w:rsidRPr="002F2B19" w:rsidRDefault="00954A48" w:rsidP="009B786C">
            <w:pPr>
              <w:contextualSpacing/>
              <w:rPr>
                <w:shd w:val="clear" w:color="auto" w:fill="948A54"/>
                <w:lang w:val="es-ES"/>
              </w:rPr>
            </w:pPr>
            <w:r>
              <w:t>L.SedChannel</w:t>
            </w:r>
            <w:r w:rsidR="00E22E8E" w:rsidRPr="002F2B19">
              <w:rPr>
                <w:lang w:val="es-ES"/>
              </w:rPr>
              <w:t xml:space="preserve"> de largo</w:t>
            </w:r>
          </w:p>
          <w:p w:rsidR="00E22E8E" w:rsidRPr="002F2B19" w:rsidRDefault="00954A48" w:rsidP="009B786C">
            <w:pPr>
              <w:contextualSpacing/>
              <w:rPr>
                <w:lang w:val="es-ES"/>
              </w:rPr>
            </w:pPr>
            <w:r>
              <w:rPr>
                <w:lang w:val="es-ES"/>
              </w:rPr>
              <w:t>W.SedInletChannel</w:t>
            </w:r>
            <w:r w:rsidR="00E22E8E" w:rsidRPr="002F2B19">
              <w:rPr>
                <w:lang w:val="es-ES"/>
              </w:rPr>
              <w:t xml:space="preserve"> de ancho</w:t>
            </w:r>
          </w:p>
          <w:p w:rsidR="00E22E8E" w:rsidRPr="001A1FCF" w:rsidRDefault="00954A48" w:rsidP="009B786C">
            <w:pPr>
              <w:contextualSpacing/>
            </w:pPr>
            <w:r>
              <w:lastRenderedPageBreak/>
              <w:t>H.SedInletChannel</w:t>
            </w:r>
            <w:r w:rsidR="00E22E8E" w:rsidRPr="001A1FCF">
              <w:t xml:space="preserve"> de profundidad</w:t>
            </w:r>
          </w:p>
        </w:tc>
      </w:tr>
      <w:tr w:rsidR="00E22E8E" w:rsidRPr="001A1FCF" w:rsidTr="003039BE">
        <w:trPr>
          <w:jc w:val="center"/>
        </w:trPr>
        <w:tc>
          <w:tcPr>
            <w:tcW w:w="5072" w:type="dxa"/>
            <w:shd w:val="clear" w:color="auto" w:fill="auto"/>
            <w:hideMark/>
          </w:tcPr>
          <w:p w:rsidR="00E22E8E" w:rsidRPr="001A1FCF" w:rsidRDefault="00E22E8E" w:rsidP="009B786C">
            <w:pPr>
              <w:contextualSpacing/>
            </w:pPr>
            <w:r>
              <w:lastRenderedPageBreak/>
              <w:t>Dimensiones del canal de salida de los tanques de sedimentación</w:t>
            </w:r>
          </w:p>
        </w:tc>
        <w:tc>
          <w:tcPr>
            <w:tcW w:w="4518" w:type="dxa"/>
            <w:shd w:val="clear" w:color="auto" w:fill="auto"/>
            <w:hideMark/>
          </w:tcPr>
          <w:p w:rsidR="00E22E8E" w:rsidRDefault="00954A48" w:rsidP="009B786C">
            <w:pPr>
              <w:contextualSpacing/>
              <w:rPr>
                <w:lang w:val="es-ES"/>
              </w:rPr>
            </w:pPr>
            <w:r>
              <w:t>L.SedChannel</w:t>
            </w:r>
            <w:r w:rsidR="00E22E8E">
              <w:rPr>
                <w:lang w:val="es-ES"/>
              </w:rPr>
              <w:t xml:space="preserve"> de largo</w:t>
            </w:r>
          </w:p>
          <w:p w:rsidR="00E22E8E" w:rsidRDefault="00954A48" w:rsidP="009B786C">
            <w:pPr>
              <w:contextualSpacing/>
              <w:rPr>
                <w:lang w:val="es-ES"/>
              </w:rPr>
            </w:pPr>
            <w:r>
              <w:rPr>
                <w:lang w:val="es-ES"/>
              </w:rPr>
              <w:t>W.SedExitChannel</w:t>
            </w:r>
            <w:r w:rsidR="00E22E8E">
              <w:rPr>
                <w:lang w:val="es-ES"/>
              </w:rPr>
              <w:t xml:space="preserve"> de ancho</w:t>
            </w:r>
          </w:p>
          <w:p w:rsidR="00E22E8E" w:rsidRPr="001A1FCF" w:rsidRDefault="00954A48" w:rsidP="009B786C">
            <w:pPr>
              <w:contextualSpacing/>
            </w:pPr>
            <w:r>
              <w:rPr>
                <w:lang w:val="es-ES"/>
              </w:rPr>
              <w:t>H.SedExitChannel</w:t>
            </w:r>
            <w:r w:rsidR="00E22E8E">
              <w:rPr>
                <w:lang w:val="es-ES"/>
              </w:rPr>
              <w:t xml:space="preserve"> de profundidad</w:t>
            </w:r>
          </w:p>
        </w:tc>
      </w:tr>
      <w:tr w:rsidR="00E22E8E" w:rsidRPr="001A1FCF" w:rsidTr="003039BE">
        <w:trPr>
          <w:trHeight w:val="305"/>
          <w:jc w:val="center"/>
        </w:trPr>
        <w:tc>
          <w:tcPr>
            <w:tcW w:w="5072" w:type="dxa"/>
            <w:hideMark/>
          </w:tcPr>
          <w:p w:rsidR="00E22E8E" w:rsidRPr="001A1FCF" w:rsidRDefault="00E22E8E" w:rsidP="009B786C">
            <w:pPr>
              <w:contextualSpacing/>
            </w:pPr>
            <w:r w:rsidRPr="001A1FCF">
              <w:t>Núm</w:t>
            </w:r>
            <w:r>
              <w:t>ero de tanques de sedimentación</w:t>
            </w:r>
          </w:p>
        </w:tc>
        <w:tc>
          <w:tcPr>
            <w:tcW w:w="4518" w:type="dxa"/>
            <w:shd w:val="clear" w:color="auto" w:fill="auto"/>
            <w:hideMark/>
          </w:tcPr>
          <w:p w:rsidR="00E22E8E" w:rsidRPr="001A1FCF" w:rsidRDefault="00954A48" w:rsidP="009B786C">
            <w:pPr>
              <w:contextualSpacing/>
            </w:pPr>
            <w:r>
              <w:t>N.SedTanks</w:t>
            </w:r>
          </w:p>
        </w:tc>
      </w:tr>
      <w:tr w:rsidR="00E22E8E" w:rsidRPr="002F2B19" w:rsidTr="003039BE">
        <w:trPr>
          <w:jc w:val="center"/>
        </w:trPr>
        <w:tc>
          <w:tcPr>
            <w:tcW w:w="5072" w:type="dxa"/>
          </w:tcPr>
          <w:p w:rsidR="00E22E8E" w:rsidRPr="002F2B19" w:rsidRDefault="00E22E8E" w:rsidP="009B786C">
            <w:pPr>
              <w:contextualSpacing/>
            </w:pPr>
            <w:r w:rsidRPr="001A1FCF">
              <w:t xml:space="preserve">Dimensiones de cada </w:t>
            </w:r>
            <w:r>
              <w:t>tanque de sedimentación</w:t>
            </w:r>
          </w:p>
        </w:tc>
        <w:tc>
          <w:tcPr>
            <w:tcW w:w="4518" w:type="dxa"/>
            <w:shd w:val="clear" w:color="auto" w:fill="auto"/>
          </w:tcPr>
          <w:p w:rsidR="00E22E8E" w:rsidRPr="001A1FCF" w:rsidRDefault="00954A48" w:rsidP="009B786C">
            <w:pPr>
              <w:contextualSpacing/>
            </w:pPr>
            <w:r>
              <w:t>W.Sed</w:t>
            </w:r>
            <w:r w:rsidR="00E22E8E" w:rsidRPr="001A1FCF">
              <w:t xml:space="preserve"> de ancho</w:t>
            </w:r>
          </w:p>
          <w:p w:rsidR="00E22E8E" w:rsidRPr="001A1FCF" w:rsidRDefault="00954A48" w:rsidP="009B786C">
            <w:pPr>
              <w:contextualSpacing/>
            </w:pPr>
            <w:r>
              <w:t>L.Sed</w:t>
            </w:r>
            <w:r w:rsidR="00E22E8E" w:rsidRPr="001A1FCF">
              <w:t xml:space="preserve"> de largo</w:t>
            </w:r>
          </w:p>
          <w:p w:rsidR="00E22E8E" w:rsidRPr="002F2B19" w:rsidRDefault="00954A48" w:rsidP="009B786C">
            <w:pPr>
              <w:contextualSpacing/>
              <w:rPr>
                <w:lang w:val="es-ES"/>
              </w:rPr>
            </w:pPr>
            <w:r>
              <w:t>H.Sed</w:t>
            </w:r>
            <w:r w:rsidR="00E22E8E" w:rsidRPr="001A1FCF">
              <w:t xml:space="preserve"> de profundidad</w:t>
            </w:r>
          </w:p>
        </w:tc>
      </w:tr>
      <w:tr w:rsidR="00E22E8E" w:rsidRPr="001A1FCF" w:rsidTr="003039BE">
        <w:trPr>
          <w:jc w:val="center"/>
        </w:trPr>
        <w:tc>
          <w:tcPr>
            <w:tcW w:w="5072" w:type="dxa"/>
            <w:shd w:val="clear" w:color="auto" w:fill="auto"/>
            <w:hideMark/>
          </w:tcPr>
          <w:p w:rsidR="00E22E8E" w:rsidRPr="001A1FCF" w:rsidRDefault="00E22E8E" w:rsidP="009B786C">
            <w:pPr>
              <w:contextualSpacing/>
            </w:pPr>
            <w:r>
              <w:t>Tiempo de detención hidráulico aproximado de</w:t>
            </w:r>
            <w:r w:rsidRPr="001A1FCF">
              <w:t xml:space="preserve"> </w:t>
            </w:r>
            <w:r>
              <w:t xml:space="preserve">los </w:t>
            </w:r>
            <w:r w:rsidRPr="001A1FCF">
              <w:t>tanques de sedimenta</w:t>
            </w:r>
            <w:r>
              <w:t>ción al caudal máximo de diseño</w:t>
            </w:r>
          </w:p>
        </w:tc>
        <w:tc>
          <w:tcPr>
            <w:tcW w:w="4518" w:type="dxa"/>
            <w:shd w:val="clear" w:color="auto" w:fill="FFFFFF"/>
            <w:hideMark/>
          </w:tcPr>
          <w:p w:rsidR="00E22E8E" w:rsidRPr="001A1FCF" w:rsidRDefault="00954A48" w:rsidP="009B786C">
            <w:pPr>
              <w:contextualSpacing/>
            </w:pPr>
            <w:r>
              <w:t>Ti.Sed</w:t>
            </w:r>
          </w:p>
        </w:tc>
      </w:tr>
      <w:tr w:rsidR="00E22E8E" w:rsidRPr="001A1FCF" w:rsidTr="003039BE">
        <w:trPr>
          <w:jc w:val="center"/>
        </w:trPr>
        <w:tc>
          <w:tcPr>
            <w:tcW w:w="5072" w:type="dxa"/>
            <w:hideMark/>
          </w:tcPr>
          <w:p w:rsidR="00E22E8E" w:rsidRPr="001A1FCF" w:rsidRDefault="00E22E8E" w:rsidP="009B786C">
            <w:pPr>
              <w:contextualSpacing/>
            </w:pPr>
            <w:r w:rsidRPr="001A1FCF">
              <w:t xml:space="preserve">Número total </w:t>
            </w:r>
            <w:r>
              <w:t>de placas de sedimentación</w:t>
            </w:r>
          </w:p>
        </w:tc>
        <w:tc>
          <w:tcPr>
            <w:tcW w:w="4518" w:type="dxa"/>
            <w:shd w:val="clear" w:color="auto" w:fill="auto"/>
            <w:hideMark/>
          </w:tcPr>
          <w:p w:rsidR="00E22E8E" w:rsidRPr="001A1FCF" w:rsidRDefault="00954A48" w:rsidP="009B786C">
            <w:pPr>
              <w:contextualSpacing/>
            </w:pPr>
            <w:r>
              <w:t>N.SedPlatesTotal</w:t>
            </w:r>
          </w:p>
        </w:tc>
      </w:tr>
      <w:tr w:rsidR="00E22E8E" w:rsidRPr="001A1FCF" w:rsidTr="003039BE">
        <w:trPr>
          <w:jc w:val="center"/>
        </w:trPr>
        <w:tc>
          <w:tcPr>
            <w:tcW w:w="5072" w:type="dxa"/>
            <w:hideMark/>
          </w:tcPr>
          <w:p w:rsidR="00E22E8E" w:rsidRPr="001A1FCF" w:rsidRDefault="00E22E8E" w:rsidP="009B786C">
            <w:pPr>
              <w:contextualSpacing/>
            </w:pPr>
            <w:r w:rsidRPr="001A1FCF">
              <w:t>Angulo de láminas de sedimentación con respeto al horizontal</w:t>
            </w:r>
          </w:p>
        </w:tc>
        <w:tc>
          <w:tcPr>
            <w:tcW w:w="4518" w:type="dxa"/>
            <w:shd w:val="clear" w:color="auto" w:fill="auto"/>
            <w:hideMark/>
          </w:tcPr>
          <w:p w:rsidR="00E22E8E" w:rsidRPr="001A1FCF" w:rsidRDefault="00954A48" w:rsidP="009B786C">
            <w:pPr>
              <w:contextualSpacing/>
            </w:pPr>
            <w:r>
              <w:t>AN.SedPlate</w:t>
            </w:r>
          </w:p>
        </w:tc>
      </w:tr>
      <w:tr w:rsidR="00E22E8E" w:rsidRPr="001A1FCF" w:rsidTr="003039BE">
        <w:trPr>
          <w:jc w:val="center"/>
        </w:trPr>
        <w:tc>
          <w:tcPr>
            <w:tcW w:w="5072" w:type="dxa"/>
            <w:hideMark/>
          </w:tcPr>
          <w:p w:rsidR="00E22E8E" w:rsidRPr="001A1FCF" w:rsidRDefault="00954A48" w:rsidP="009B786C">
            <w:pPr>
              <w:contextualSpacing/>
              <w:rPr>
                <w:highlight w:val="yellow"/>
              </w:rPr>
            </w:pPr>
            <w:r>
              <w:t>Longitud</w:t>
            </w:r>
            <w:r w:rsidR="00E22E8E">
              <w:t xml:space="preserve"> de láminas de sedimentación</w:t>
            </w:r>
          </w:p>
        </w:tc>
        <w:tc>
          <w:tcPr>
            <w:tcW w:w="4518" w:type="dxa"/>
            <w:shd w:val="clear" w:color="auto" w:fill="auto"/>
            <w:hideMark/>
          </w:tcPr>
          <w:p w:rsidR="00E22E8E" w:rsidRPr="001A1FCF" w:rsidRDefault="00954A48" w:rsidP="009B786C">
            <w:pPr>
              <w:contextualSpacing/>
              <w:rPr>
                <w:highlight w:val="yellow"/>
              </w:rPr>
            </w:pPr>
            <w:r>
              <w:t>L.SedPlate</w:t>
            </w:r>
          </w:p>
        </w:tc>
      </w:tr>
      <w:tr w:rsidR="00E22E8E" w:rsidRPr="001A1FCF" w:rsidTr="003039BE">
        <w:trPr>
          <w:jc w:val="center"/>
        </w:trPr>
        <w:tc>
          <w:tcPr>
            <w:tcW w:w="5072" w:type="dxa"/>
            <w:shd w:val="clear" w:color="auto" w:fill="FFFFFF"/>
            <w:hideMark/>
          </w:tcPr>
          <w:p w:rsidR="00E22E8E" w:rsidRPr="001A1FCF" w:rsidRDefault="00954A48" w:rsidP="009B786C">
            <w:pPr>
              <w:contextualSpacing/>
            </w:pPr>
            <w:r>
              <w:t>Separación</w:t>
            </w:r>
            <w:r w:rsidR="00E22E8E" w:rsidRPr="001A1FCF">
              <w:t xml:space="preserve"> perpendicular</w:t>
            </w:r>
            <w:r>
              <w:t xml:space="preserve"> entre placas</w:t>
            </w:r>
            <w:r w:rsidR="00E22E8E">
              <w:t xml:space="preserve"> de sedimentación</w:t>
            </w:r>
          </w:p>
        </w:tc>
        <w:tc>
          <w:tcPr>
            <w:tcW w:w="4518" w:type="dxa"/>
            <w:shd w:val="clear" w:color="auto" w:fill="auto"/>
            <w:hideMark/>
          </w:tcPr>
          <w:p w:rsidR="00E22E8E" w:rsidRPr="001A1FCF" w:rsidRDefault="00954A48" w:rsidP="009B786C">
            <w:pPr>
              <w:contextualSpacing/>
            </w:pPr>
            <w:r>
              <w:t>S.SedPlate</w:t>
            </w:r>
          </w:p>
        </w:tc>
      </w:tr>
      <w:tr w:rsidR="00E22E8E" w:rsidRPr="001A1FCF" w:rsidTr="003039BE">
        <w:trPr>
          <w:jc w:val="center"/>
        </w:trPr>
        <w:tc>
          <w:tcPr>
            <w:tcW w:w="5072" w:type="dxa"/>
            <w:shd w:val="clear" w:color="auto" w:fill="FFFFFF"/>
            <w:hideMark/>
          </w:tcPr>
          <w:p w:rsidR="00E22E8E" w:rsidRPr="001A1FCF" w:rsidRDefault="00E22E8E" w:rsidP="009B786C">
            <w:pPr>
              <w:contextualSpacing/>
            </w:pPr>
            <w:r w:rsidRPr="001A1FCF">
              <w:t>Velocidad ascendente en</w:t>
            </w:r>
            <w:r>
              <w:t xml:space="preserve"> los</w:t>
            </w:r>
            <w:r w:rsidRPr="001A1FCF">
              <w:t xml:space="preserve"> tanques de sedimenta</w:t>
            </w:r>
            <w:r>
              <w:t>ción al caudal máximo de diseño</w:t>
            </w:r>
          </w:p>
        </w:tc>
        <w:tc>
          <w:tcPr>
            <w:tcW w:w="4518" w:type="dxa"/>
            <w:shd w:val="clear" w:color="auto" w:fill="auto"/>
            <w:hideMark/>
          </w:tcPr>
          <w:p w:rsidR="00E22E8E" w:rsidRPr="001A1FCF" w:rsidRDefault="00954A48" w:rsidP="009B786C">
            <w:pPr>
              <w:contextualSpacing/>
            </w:pPr>
            <w:r>
              <w:t>V.SedUp</w:t>
            </w:r>
          </w:p>
        </w:tc>
      </w:tr>
      <w:tr w:rsidR="00E22E8E" w:rsidRPr="001A1FCF" w:rsidTr="003039BE">
        <w:trPr>
          <w:jc w:val="center"/>
        </w:trPr>
        <w:tc>
          <w:tcPr>
            <w:tcW w:w="5072" w:type="dxa"/>
            <w:shd w:val="clear" w:color="auto" w:fill="FFFFFF"/>
            <w:hideMark/>
          </w:tcPr>
          <w:p w:rsidR="00E22E8E" w:rsidRPr="001A1FCF" w:rsidRDefault="00E22E8E" w:rsidP="00E47D03">
            <w:pPr>
              <w:contextualSpacing/>
            </w:pPr>
            <w:r w:rsidRPr="001A1FCF">
              <w:t>Velocidad de captura</w:t>
            </w:r>
            <w:r>
              <w:t xml:space="preserve"> de las placas en los</w:t>
            </w:r>
            <w:r w:rsidRPr="001A1FCF">
              <w:t xml:space="preserve"> tanques de sedimenta</w:t>
            </w:r>
            <w:r>
              <w:t>ción</w:t>
            </w:r>
          </w:p>
        </w:tc>
        <w:tc>
          <w:tcPr>
            <w:tcW w:w="4518" w:type="dxa"/>
            <w:shd w:val="clear" w:color="auto" w:fill="auto"/>
            <w:hideMark/>
          </w:tcPr>
          <w:p w:rsidR="00E22E8E" w:rsidRPr="001A1FCF" w:rsidRDefault="00954A48" w:rsidP="009B786C">
            <w:pPr>
              <w:contextualSpacing/>
            </w:pPr>
            <w:r>
              <w:t>V.SedCBod</w:t>
            </w:r>
          </w:p>
        </w:tc>
      </w:tr>
      <w:tr w:rsidR="00E22E8E" w:rsidRPr="001A1FCF" w:rsidTr="003039BE">
        <w:trPr>
          <w:jc w:val="center"/>
        </w:trPr>
        <w:tc>
          <w:tcPr>
            <w:tcW w:w="5072" w:type="dxa"/>
            <w:shd w:val="clear" w:color="auto" w:fill="FFFFFF"/>
            <w:hideMark/>
          </w:tcPr>
          <w:p w:rsidR="00E22E8E" w:rsidRPr="001A1FCF" w:rsidRDefault="00E22E8E" w:rsidP="009B786C">
            <w:pPr>
              <w:contextualSpacing/>
            </w:pPr>
            <w:r>
              <w:t>Numero de filtros</w:t>
            </w:r>
            <w:r w:rsidR="00954A48">
              <w:t xml:space="preserve"> rápidos de arena en múltiples capas</w:t>
            </w:r>
          </w:p>
        </w:tc>
        <w:tc>
          <w:tcPr>
            <w:tcW w:w="4518" w:type="dxa"/>
            <w:shd w:val="clear" w:color="auto" w:fill="FFFFFF"/>
            <w:hideMark/>
          </w:tcPr>
          <w:p w:rsidR="00E22E8E" w:rsidRPr="001A1FCF" w:rsidRDefault="00954A48" w:rsidP="009B786C">
            <w:pPr>
              <w:contextualSpacing/>
            </w:pPr>
            <w:r>
              <w:t>N.Fi</w:t>
            </w:r>
          </w:p>
        </w:tc>
      </w:tr>
      <w:tr w:rsidR="00E22E8E" w:rsidRPr="001A1FCF" w:rsidTr="003039BE">
        <w:trPr>
          <w:jc w:val="center"/>
        </w:trPr>
        <w:tc>
          <w:tcPr>
            <w:tcW w:w="5072" w:type="dxa"/>
            <w:shd w:val="clear" w:color="auto" w:fill="FFFFFF"/>
            <w:hideMark/>
          </w:tcPr>
          <w:p w:rsidR="00E22E8E" w:rsidRPr="001A1FCF" w:rsidRDefault="00954A48" w:rsidP="009B786C">
            <w:pPr>
              <w:contextualSpacing/>
            </w:pPr>
            <w:r>
              <w:t>Numero de capas de arena en cada</w:t>
            </w:r>
            <w:r w:rsidR="00E22E8E">
              <w:t xml:space="preserve"> filtro</w:t>
            </w:r>
          </w:p>
        </w:tc>
        <w:tc>
          <w:tcPr>
            <w:tcW w:w="4518" w:type="dxa"/>
            <w:shd w:val="clear" w:color="auto" w:fill="FFFFFF"/>
            <w:hideMark/>
          </w:tcPr>
          <w:p w:rsidR="00E22E8E" w:rsidRPr="001A1FCF" w:rsidRDefault="00954A48" w:rsidP="009B786C">
            <w:pPr>
              <w:contextualSpacing/>
            </w:pPr>
            <w:r>
              <w:t>N.FiLayer</w:t>
            </w:r>
          </w:p>
        </w:tc>
      </w:tr>
      <w:tr w:rsidR="00E22E8E" w:rsidRPr="0098694D" w:rsidTr="003039BE">
        <w:trPr>
          <w:jc w:val="center"/>
        </w:trPr>
        <w:tc>
          <w:tcPr>
            <w:tcW w:w="5072" w:type="dxa"/>
            <w:shd w:val="clear" w:color="auto" w:fill="FFFFFF"/>
            <w:hideMark/>
          </w:tcPr>
          <w:p w:rsidR="00E22E8E" w:rsidRPr="001A1FCF" w:rsidRDefault="00E22E8E" w:rsidP="009B786C">
            <w:pPr>
              <w:contextualSpacing/>
            </w:pPr>
            <w:r>
              <w:t>Profundidad de cada capa del lecho filtrante</w:t>
            </w:r>
          </w:p>
        </w:tc>
        <w:tc>
          <w:tcPr>
            <w:tcW w:w="4518" w:type="dxa"/>
            <w:shd w:val="clear" w:color="auto" w:fill="FFFFFF"/>
            <w:hideMark/>
          </w:tcPr>
          <w:p w:rsidR="00E22E8E" w:rsidRDefault="00954A48" w:rsidP="006A05F3">
            <w:pPr>
              <w:contextualSpacing/>
            </w:pPr>
            <w:r>
              <w:t>H.FiLayer</w:t>
            </w:r>
            <w:r w:rsidR="00E22E8E">
              <w:t xml:space="preserve"> (las cinco </w:t>
            </w:r>
            <w:r>
              <w:t xml:space="preserve">capas </w:t>
            </w:r>
            <w:r w:rsidR="00E22E8E">
              <w:t>superiores)</w:t>
            </w:r>
          </w:p>
          <w:p w:rsidR="00E22E8E" w:rsidRPr="0098694D" w:rsidRDefault="00954A48" w:rsidP="006A05F3">
            <w:pPr>
              <w:contextualSpacing/>
            </w:pPr>
            <w:r>
              <w:t>H.FiBottomLayer</w:t>
            </w:r>
            <w:r w:rsidR="00E22E8E">
              <w:t xml:space="preserve"> (la </w:t>
            </w:r>
            <w:r>
              <w:t xml:space="preserve">capa </w:t>
            </w:r>
            <w:r w:rsidR="00E22E8E">
              <w:t>inferior)</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Profundidad total del lecho filtrante</w:t>
            </w:r>
          </w:p>
        </w:tc>
        <w:tc>
          <w:tcPr>
            <w:tcW w:w="4518" w:type="dxa"/>
            <w:shd w:val="clear" w:color="auto" w:fill="FFFFFF"/>
            <w:hideMark/>
          </w:tcPr>
          <w:p w:rsidR="00E22E8E" w:rsidRPr="0098694D" w:rsidRDefault="00954A48" w:rsidP="00581EF1">
            <w:pPr>
              <w:contextualSpacing/>
            </w:pPr>
            <w:r>
              <w:t>H.FiSand</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Material filtrante</w:t>
            </w:r>
          </w:p>
        </w:tc>
        <w:tc>
          <w:tcPr>
            <w:tcW w:w="4518" w:type="dxa"/>
            <w:shd w:val="clear" w:color="auto" w:fill="FFFFFF"/>
            <w:hideMark/>
          </w:tcPr>
          <w:p w:rsidR="00E22E8E" w:rsidRPr="0098694D" w:rsidRDefault="00E22E8E" w:rsidP="009B786C">
            <w:pPr>
              <w:contextualSpacing/>
            </w:pPr>
            <w:r>
              <w:t>Arena de sílice</w:t>
            </w:r>
          </w:p>
        </w:tc>
      </w:tr>
      <w:tr w:rsidR="00E22E8E" w:rsidRPr="0098694D" w:rsidTr="003039BE">
        <w:trPr>
          <w:jc w:val="center"/>
        </w:trPr>
        <w:tc>
          <w:tcPr>
            <w:tcW w:w="5072" w:type="dxa"/>
            <w:shd w:val="clear" w:color="auto" w:fill="FFFFFF"/>
            <w:hideMark/>
          </w:tcPr>
          <w:p w:rsidR="00E22E8E" w:rsidRPr="001A1FCF" w:rsidRDefault="00954A48" w:rsidP="009B786C">
            <w:pPr>
              <w:contextualSpacing/>
              <w:rPr>
                <w:highlight w:val="yellow"/>
              </w:rPr>
            </w:pPr>
            <w:r>
              <w:t>Tasa de filtración con el</w:t>
            </w:r>
            <w:r w:rsidR="00E22E8E">
              <w:t xml:space="preserve"> caudal máximo de diseño</w:t>
            </w:r>
          </w:p>
        </w:tc>
        <w:tc>
          <w:tcPr>
            <w:tcW w:w="4518" w:type="dxa"/>
            <w:shd w:val="clear" w:color="auto" w:fill="FFFFFF"/>
            <w:hideMark/>
          </w:tcPr>
          <w:p w:rsidR="00E22E8E" w:rsidRPr="0098694D" w:rsidRDefault="00954A48" w:rsidP="009B786C">
            <w:pPr>
              <w:contextualSpacing/>
            </w:pPr>
            <w:r>
              <w:t>V.FiLayer</w:t>
            </w:r>
          </w:p>
        </w:tc>
      </w:tr>
      <w:tr w:rsidR="00E22E8E" w:rsidRPr="0098694D" w:rsidTr="003039BE">
        <w:trPr>
          <w:jc w:val="center"/>
        </w:trPr>
        <w:tc>
          <w:tcPr>
            <w:tcW w:w="5072" w:type="dxa"/>
            <w:shd w:val="clear" w:color="auto" w:fill="FFFFFF"/>
            <w:hideMark/>
          </w:tcPr>
          <w:p w:rsidR="00E22E8E" w:rsidRPr="001A1FCF" w:rsidRDefault="00954A48" w:rsidP="009B786C">
            <w:pPr>
              <w:contextualSpacing/>
              <w:rPr>
                <w:highlight w:val="yellow"/>
              </w:rPr>
            </w:pPr>
            <w:r>
              <w:t>Tasa de retrolavado con el</w:t>
            </w:r>
            <w:r w:rsidR="00E22E8E">
              <w:t xml:space="preserve"> caudal máximo de diseño</w:t>
            </w:r>
          </w:p>
        </w:tc>
        <w:tc>
          <w:tcPr>
            <w:tcW w:w="4518" w:type="dxa"/>
            <w:shd w:val="clear" w:color="auto" w:fill="FFFFFF"/>
            <w:hideMark/>
          </w:tcPr>
          <w:p w:rsidR="00E22E8E" w:rsidRPr="0098694D" w:rsidRDefault="00954A48" w:rsidP="009B786C">
            <w:pPr>
              <w:contextualSpacing/>
            </w:pPr>
            <w:r>
              <w:t>V.FiBw</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Profundidad de la caja de filtración</w:t>
            </w:r>
          </w:p>
        </w:tc>
        <w:tc>
          <w:tcPr>
            <w:tcW w:w="4518" w:type="dxa"/>
            <w:shd w:val="clear" w:color="auto" w:fill="FFFFFF"/>
            <w:hideMark/>
          </w:tcPr>
          <w:p w:rsidR="00E22E8E" w:rsidRPr="0098694D" w:rsidRDefault="00954A48" w:rsidP="009B786C">
            <w:pPr>
              <w:contextualSpacing/>
            </w:pPr>
            <w:r>
              <w:rPr>
                <w:szCs w:val="24"/>
              </w:rPr>
              <w:t>H.Fi</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Largo de una caja de filtración</w:t>
            </w:r>
          </w:p>
        </w:tc>
        <w:tc>
          <w:tcPr>
            <w:tcW w:w="4518" w:type="dxa"/>
            <w:shd w:val="clear" w:color="auto" w:fill="FFFFFF"/>
            <w:hideMark/>
          </w:tcPr>
          <w:p w:rsidR="00E22E8E" w:rsidRPr="0098694D" w:rsidRDefault="00954A48" w:rsidP="009B786C">
            <w:pPr>
              <w:contextualSpacing/>
            </w:pPr>
            <w:r>
              <w:t>L.Fi</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Ancho de una caja de filtración</w:t>
            </w:r>
          </w:p>
        </w:tc>
        <w:tc>
          <w:tcPr>
            <w:tcW w:w="4518" w:type="dxa"/>
            <w:shd w:val="clear" w:color="auto" w:fill="FFFFFF"/>
            <w:hideMark/>
          </w:tcPr>
          <w:p w:rsidR="00E22E8E" w:rsidRPr="0098694D" w:rsidRDefault="00954A48" w:rsidP="009B786C">
            <w:pPr>
              <w:contextualSpacing/>
            </w:pPr>
            <w:r>
              <w:t>W.Fi</w:t>
            </w:r>
          </w:p>
        </w:tc>
      </w:tr>
    </w:tbl>
    <w:p w:rsidR="00AB1412" w:rsidRDefault="00AB1412" w:rsidP="009B786C">
      <w:pPr>
        <w:pStyle w:val="Heading1"/>
      </w:pPr>
      <w:bookmarkStart w:id="137" w:name="_Toc424289931"/>
    </w:p>
    <w:p w:rsidR="00AB1412" w:rsidRDefault="00AB1412" w:rsidP="00AB1412">
      <w:pPr>
        <w:pStyle w:val="Heading2"/>
        <w:rPr>
          <w:sz w:val="44"/>
          <w:u w:val="single"/>
        </w:rPr>
      </w:pPr>
      <w:r>
        <w:br w:type="page"/>
      </w:r>
    </w:p>
    <w:p w:rsidR="007A2F93" w:rsidRDefault="007A2F93" w:rsidP="009B786C">
      <w:pPr>
        <w:pStyle w:val="Heading1"/>
      </w:pPr>
      <w:r>
        <w:lastRenderedPageBreak/>
        <w:t>Apéndice 2: Permisos e Información de la Licencia de la Universidad de Cornell</w:t>
      </w:r>
      <w:bookmarkEnd w:id="137"/>
    </w:p>
    <w:p w:rsidR="007A2F93" w:rsidRPr="001A1FCF" w:rsidRDefault="007A2F93" w:rsidP="007A2F93">
      <w:pPr>
        <w:pStyle w:val="NoIndent"/>
      </w:pPr>
      <w:r w:rsidRPr="001A1FCF">
        <w:t xml:space="preserve">Derechos de Autor © </w:t>
      </w:r>
      <w:r w:rsidR="009E0D15">
        <w:fldChar w:fldCharType="begin"/>
      </w:r>
      <w:r>
        <w:instrText xml:space="preserve"> DATE  \@ "yyyy"  \* MERGEFORMAT </w:instrText>
      </w:r>
      <w:r w:rsidR="009E0D15">
        <w:fldChar w:fldCharType="separate"/>
      </w:r>
      <w:r w:rsidR="00AE2DCA">
        <w:rPr>
          <w:noProof/>
        </w:rPr>
        <w:t>2015</w:t>
      </w:r>
      <w:r w:rsidR="009E0D15">
        <w:rPr>
          <w:noProof/>
        </w:rPr>
        <w:fldChar w:fldCharType="end"/>
      </w:r>
      <w:r w:rsidRPr="001A1FCF">
        <w:t xml:space="preserve"> Cornell University   </w:t>
      </w:r>
    </w:p>
    <w:p w:rsidR="007A2F93" w:rsidRPr="001A1FCF" w:rsidRDefault="007A2F93" w:rsidP="007A2F93">
      <w:pPr>
        <w:pStyle w:val="NoIndent"/>
      </w:pPr>
      <w:r w:rsidRPr="001A1FCF">
        <w:t>Autores: El equipo de AguaClara de la Universidad de Cornell bajo la supervisión del Doctor Monroe Weber-Shirk.</w:t>
      </w:r>
    </w:p>
    <w:p w:rsidR="007A2F93" w:rsidRPr="001A1FCF" w:rsidRDefault="007A2F93" w:rsidP="007A2F93">
      <w:pPr>
        <w:pStyle w:val="NoIndent"/>
      </w:pPr>
      <w:r w:rsidRPr="001A1FCF">
        <w:t xml:space="preserve">Este diseño fue creado usando recursos de acceso libre del programa AguaClara de la Universidad de Cornell, con licencia </w:t>
      </w:r>
      <w:hyperlink r:id="rId41" w:history="1">
        <w:r w:rsidRPr="001A1FCF">
          <w:rPr>
            <w:rStyle w:val="Hyperlink"/>
            <w:rFonts w:eastAsiaTheme="majorEastAsia"/>
          </w:rPr>
          <w:t>Creative Commons Attribution-ShareAlike 3.0</w:t>
        </w:r>
      </w:hyperlink>
      <w:r w:rsidRPr="001A1FCF">
        <w:t xml:space="preserve"> de los Estados Unidos de América. Si el usuario altera, transforma o construye sobre este trabajo, debe distribuir el resultado final únicamente bajo la misma licencia, u otra compatible.</w:t>
      </w:r>
    </w:p>
    <w:p w:rsidR="007A2F93" w:rsidRPr="001A1FCF" w:rsidRDefault="007A2F93" w:rsidP="007A2F93">
      <w:pPr>
        <w:pStyle w:val="NoIndent"/>
      </w:pPr>
      <w:r w:rsidRPr="001A1FCF">
        <w:t>Se autoriza el uso de la herramienta de diseño de AguaClara, al igual que las ilustraciones de AutoCAD resultantes y los archivos de soporte con especificaciones de diseño suministradas por la Universidad de Cornell con base en los parámetros entregados por el usuario (“trabajo colectivo”), garantizando los derechos de autor asociados sin previo acuerdo escrito. Cualquier planta de tratamiento de agua construida empleando este trabajo, debe ser diseñada y supervisada por un ingeniero civil licenciado.</w:t>
      </w:r>
    </w:p>
    <w:p w:rsidR="007A2F93" w:rsidRPr="001A1FCF" w:rsidRDefault="007A2F93" w:rsidP="007A2F93">
      <w:pPr>
        <w:pStyle w:val="NoIndent"/>
      </w:pPr>
      <w:r w:rsidRPr="001A1FCF">
        <w:t>En ningún caso, CCTEC, la Universidad de Cornell, o sus empleados serán responsables de daños parciales o totales, directos, indirectos, especiales, incidentales o consecuentes; incluyendo pérdida de bienes o ganancias, generados por el uso de este trabajo y sus derechos de autor asociados, incluso en caso en el</w:t>
      </w:r>
      <w:r w:rsidR="00533E49">
        <w:t xml:space="preserve"> que CCTEC o la universidad de C</w:t>
      </w:r>
      <w:r w:rsidRPr="001A1FCF">
        <w:t>ornell hayan advertido sobre la posibilidad de dicho daño.</w:t>
      </w:r>
    </w:p>
    <w:p w:rsidR="007A2F93" w:rsidRPr="001A1FCF" w:rsidRDefault="007A2F93" w:rsidP="007A2F93">
      <w:pPr>
        <w:pStyle w:val="NoIndent"/>
      </w:pPr>
      <w:r w:rsidRPr="001A1FCF">
        <w:t>El presente trabajo se suministra “en el estado actual”, y CCTEC, la Universidad de Cornell y sus empleados, no tienen obligación alguna de brindar soporte, mantenimiento, actualizaciones, mejoras, o modificaciones. CCTEC, la universidad de Cornell y sus empleados, no constituyen representación alguna y no extienden garantías de ningún tipo, implícitas o expresas, incluyendo pero sin limitarse a garantías implícitas de ideoneidad o mercadeo con propósitos particulares, o cuando el uso del presente trabajo y sus derechos de autor asociados violen alguna patente, marca registrada u otros derechos.</w:t>
      </w:r>
    </w:p>
    <w:p w:rsidR="007A2F93" w:rsidRPr="007A2F93" w:rsidRDefault="007A2F93" w:rsidP="007A2F93">
      <w:pPr>
        <w:pStyle w:val="NoIndent"/>
      </w:pPr>
      <w:r w:rsidRPr="001A1FCF">
        <w:t>Los usuarios de este TRABAJO deberán proteger, mantener indemne y defender a la Universidad de Cornell, sus funcionarios, empleados, agentes, y a los patrocinadores de la investigación que vinculen al TRABAJO con cualquier reclamo, demanda, pérdida, daño, costos, honorarios y gastos provenientes o derivados del uso del TRABAJO. En la indemnización se incluye, sin limitarse a, cualquier responsabilidad por fallas en los productos. Los usuarios del TRABAJO, a su propio costo, deberán asegurar las actividades relacionadas con el TRABAJO, obtener y mantener vigente su seguro o contar con un programa de aseguramiento personal equivalente. Cornell notificará por escrito a los usuarios del TRABAJO de cualquier reclamación o demanda en su contra, que Cornell invocará las disposiciones de este párrafo. Los usuarios del TRABAJO deberán mantener informada a la Universidad de Cornell, de manera regular, acerca de su defensa frente a cualquier reclamación e</w:t>
      </w:r>
      <w:r>
        <w:t>n virtud del presente apartado.</w:t>
      </w:r>
    </w:p>
    <w:sectPr w:rsidR="007A2F93" w:rsidRPr="007A2F93" w:rsidSect="003949A1">
      <w:headerReference w:type="default" r:id="rId42"/>
      <w:footerReference w:type="default" r:id="rId43"/>
      <w:pgSz w:w="12240" w:h="15840"/>
      <w:pgMar w:top="907" w:right="907" w:bottom="907" w:left="907"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043F2" w:rsidRDefault="002043F2" w:rsidP="00532D00">
      <w:pPr>
        <w:spacing w:line="240" w:lineRule="auto"/>
      </w:pPr>
      <w:r>
        <w:separator/>
      </w:r>
    </w:p>
  </w:endnote>
  <w:endnote w:type="continuationSeparator" w:id="1">
    <w:p w:rsidR="002043F2" w:rsidRDefault="002043F2" w:rsidP="00532D00">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1"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A00002EF" w:usb1="420020E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26137048"/>
      <w:docPartObj>
        <w:docPartGallery w:val="Page Numbers (Bottom of Page)"/>
        <w:docPartUnique/>
      </w:docPartObj>
    </w:sdtPr>
    <w:sdtEndPr>
      <w:rPr>
        <w:noProof/>
      </w:rPr>
    </w:sdtEndPr>
    <w:sdtContent>
      <w:p w:rsidR="00900D6E" w:rsidRDefault="00900D6E">
        <w:pPr>
          <w:pStyle w:val="Footer"/>
          <w:jc w:val="right"/>
        </w:pPr>
        <w:fldSimple w:instr=" PAGE   \* MERGEFORMAT ">
          <w:r w:rsidR="009C29D1">
            <w:rPr>
              <w:noProof/>
            </w:rPr>
            <w:t>30</w:t>
          </w:r>
        </w:fldSimple>
      </w:p>
    </w:sdtContent>
  </w:sdt>
  <w:p w:rsidR="00900D6E" w:rsidRDefault="00900D6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043F2" w:rsidRDefault="002043F2" w:rsidP="00532D00">
      <w:pPr>
        <w:spacing w:line="240" w:lineRule="auto"/>
      </w:pPr>
      <w:r>
        <w:separator/>
      </w:r>
    </w:p>
  </w:footnote>
  <w:footnote w:type="continuationSeparator" w:id="1">
    <w:p w:rsidR="002043F2" w:rsidRDefault="002043F2" w:rsidP="00532D00">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0D6E" w:rsidRDefault="00900D6E" w:rsidP="00D62C08">
    <w:pPr>
      <w:pStyle w:val="Header"/>
      <w:pBdr>
        <w:bottom w:val="single" w:sz="18" w:space="0" w:color="auto"/>
      </w:pBdr>
      <w:tabs>
        <w:tab w:val="clear" w:pos="4680"/>
        <w:tab w:val="clear" w:pos="9360"/>
      </w:tabs>
      <w:ind w:left="8910" w:hanging="8910"/>
    </w:pPr>
    <w:r>
      <w:rPr>
        <w:noProof/>
        <w:lang w:val="en-US"/>
      </w:rPr>
      <w:drawing>
        <wp:inline distT="0" distB="0" distL="0" distR="0">
          <wp:extent cx="1934229" cy="504825"/>
          <wp:effectExtent l="0" t="0" r="8890" b="0"/>
          <wp:docPr id="1032" name="Picture 8" descr="AguaClara Logo 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AguaClara Logo Large"/>
                  <pic:cNvPicPr>
                    <a:picLocks noChangeAspect="1" noChangeArrowheads="1"/>
                  </pic:cNvPicPr>
                </pic:nvPicPr>
                <pic:blipFill>
                  <a:blip r:embed="rId1" cstate="email"/>
                  <a:srcRect/>
                  <a:stretch>
                    <a:fillRect/>
                  </a:stretch>
                </pic:blipFill>
                <pic:spPr bwMode="auto">
                  <a:xfrm>
                    <a:off x="0" y="0"/>
                    <a:ext cx="1954840" cy="510204"/>
                  </a:xfrm>
                  <a:prstGeom prst="rect">
                    <a:avLst/>
                  </a:prstGeom>
                  <a:solidFill>
                    <a:schemeClr val="bg1"/>
                  </a:solidFill>
                  <a:ln w="9525">
                    <a:noFill/>
                    <a:miter lim="800000"/>
                    <a:headEnd/>
                    <a:tailEnd/>
                  </a:ln>
                </pic:spPr>
              </pic:pic>
            </a:graphicData>
          </a:graphic>
        </wp:inline>
      </w:drawing>
    </w:r>
    <w:r>
      <w:tab/>
      <w:t xml:space="preserve">   </w:t>
    </w:r>
    <w:r>
      <w:rPr>
        <w:noProof/>
        <w:lang w:val="en-US"/>
      </w:rPr>
      <w:drawing>
        <wp:inline distT="0" distB="0" distL="0" distR="0">
          <wp:extent cx="559377" cy="723900"/>
          <wp:effectExtent l="0" t="0" r="0" b="0"/>
          <wp:docPr id="835"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 name="APP logo.png"/>
                  <pic:cNvPicPr/>
                </pic:nvPicPr>
                <pic:blipFill>
                  <a:blip r:embed="rId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65399" cy="731693"/>
                  </a:xfrm>
                  <a:prstGeom prst="rect">
                    <a:avLst/>
                  </a:prstGeom>
                  <a:ln>
                    <a:noFill/>
                  </a:ln>
                </pic:spPr>
              </pic:pic>
            </a:graphicData>
          </a:graphic>
        </wp:inline>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D100CE8"/>
    <w:lvl w:ilvl="0">
      <w:start w:val="1"/>
      <w:numFmt w:val="decimal"/>
      <w:lvlText w:val="%1."/>
      <w:lvlJc w:val="left"/>
      <w:pPr>
        <w:tabs>
          <w:tab w:val="num" w:pos="1800"/>
        </w:tabs>
        <w:ind w:left="1800" w:hanging="360"/>
      </w:pPr>
    </w:lvl>
  </w:abstractNum>
  <w:abstractNum w:abstractNumId="1">
    <w:nsid w:val="FFFFFF7D"/>
    <w:multiLevelType w:val="singleLevel"/>
    <w:tmpl w:val="3F5C106E"/>
    <w:lvl w:ilvl="0">
      <w:start w:val="1"/>
      <w:numFmt w:val="decimal"/>
      <w:lvlText w:val="%1."/>
      <w:lvlJc w:val="left"/>
      <w:pPr>
        <w:tabs>
          <w:tab w:val="num" w:pos="1440"/>
        </w:tabs>
        <w:ind w:left="1440" w:hanging="360"/>
      </w:pPr>
    </w:lvl>
  </w:abstractNum>
  <w:abstractNum w:abstractNumId="2">
    <w:nsid w:val="FFFFFF7E"/>
    <w:multiLevelType w:val="singleLevel"/>
    <w:tmpl w:val="65CA82B2"/>
    <w:lvl w:ilvl="0">
      <w:start w:val="1"/>
      <w:numFmt w:val="decimal"/>
      <w:lvlText w:val="%1."/>
      <w:lvlJc w:val="left"/>
      <w:pPr>
        <w:tabs>
          <w:tab w:val="num" w:pos="1080"/>
        </w:tabs>
        <w:ind w:left="1080" w:hanging="360"/>
      </w:pPr>
    </w:lvl>
  </w:abstractNum>
  <w:abstractNum w:abstractNumId="3">
    <w:nsid w:val="FFFFFF7F"/>
    <w:multiLevelType w:val="singleLevel"/>
    <w:tmpl w:val="82AEE44C"/>
    <w:lvl w:ilvl="0">
      <w:start w:val="1"/>
      <w:numFmt w:val="decimal"/>
      <w:lvlText w:val="%1."/>
      <w:lvlJc w:val="left"/>
      <w:pPr>
        <w:tabs>
          <w:tab w:val="num" w:pos="720"/>
        </w:tabs>
        <w:ind w:left="720" w:hanging="360"/>
      </w:pPr>
    </w:lvl>
  </w:abstractNum>
  <w:abstractNum w:abstractNumId="4">
    <w:nsid w:val="FFFFFF80"/>
    <w:multiLevelType w:val="singleLevel"/>
    <w:tmpl w:val="C658D2EC"/>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1F6CC5D0"/>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D07849D6"/>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3BCC8760"/>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7616BF9E"/>
    <w:lvl w:ilvl="0">
      <w:start w:val="1"/>
      <w:numFmt w:val="decimal"/>
      <w:lvlText w:val="%1."/>
      <w:lvlJc w:val="left"/>
      <w:pPr>
        <w:tabs>
          <w:tab w:val="num" w:pos="360"/>
        </w:tabs>
        <w:ind w:left="360" w:hanging="360"/>
      </w:pPr>
    </w:lvl>
  </w:abstractNum>
  <w:abstractNum w:abstractNumId="9">
    <w:nsid w:val="FFFFFF89"/>
    <w:multiLevelType w:val="singleLevel"/>
    <w:tmpl w:val="18CA605C"/>
    <w:lvl w:ilvl="0">
      <w:start w:val="1"/>
      <w:numFmt w:val="bullet"/>
      <w:lvlText w:val=""/>
      <w:lvlJc w:val="left"/>
      <w:pPr>
        <w:tabs>
          <w:tab w:val="num" w:pos="360"/>
        </w:tabs>
        <w:ind w:left="360" w:hanging="360"/>
      </w:pPr>
      <w:rPr>
        <w:rFonts w:ascii="Symbol" w:hAnsi="Symbol" w:hint="default"/>
      </w:rPr>
    </w:lvl>
  </w:abstractNum>
  <w:abstractNum w:abstractNumId="10">
    <w:nsid w:val="01640DAA"/>
    <w:multiLevelType w:val="hybridMultilevel"/>
    <w:tmpl w:val="A4B8A32A"/>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1">
    <w:nsid w:val="102E610F"/>
    <w:multiLevelType w:val="hybridMultilevel"/>
    <w:tmpl w:val="A26ECA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226D67A7"/>
    <w:multiLevelType w:val="hybridMultilevel"/>
    <w:tmpl w:val="44ACFC3A"/>
    <w:lvl w:ilvl="0" w:tplc="D7CE8B38">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3">
    <w:nsid w:val="243B353B"/>
    <w:multiLevelType w:val="hybridMultilevel"/>
    <w:tmpl w:val="C2C6A2C8"/>
    <w:lvl w:ilvl="0" w:tplc="D9CCF63A">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4">
    <w:nsid w:val="2E80269A"/>
    <w:multiLevelType w:val="hybridMultilevel"/>
    <w:tmpl w:val="2A84794A"/>
    <w:lvl w:ilvl="0" w:tplc="0409000F">
      <w:start w:val="1"/>
      <w:numFmt w:val="decimal"/>
      <w:lvlText w:val="%1."/>
      <w:lvlJc w:val="left"/>
      <w:pPr>
        <w:ind w:left="1151" w:hanging="360"/>
      </w:pPr>
    </w:lvl>
    <w:lvl w:ilvl="1" w:tplc="04090019" w:tentative="1">
      <w:start w:val="1"/>
      <w:numFmt w:val="lowerLetter"/>
      <w:lvlText w:val="%2."/>
      <w:lvlJc w:val="left"/>
      <w:pPr>
        <w:ind w:left="1871" w:hanging="360"/>
      </w:pPr>
    </w:lvl>
    <w:lvl w:ilvl="2" w:tplc="0409001B" w:tentative="1">
      <w:start w:val="1"/>
      <w:numFmt w:val="lowerRoman"/>
      <w:lvlText w:val="%3."/>
      <w:lvlJc w:val="right"/>
      <w:pPr>
        <w:ind w:left="2591" w:hanging="180"/>
      </w:pPr>
    </w:lvl>
    <w:lvl w:ilvl="3" w:tplc="0409000F" w:tentative="1">
      <w:start w:val="1"/>
      <w:numFmt w:val="decimal"/>
      <w:lvlText w:val="%4."/>
      <w:lvlJc w:val="left"/>
      <w:pPr>
        <w:ind w:left="3311" w:hanging="360"/>
      </w:pPr>
    </w:lvl>
    <w:lvl w:ilvl="4" w:tplc="04090019" w:tentative="1">
      <w:start w:val="1"/>
      <w:numFmt w:val="lowerLetter"/>
      <w:lvlText w:val="%5."/>
      <w:lvlJc w:val="left"/>
      <w:pPr>
        <w:ind w:left="4031" w:hanging="360"/>
      </w:pPr>
    </w:lvl>
    <w:lvl w:ilvl="5" w:tplc="0409001B" w:tentative="1">
      <w:start w:val="1"/>
      <w:numFmt w:val="lowerRoman"/>
      <w:lvlText w:val="%6."/>
      <w:lvlJc w:val="right"/>
      <w:pPr>
        <w:ind w:left="4751" w:hanging="180"/>
      </w:pPr>
    </w:lvl>
    <w:lvl w:ilvl="6" w:tplc="0409000F" w:tentative="1">
      <w:start w:val="1"/>
      <w:numFmt w:val="decimal"/>
      <w:lvlText w:val="%7."/>
      <w:lvlJc w:val="left"/>
      <w:pPr>
        <w:ind w:left="5471" w:hanging="360"/>
      </w:pPr>
    </w:lvl>
    <w:lvl w:ilvl="7" w:tplc="04090019" w:tentative="1">
      <w:start w:val="1"/>
      <w:numFmt w:val="lowerLetter"/>
      <w:lvlText w:val="%8."/>
      <w:lvlJc w:val="left"/>
      <w:pPr>
        <w:ind w:left="6191" w:hanging="360"/>
      </w:pPr>
    </w:lvl>
    <w:lvl w:ilvl="8" w:tplc="0409001B" w:tentative="1">
      <w:start w:val="1"/>
      <w:numFmt w:val="lowerRoman"/>
      <w:lvlText w:val="%9."/>
      <w:lvlJc w:val="right"/>
      <w:pPr>
        <w:ind w:left="6911" w:hanging="180"/>
      </w:pPr>
    </w:lvl>
  </w:abstractNum>
  <w:abstractNum w:abstractNumId="15">
    <w:nsid w:val="35F95427"/>
    <w:multiLevelType w:val="hybridMultilevel"/>
    <w:tmpl w:val="234C9EE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0E67625"/>
    <w:multiLevelType w:val="multilevel"/>
    <w:tmpl w:val="E7E6EA50"/>
    <w:styleLink w:val="NumberedList"/>
    <w:lvl w:ilvl="0">
      <w:start w:val="1"/>
      <w:numFmt w:val="decimal"/>
      <w:lvlText w:val="%1."/>
      <w:lvlJc w:val="left"/>
      <w:pPr>
        <w:ind w:left="720" w:hanging="360"/>
      </w:pPr>
      <w:rPr>
        <w:rFonts w:ascii="Times New Roman" w:hAnsi="Times New Roman" w:hint="default"/>
        <w:sz w:val="22"/>
      </w:rPr>
    </w:lvl>
    <w:lvl w:ilvl="1">
      <w:start w:val="1"/>
      <w:numFmt w:val="lowerLetter"/>
      <w:lvlText w:val="%2."/>
      <w:lvlJc w:val="left"/>
      <w:pPr>
        <w:ind w:left="1080" w:hanging="360"/>
      </w:pPr>
      <w:rPr>
        <w:rFonts w:ascii="Times New Roman" w:hAnsi="Times New Roman" w:hint="default"/>
        <w:sz w:val="22"/>
      </w:rPr>
    </w:lvl>
    <w:lvl w:ilvl="2">
      <w:start w:val="1"/>
      <w:numFmt w:val="lowerRoman"/>
      <w:lvlText w:val="%3."/>
      <w:lvlJc w:val="left"/>
      <w:pPr>
        <w:ind w:left="1440" w:hanging="360"/>
      </w:pPr>
      <w:rPr>
        <w:rFonts w:ascii="Times New Roman" w:hAnsi="Times New Roman" w:hint="default"/>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nsid w:val="4EC946E4"/>
    <w:multiLevelType w:val="hybridMultilevel"/>
    <w:tmpl w:val="B58C5B08"/>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8">
    <w:nsid w:val="503D0492"/>
    <w:multiLevelType w:val="hybridMultilevel"/>
    <w:tmpl w:val="1BC0085C"/>
    <w:lvl w:ilvl="0" w:tplc="0409000F">
      <w:start w:val="1"/>
      <w:numFmt w:val="decimal"/>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19">
    <w:nsid w:val="527B7D5B"/>
    <w:multiLevelType w:val="hybridMultilevel"/>
    <w:tmpl w:val="B582E9EE"/>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0">
    <w:nsid w:val="53BF0C63"/>
    <w:multiLevelType w:val="hybridMultilevel"/>
    <w:tmpl w:val="EBE07930"/>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1">
    <w:nsid w:val="63EE7678"/>
    <w:multiLevelType w:val="hybridMultilevel"/>
    <w:tmpl w:val="727A4344"/>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nsid w:val="70E6078E"/>
    <w:multiLevelType w:val="multilevel"/>
    <w:tmpl w:val="E7E6EA50"/>
    <w:numStyleLink w:val="NumberedList"/>
  </w:abstractNum>
  <w:abstractNum w:abstractNumId="23">
    <w:nsid w:val="73A024DB"/>
    <w:multiLevelType w:val="hybridMultilevel"/>
    <w:tmpl w:val="486E31D2"/>
    <w:lvl w:ilvl="0" w:tplc="0C8CB8CE">
      <w:start w:val="1"/>
      <w:numFmt w:val="decimal"/>
      <w:lvlText w:val="%1."/>
      <w:lvlJc w:val="left"/>
      <w:pPr>
        <w:ind w:left="885" w:hanging="52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C9B1662"/>
    <w:multiLevelType w:val="hybridMultilevel"/>
    <w:tmpl w:val="A7BEB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6"/>
  </w:num>
  <w:num w:numId="2">
    <w:abstractNumId w:val="22"/>
  </w:num>
  <w:num w:numId="3">
    <w:abstractNumId w:val="23"/>
  </w:num>
  <w:num w:numId="4">
    <w:abstractNumId w:val="17"/>
  </w:num>
  <w:num w:numId="5">
    <w:abstractNumId w:val="10"/>
  </w:num>
  <w:num w:numId="6">
    <w:abstractNumId w:val="15"/>
  </w:num>
  <w:num w:numId="7">
    <w:abstractNumId w:val="20"/>
  </w:num>
  <w:num w:numId="8">
    <w:abstractNumId w:val="9"/>
  </w:num>
  <w:num w:numId="9">
    <w:abstractNumId w:val="8"/>
  </w:num>
  <w:num w:numId="10">
    <w:abstractNumId w:val="7"/>
  </w:num>
  <w:num w:numId="11">
    <w:abstractNumId w:val="6"/>
  </w:num>
  <w:num w:numId="12">
    <w:abstractNumId w:val="5"/>
  </w:num>
  <w:num w:numId="13">
    <w:abstractNumId w:val="4"/>
  </w:num>
  <w:num w:numId="14">
    <w:abstractNumId w:val="3"/>
  </w:num>
  <w:num w:numId="15">
    <w:abstractNumId w:val="2"/>
  </w:num>
  <w:num w:numId="16">
    <w:abstractNumId w:val="1"/>
  </w:num>
  <w:num w:numId="17">
    <w:abstractNumId w:val="0"/>
  </w:num>
  <w:num w:numId="18">
    <w:abstractNumId w:val="11"/>
  </w:num>
  <w:num w:numId="19">
    <w:abstractNumId w:val="14"/>
  </w:num>
  <w:num w:numId="20">
    <w:abstractNumId w:val="24"/>
  </w:num>
  <w:num w:numId="21">
    <w:abstractNumId w:val="13"/>
  </w:num>
  <w:num w:numId="22">
    <w:abstractNumId w:val="12"/>
  </w:num>
  <w:num w:numId="23">
    <w:abstractNumId w:val="19"/>
  </w:num>
  <w:num w:numId="24">
    <w:abstractNumId w:val="21"/>
  </w:num>
  <w:num w:numId="25">
    <w:abstractNumId w:val="1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1024"/>
  <w:stylePaneSortMethod w:val="0004"/>
  <w:defaultTabStop w:val="720"/>
  <w:hyphenationZone w:val="425"/>
  <w:characterSpacingControl w:val="doNotCompress"/>
  <w:hdrShapeDefaults>
    <o:shapedefaults v:ext="edit" spidmax="17410"/>
  </w:hdrShapeDefaults>
  <w:footnotePr>
    <w:footnote w:id="0"/>
    <w:footnote w:id="1"/>
  </w:footnotePr>
  <w:endnotePr>
    <w:endnote w:id="0"/>
    <w:endnote w:id="1"/>
  </w:endnotePr>
  <w:compat/>
  <w:rsids>
    <w:rsidRoot w:val="002604A6"/>
    <w:rsid w:val="00004CAD"/>
    <w:rsid w:val="00004FAA"/>
    <w:rsid w:val="0000686C"/>
    <w:rsid w:val="00007687"/>
    <w:rsid w:val="00020B60"/>
    <w:rsid w:val="000217C8"/>
    <w:rsid w:val="000233B3"/>
    <w:rsid w:val="000238DE"/>
    <w:rsid w:val="000256FB"/>
    <w:rsid w:val="00044823"/>
    <w:rsid w:val="000506B4"/>
    <w:rsid w:val="00053109"/>
    <w:rsid w:val="000539EF"/>
    <w:rsid w:val="000577E8"/>
    <w:rsid w:val="00061011"/>
    <w:rsid w:val="00062DD3"/>
    <w:rsid w:val="00063404"/>
    <w:rsid w:val="00063810"/>
    <w:rsid w:val="00074DB5"/>
    <w:rsid w:val="000763C5"/>
    <w:rsid w:val="000801FB"/>
    <w:rsid w:val="000813D5"/>
    <w:rsid w:val="00083AF1"/>
    <w:rsid w:val="000919A3"/>
    <w:rsid w:val="00097309"/>
    <w:rsid w:val="000A010E"/>
    <w:rsid w:val="000A054E"/>
    <w:rsid w:val="000A0A38"/>
    <w:rsid w:val="000A0E6B"/>
    <w:rsid w:val="000A2015"/>
    <w:rsid w:val="000A311F"/>
    <w:rsid w:val="000A3F2D"/>
    <w:rsid w:val="000A4B7C"/>
    <w:rsid w:val="000A67D6"/>
    <w:rsid w:val="000B0E12"/>
    <w:rsid w:val="000B5CBA"/>
    <w:rsid w:val="000B7651"/>
    <w:rsid w:val="000B7C9B"/>
    <w:rsid w:val="000C0C37"/>
    <w:rsid w:val="000C59FE"/>
    <w:rsid w:val="000C7FE3"/>
    <w:rsid w:val="000D720D"/>
    <w:rsid w:val="000D7D17"/>
    <w:rsid w:val="000E1188"/>
    <w:rsid w:val="000E1535"/>
    <w:rsid w:val="000E32C3"/>
    <w:rsid w:val="000E5BA1"/>
    <w:rsid w:val="000E5C29"/>
    <w:rsid w:val="000E6106"/>
    <w:rsid w:val="000F0DA9"/>
    <w:rsid w:val="000F46B3"/>
    <w:rsid w:val="000F726B"/>
    <w:rsid w:val="000F7783"/>
    <w:rsid w:val="001015FC"/>
    <w:rsid w:val="001041FB"/>
    <w:rsid w:val="0010524D"/>
    <w:rsid w:val="00105F5C"/>
    <w:rsid w:val="00106E8B"/>
    <w:rsid w:val="00113BC3"/>
    <w:rsid w:val="001214F1"/>
    <w:rsid w:val="00121881"/>
    <w:rsid w:val="00121F5E"/>
    <w:rsid w:val="00134F83"/>
    <w:rsid w:val="0013537F"/>
    <w:rsid w:val="00140F95"/>
    <w:rsid w:val="00141824"/>
    <w:rsid w:val="0014367F"/>
    <w:rsid w:val="00143C53"/>
    <w:rsid w:val="001440C5"/>
    <w:rsid w:val="00146F87"/>
    <w:rsid w:val="00147350"/>
    <w:rsid w:val="00151C12"/>
    <w:rsid w:val="00157BD7"/>
    <w:rsid w:val="001600AF"/>
    <w:rsid w:val="001618E3"/>
    <w:rsid w:val="00162F0E"/>
    <w:rsid w:val="00163703"/>
    <w:rsid w:val="001649B7"/>
    <w:rsid w:val="00165F6F"/>
    <w:rsid w:val="00166557"/>
    <w:rsid w:val="001676B4"/>
    <w:rsid w:val="001744E4"/>
    <w:rsid w:val="00176D9C"/>
    <w:rsid w:val="00177996"/>
    <w:rsid w:val="00193CE0"/>
    <w:rsid w:val="0019444C"/>
    <w:rsid w:val="00194C12"/>
    <w:rsid w:val="00195138"/>
    <w:rsid w:val="001A246B"/>
    <w:rsid w:val="001A6CCD"/>
    <w:rsid w:val="001B063C"/>
    <w:rsid w:val="001B22BC"/>
    <w:rsid w:val="001B3858"/>
    <w:rsid w:val="001B5C5C"/>
    <w:rsid w:val="001B73D9"/>
    <w:rsid w:val="001C4F54"/>
    <w:rsid w:val="001D2A61"/>
    <w:rsid w:val="001D41F4"/>
    <w:rsid w:val="001E012F"/>
    <w:rsid w:val="001E137B"/>
    <w:rsid w:val="001E71EE"/>
    <w:rsid w:val="001F002F"/>
    <w:rsid w:val="001F073E"/>
    <w:rsid w:val="001F1F17"/>
    <w:rsid w:val="001F4802"/>
    <w:rsid w:val="001F48F0"/>
    <w:rsid w:val="001F4C91"/>
    <w:rsid w:val="001F4CA8"/>
    <w:rsid w:val="001F6628"/>
    <w:rsid w:val="00203ADF"/>
    <w:rsid w:val="002043F2"/>
    <w:rsid w:val="002064BB"/>
    <w:rsid w:val="00206CC6"/>
    <w:rsid w:val="0021676B"/>
    <w:rsid w:val="002176DF"/>
    <w:rsid w:val="002217A8"/>
    <w:rsid w:val="00221EB9"/>
    <w:rsid w:val="00223D68"/>
    <w:rsid w:val="00226792"/>
    <w:rsid w:val="00226FE7"/>
    <w:rsid w:val="00235CC7"/>
    <w:rsid w:val="0023791E"/>
    <w:rsid w:val="00241858"/>
    <w:rsid w:val="00242630"/>
    <w:rsid w:val="0024372D"/>
    <w:rsid w:val="002503E4"/>
    <w:rsid w:val="00252661"/>
    <w:rsid w:val="00254449"/>
    <w:rsid w:val="00256198"/>
    <w:rsid w:val="00257600"/>
    <w:rsid w:val="00257E67"/>
    <w:rsid w:val="002604A6"/>
    <w:rsid w:val="00264310"/>
    <w:rsid w:val="002665CE"/>
    <w:rsid w:val="00283536"/>
    <w:rsid w:val="00284812"/>
    <w:rsid w:val="002903DC"/>
    <w:rsid w:val="002906A8"/>
    <w:rsid w:val="00290ACF"/>
    <w:rsid w:val="0029127F"/>
    <w:rsid w:val="00297C31"/>
    <w:rsid w:val="002A0EA2"/>
    <w:rsid w:val="002A3899"/>
    <w:rsid w:val="002A6259"/>
    <w:rsid w:val="002B06F2"/>
    <w:rsid w:val="002B55E5"/>
    <w:rsid w:val="002C0BA8"/>
    <w:rsid w:val="002C26D6"/>
    <w:rsid w:val="002C7B47"/>
    <w:rsid w:val="002D12AB"/>
    <w:rsid w:val="002D21CC"/>
    <w:rsid w:val="002D7053"/>
    <w:rsid w:val="002E289C"/>
    <w:rsid w:val="002E40C3"/>
    <w:rsid w:val="002E5038"/>
    <w:rsid w:val="002F189E"/>
    <w:rsid w:val="002F2A6D"/>
    <w:rsid w:val="002F554D"/>
    <w:rsid w:val="002F6D37"/>
    <w:rsid w:val="00300295"/>
    <w:rsid w:val="00300F4F"/>
    <w:rsid w:val="00301565"/>
    <w:rsid w:val="00303642"/>
    <w:rsid w:val="003039BE"/>
    <w:rsid w:val="00304064"/>
    <w:rsid w:val="003104A8"/>
    <w:rsid w:val="00311385"/>
    <w:rsid w:val="003127AE"/>
    <w:rsid w:val="00312CFB"/>
    <w:rsid w:val="003150FB"/>
    <w:rsid w:val="00321EE2"/>
    <w:rsid w:val="00324130"/>
    <w:rsid w:val="0033034D"/>
    <w:rsid w:val="003345DF"/>
    <w:rsid w:val="00334774"/>
    <w:rsid w:val="00346C06"/>
    <w:rsid w:val="00347762"/>
    <w:rsid w:val="003534A8"/>
    <w:rsid w:val="00354AF6"/>
    <w:rsid w:val="0035652B"/>
    <w:rsid w:val="003600F4"/>
    <w:rsid w:val="003647E1"/>
    <w:rsid w:val="003812BA"/>
    <w:rsid w:val="003861F6"/>
    <w:rsid w:val="0039314C"/>
    <w:rsid w:val="003949A1"/>
    <w:rsid w:val="0039667F"/>
    <w:rsid w:val="003969CB"/>
    <w:rsid w:val="00396E4B"/>
    <w:rsid w:val="003A486A"/>
    <w:rsid w:val="003A6FFF"/>
    <w:rsid w:val="003B4BC4"/>
    <w:rsid w:val="003B4D81"/>
    <w:rsid w:val="003C25A8"/>
    <w:rsid w:val="003C425F"/>
    <w:rsid w:val="003C4A5B"/>
    <w:rsid w:val="003C512C"/>
    <w:rsid w:val="003C52C3"/>
    <w:rsid w:val="003C65AC"/>
    <w:rsid w:val="003D0391"/>
    <w:rsid w:val="003D2081"/>
    <w:rsid w:val="003D4BA1"/>
    <w:rsid w:val="003D7886"/>
    <w:rsid w:val="003E1E37"/>
    <w:rsid w:val="003E2243"/>
    <w:rsid w:val="003E3B5F"/>
    <w:rsid w:val="003E6C3B"/>
    <w:rsid w:val="003F28CF"/>
    <w:rsid w:val="003F5B31"/>
    <w:rsid w:val="00404A38"/>
    <w:rsid w:val="0040742B"/>
    <w:rsid w:val="004104AF"/>
    <w:rsid w:val="004138AB"/>
    <w:rsid w:val="0042341A"/>
    <w:rsid w:val="00423F66"/>
    <w:rsid w:val="0042796A"/>
    <w:rsid w:val="00430C23"/>
    <w:rsid w:val="00432225"/>
    <w:rsid w:val="00436BFF"/>
    <w:rsid w:val="00442DBC"/>
    <w:rsid w:val="004434FC"/>
    <w:rsid w:val="004438C7"/>
    <w:rsid w:val="004505A6"/>
    <w:rsid w:val="00452A69"/>
    <w:rsid w:val="004531D3"/>
    <w:rsid w:val="00453249"/>
    <w:rsid w:val="00453AE0"/>
    <w:rsid w:val="00453D26"/>
    <w:rsid w:val="00467487"/>
    <w:rsid w:val="00472B0D"/>
    <w:rsid w:val="00472D34"/>
    <w:rsid w:val="00473BC8"/>
    <w:rsid w:val="00482981"/>
    <w:rsid w:val="00482A11"/>
    <w:rsid w:val="004867F0"/>
    <w:rsid w:val="004968D4"/>
    <w:rsid w:val="004A1C58"/>
    <w:rsid w:val="004A3D23"/>
    <w:rsid w:val="004A4335"/>
    <w:rsid w:val="004B17A9"/>
    <w:rsid w:val="004B1D47"/>
    <w:rsid w:val="004B2247"/>
    <w:rsid w:val="004B298A"/>
    <w:rsid w:val="004B331C"/>
    <w:rsid w:val="004C3B42"/>
    <w:rsid w:val="004C3D46"/>
    <w:rsid w:val="004C5923"/>
    <w:rsid w:val="004D1E20"/>
    <w:rsid w:val="004D4710"/>
    <w:rsid w:val="004E5F2B"/>
    <w:rsid w:val="004F3CC2"/>
    <w:rsid w:val="004F775A"/>
    <w:rsid w:val="005020BA"/>
    <w:rsid w:val="00505770"/>
    <w:rsid w:val="00505F0B"/>
    <w:rsid w:val="0051019B"/>
    <w:rsid w:val="00512B2B"/>
    <w:rsid w:val="00516689"/>
    <w:rsid w:val="005209FE"/>
    <w:rsid w:val="00522618"/>
    <w:rsid w:val="0052398C"/>
    <w:rsid w:val="00532695"/>
    <w:rsid w:val="00532D00"/>
    <w:rsid w:val="00533E41"/>
    <w:rsid w:val="00533E49"/>
    <w:rsid w:val="00535336"/>
    <w:rsid w:val="00536CE2"/>
    <w:rsid w:val="00540BE1"/>
    <w:rsid w:val="00541640"/>
    <w:rsid w:val="0054360E"/>
    <w:rsid w:val="00544618"/>
    <w:rsid w:val="00560C4B"/>
    <w:rsid w:val="00561D4C"/>
    <w:rsid w:val="00563063"/>
    <w:rsid w:val="0056713B"/>
    <w:rsid w:val="00572789"/>
    <w:rsid w:val="0057518E"/>
    <w:rsid w:val="0057542E"/>
    <w:rsid w:val="00580A53"/>
    <w:rsid w:val="00580D8B"/>
    <w:rsid w:val="00581EF1"/>
    <w:rsid w:val="00582A96"/>
    <w:rsid w:val="00587538"/>
    <w:rsid w:val="00587602"/>
    <w:rsid w:val="005906E6"/>
    <w:rsid w:val="00591E5C"/>
    <w:rsid w:val="0059567F"/>
    <w:rsid w:val="00596C74"/>
    <w:rsid w:val="00597417"/>
    <w:rsid w:val="005A1CAB"/>
    <w:rsid w:val="005A5908"/>
    <w:rsid w:val="005A6A72"/>
    <w:rsid w:val="005A763A"/>
    <w:rsid w:val="005B2117"/>
    <w:rsid w:val="005B4130"/>
    <w:rsid w:val="005B4B83"/>
    <w:rsid w:val="005C0150"/>
    <w:rsid w:val="005C4CA7"/>
    <w:rsid w:val="005C5BE6"/>
    <w:rsid w:val="005D183F"/>
    <w:rsid w:val="005D32ED"/>
    <w:rsid w:val="005D361D"/>
    <w:rsid w:val="005D3893"/>
    <w:rsid w:val="005D5E3C"/>
    <w:rsid w:val="005D6535"/>
    <w:rsid w:val="005E4363"/>
    <w:rsid w:val="005F0B6D"/>
    <w:rsid w:val="005F0E05"/>
    <w:rsid w:val="005F1670"/>
    <w:rsid w:val="005F255C"/>
    <w:rsid w:val="005F3167"/>
    <w:rsid w:val="005F37C7"/>
    <w:rsid w:val="005F7E59"/>
    <w:rsid w:val="006021DA"/>
    <w:rsid w:val="0060551E"/>
    <w:rsid w:val="00605D2C"/>
    <w:rsid w:val="00607B64"/>
    <w:rsid w:val="00616AAE"/>
    <w:rsid w:val="00617FC0"/>
    <w:rsid w:val="006201AF"/>
    <w:rsid w:val="006206E3"/>
    <w:rsid w:val="00623423"/>
    <w:rsid w:val="00624009"/>
    <w:rsid w:val="00624D0F"/>
    <w:rsid w:val="006261D3"/>
    <w:rsid w:val="00631703"/>
    <w:rsid w:val="0063199C"/>
    <w:rsid w:val="00640475"/>
    <w:rsid w:val="0064259D"/>
    <w:rsid w:val="00644B90"/>
    <w:rsid w:val="00650DC0"/>
    <w:rsid w:val="0065277A"/>
    <w:rsid w:val="00653131"/>
    <w:rsid w:val="00654738"/>
    <w:rsid w:val="00663B0D"/>
    <w:rsid w:val="0066599B"/>
    <w:rsid w:val="0067126F"/>
    <w:rsid w:val="00674D41"/>
    <w:rsid w:val="00677323"/>
    <w:rsid w:val="00690C17"/>
    <w:rsid w:val="006941D9"/>
    <w:rsid w:val="00695876"/>
    <w:rsid w:val="0069680F"/>
    <w:rsid w:val="006A02DD"/>
    <w:rsid w:val="006A0331"/>
    <w:rsid w:val="006A05F3"/>
    <w:rsid w:val="006A0671"/>
    <w:rsid w:val="006A2281"/>
    <w:rsid w:val="006A3DD7"/>
    <w:rsid w:val="006A3FDB"/>
    <w:rsid w:val="006A42F0"/>
    <w:rsid w:val="006A6F05"/>
    <w:rsid w:val="006A7F43"/>
    <w:rsid w:val="006B7B5B"/>
    <w:rsid w:val="006C7C76"/>
    <w:rsid w:val="006F16B7"/>
    <w:rsid w:val="006F1CAF"/>
    <w:rsid w:val="006F453B"/>
    <w:rsid w:val="00702CC5"/>
    <w:rsid w:val="0070434C"/>
    <w:rsid w:val="00704A79"/>
    <w:rsid w:val="007074A4"/>
    <w:rsid w:val="00711F4F"/>
    <w:rsid w:val="007239F3"/>
    <w:rsid w:val="00730573"/>
    <w:rsid w:val="00730933"/>
    <w:rsid w:val="007327A5"/>
    <w:rsid w:val="007416FF"/>
    <w:rsid w:val="0074349D"/>
    <w:rsid w:val="00745DF2"/>
    <w:rsid w:val="00752E8B"/>
    <w:rsid w:val="0075541D"/>
    <w:rsid w:val="007628F4"/>
    <w:rsid w:val="007635B5"/>
    <w:rsid w:val="00764D7C"/>
    <w:rsid w:val="00767095"/>
    <w:rsid w:val="007739AD"/>
    <w:rsid w:val="0077625A"/>
    <w:rsid w:val="00776D33"/>
    <w:rsid w:val="00776E3E"/>
    <w:rsid w:val="00782D16"/>
    <w:rsid w:val="00783746"/>
    <w:rsid w:val="00783EBE"/>
    <w:rsid w:val="0078577C"/>
    <w:rsid w:val="007919C3"/>
    <w:rsid w:val="00792DDB"/>
    <w:rsid w:val="0079389C"/>
    <w:rsid w:val="007A2F93"/>
    <w:rsid w:val="007A5FC5"/>
    <w:rsid w:val="007A78F6"/>
    <w:rsid w:val="007B12D8"/>
    <w:rsid w:val="007B1875"/>
    <w:rsid w:val="007C09D8"/>
    <w:rsid w:val="007C143C"/>
    <w:rsid w:val="007C37AD"/>
    <w:rsid w:val="007C4E23"/>
    <w:rsid w:val="007C4F42"/>
    <w:rsid w:val="007C56C0"/>
    <w:rsid w:val="007D2D93"/>
    <w:rsid w:val="007D5D23"/>
    <w:rsid w:val="007E090F"/>
    <w:rsid w:val="007E1229"/>
    <w:rsid w:val="007E2EFF"/>
    <w:rsid w:val="007E4281"/>
    <w:rsid w:val="007E6077"/>
    <w:rsid w:val="007E6E66"/>
    <w:rsid w:val="007E7497"/>
    <w:rsid w:val="007F4951"/>
    <w:rsid w:val="007F4A19"/>
    <w:rsid w:val="007F4A8B"/>
    <w:rsid w:val="007F4C28"/>
    <w:rsid w:val="007F7FD2"/>
    <w:rsid w:val="00800785"/>
    <w:rsid w:val="008056B9"/>
    <w:rsid w:val="00814387"/>
    <w:rsid w:val="00815DC4"/>
    <w:rsid w:val="00820C16"/>
    <w:rsid w:val="0082192E"/>
    <w:rsid w:val="008219A2"/>
    <w:rsid w:val="0082307E"/>
    <w:rsid w:val="008260FE"/>
    <w:rsid w:val="00826720"/>
    <w:rsid w:val="00826849"/>
    <w:rsid w:val="00830D2A"/>
    <w:rsid w:val="0083422B"/>
    <w:rsid w:val="00835F1A"/>
    <w:rsid w:val="00846162"/>
    <w:rsid w:val="00846251"/>
    <w:rsid w:val="0085559C"/>
    <w:rsid w:val="008562EC"/>
    <w:rsid w:val="0085705E"/>
    <w:rsid w:val="00864D2F"/>
    <w:rsid w:val="0086608D"/>
    <w:rsid w:val="00866384"/>
    <w:rsid w:val="00866877"/>
    <w:rsid w:val="0086734E"/>
    <w:rsid w:val="00872128"/>
    <w:rsid w:val="00877A22"/>
    <w:rsid w:val="008823CF"/>
    <w:rsid w:val="00891C8D"/>
    <w:rsid w:val="00895265"/>
    <w:rsid w:val="008A18DF"/>
    <w:rsid w:val="008A4AB8"/>
    <w:rsid w:val="008A7B58"/>
    <w:rsid w:val="008B022A"/>
    <w:rsid w:val="008B231B"/>
    <w:rsid w:val="008B4CF0"/>
    <w:rsid w:val="008B5C7B"/>
    <w:rsid w:val="008B707D"/>
    <w:rsid w:val="008B7C15"/>
    <w:rsid w:val="008C0B3C"/>
    <w:rsid w:val="008C1303"/>
    <w:rsid w:val="008C15A6"/>
    <w:rsid w:val="008D0F7E"/>
    <w:rsid w:val="008D17BD"/>
    <w:rsid w:val="008D36BC"/>
    <w:rsid w:val="008D5E8B"/>
    <w:rsid w:val="008E1EC0"/>
    <w:rsid w:val="008E4C3C"/>
    <w:rsid w:val="008E7B4D"/>
    <w:rsid w:val="008F0A6C"/>
    <w:rsid w:val="008F1460"/>
    <w:rsid w:val="008F2F46"/>
    <w:rsid w:val="008F4173"/>
    <w:rsid w:val="008F5093"/>
    <w:rsid w:val="008F6EAE"/>
    <w:rsid w:val="00900D6E"/>
    <w:rsid w:val="00906E25"/>
    <w:rsid w:val="0091109A"/>
    <w:rsid w:val="009111DE"/>
    <w:rsid w:val="00911493"/>
    <w:rsid w:val="00913604"/>
    <w:rsid w:val="00915F6E"/>
    <w:rsid w:val="009218FF"/>
    <w:rsid w:val="0092205E"/>
    <w:rsid w:val="009308CB"/>
    <w:rsid w:val="00932B8D"/>
    <w:rsid w:val="0093311D"/>
    <w:rsid w:val="00940714"/>
    <w:rsid w:val="00943B9C"/>
    <w:rsid w:val="00944540"/>
    <w:rsid w:val="00946AA4"/>
    <w:rsid w:val="00946B2E"/>
    <w:rsid w:val="00951D06"/>
    <w:rsid w:val="00954A48"/>
    <w:rsid w:val="009559DD"/>
    <w:rsid w:val="0096371F"/>
    <w:rsid w:val="009639CA"/>
    <w:rsid w:val="0097058D"/>
    <w:rsid w:val="00970B13"/>
    <w:rsid w:val="00973038"/>
    <w:rsid w:val="00977EFA"/>
    <w:rsid w:val="00977F73"/>
    <w:rsid w:val="0098029B"/>
    <w:rsid w:val="00982CEE"/>
    <w:rsid w:val="00984604"/>
    <w:rsid w:val="0098473C"/>
    <w:rsid w:val="00985408"/>
    <w:rsid w:val="00993FE1"/>
    <w:rsid w:val="00994947"/>
    <w:rsid w:val="009959BF"/>
    <w:rsid w:val="009A14C2"/>
    <w:rsid w:val="009A1BBE"/>
    <w:rsid w:val="009A40B2"/>
    <w:rsid w:val="009A5F98"/>
    <w:rsid w:val="009A7CB9"/>
    <w:rsid w:val="009B1178"/>
    <w:rsid w:val="009B18AD"/>
    <w:rsid w:val="009B786C"/>
    <w:rsid w:val="009C29D1"/>
    <w:rsid w:val="009C37CC"/>
    <w:rsid w:val="009D0CF5"/>
    <w:rsid w:val="009D2FA6"/>
    <w:rsid w:val="009D49A4"/>
    <w:rsid w:val="009E0D15"/>
    <w:rsid w:val="009E16B3"/>
    <w:rsid w:val="009E4BB3"/>
    <w:rsid w:val="009E4F60"/>
    <w:rsid w:val="009E5E89"/>
    <w:rsid w:val="009F16BE"/>
    <w:rsid w:val="009F419F"/>
    <w:rsid w:val="009F6685"/>
    <w:rsid w:val="009F6A97"/>
    <w:rsid w:val="00A00969"/>
    <w:rsid w:val="00A01D34"/>
    <w:rsid w:val="00A14933"/>
    <w:rsid w:val="00A2115E"/>
    <w:rsid w:val="00A22C57"/>
    <w:rsid w:val="00A25595"/>
    <w:rsid w:val="00A30A24"/>
    <w:rsid w:val="00A32D8B"/>
    <w:rsid w:val="00A3440E"/>
    <w:rsid w:val="00A40FA8"/>
    <w:rsid w:val="00A42ED8"/>
    <w:rsid w:val="00A50EC2"/>
    <w:rsid w:val="00A53705"/>
    <w:rsid w:val="00A53AE8"/>
    <w:rsid w:val="00A56480"/>
    <w:rsid w:val="00A5669D"/>
    <w:rsid w:val="00A6166B"/>
    <w:rsid w:val="00A646CF"/>
    <w:rsid w:val="00A6476A"/>
    <w:rsid w:val="00A6769E"/>
    <w:rsid w:val="00A73369"/>
    <w:rsid w:val="00A76329"/>
    <w:rsid w:val="00A776AF"/>
    <w:rsid w:val="00A80ACC"/>
    <w:rsid w:val="00A83583"/>
    <w:rsid w:val="00A90A8D"/>
    <w:rsid w:val="00A92A00"/>
    <w:rsid w:val="00A940F6"/>
    <w:rsid w:val="00A958AE"/>
    <w:rsid w:val="00A965FE"/>
    <w:rsid w:val="00A96B6A"/>
    <w:rsid w:val="00A97228"/>
    <w:rsid w:val="00AA0208"/>
    <w:rsid w:val="00AA3700"/>
    <w:rsid w:val="00AA3D3C"/>
    <w:rsid w:val="00AA5680"/>
    <w:rsid w:val="00AB1412"/>
    <w:rsid w:val="00AB698D"/>
    <w:rsid w:val="00AB72EA"/>
    <w:rsid w:val="00AC1F74"/>
    <w:rsid w:val="00AC34D4"/>
    <w:rsid w:val="00AC4C6D"/>
    <w:rsid w:val="00AC6625"/>
    <w:rsid w:val="00AD586E"/>
    <w:rsid w:val="00AD7503"/>
    <w:rsid w:val="00AE11C0"/>
    <w:rsid w:val="00AE2DCA"/>
    <w:rsid w:val="00AE3651"/>
    <w:rsid w:val="00AE504A"/>
    <w:rsid w:val="00AE742B"/>
    <w:rsid w:val="00AF1803"/>
    <w:rsid w:val="00AF3E9B"/>
    <w:rsid w:val="00AF47CF"/>
    <w:rsid w:val="00AF58AD"/>
    <w:rsid w:val="00B0329E"/>
    <w:rsid w:val="00B05AB8"/>
    <w:rsid w:val="00B11D16"/>
    <w:rsid w:val="00B2029C"/>
    <w:rsid w:val="00B2117D"/>
    <w:rsid w:val="00B21208"/>
    <w:rsid w:val="00B256E6"/>
    <w:rsid w:val="00B34328"/>
    <w:rsid w:val="00B34390"/>
    <w:rsid w:val="00B4009E"/>
    <w:rsid w:val="00B42029"/>
    <w:rsid w:val="00B50BB3"/>
    <w:rsid w:val="00B57BFE"/>
    <w:rsid w:val="00B6312E"/>
    <w:rsid w:val="00B63F56"/>
    <w:rsid w:val="00B66798"/>
    <w:rsid w:val="00B66CFB"/>
    <w:rsid w:val="00B70267"/>
    <w:rsid w:val="00B725DE"/>
    <w:rsid w:val="00B75F06"/>
    <w:rsid w:val="00B77560"/>
    <w:rsid w:val="00B83ED2"/>
    <w:rsid w:val="00B84F06"/>
    <w:rsid w:val="00B86733"/>
    <w:rsid w:val="00B9132A"/>
    <w:rsid w:val="00B9370D"/>
    <w:rsid w:val="00B9628C"/>
    <w:rsid w:val="00BA0DBC"/>
    <w:rsid w:val="00BA450A"/>
    <w:rsid w:val="00BA46B9"/>
    <w:rsid w:val="00BA505A"/>
    <w:rsid w:val="00BC3999"/>
    <w:rsid w:val="00BC6F28"/>
    <w:rsid w:val="00BD06ED"/>
    <w:rsid w:val="00BD1495"/>
    <w:rsid w:val="00BD4AEB"/>
    <w:rsid w:val="00BD5D58"/>
    <w:rsid w:val="00BD69AE"/>
    <w:rsid w:val="00BE0238"/>
    <w:rsid w:val="00BE5DFF"/>
    <w:rsid w:val="00BE7910"/>
    <w:rsid w:val="00BF129E"/>
    <w:rsid w:val="00BF1988"/>
    <w:rsid w:val="00BF72D0"/>
    <w:rsid w:val="00C00986"/>
    <w:rsid w:val="00C0109B"/>
    <w:rsid w:val="00C01A20"/>
    <w:rsid w:val="00C06B2A"/>
    <w:rsid w:val="00C16D29"/>
    <w:rsid w:val="00C2250A"/>
    <w:rsid w:val="00C26014"/>
    <w:rsid w:val="00C304CF"/>
    <w:rsid w:val="00C3253E"/>
    <w:rsid w:val="00C37511"/>
    <w:rsid w:val="00C37D9C"/>
    <w:rsid w:val="00C47B0E"/>
    <w:rsid w:val="00C47FFA"/>
    <w:rsid w:val="00C55245"/>
    <w:rsid w:val="00C620C9"/>
    <w:rsid w:val="00C724BC"/>
    <w:rsid w:val="00C73BF1"/>
    <w:rsid w:val="00C7681D"/>
    <w:rsid w:val="00C80EEA"/>
    <w:rsid w:val="00C82E13"/>
    <w:rsid w:val="00C83A96"/>
    <w:rsid w:val="00C92239"/>
    <w:rsid w:val="00C94487"/>
    <w:rsid w:val="00C95C11"/>
    <w:rsid w:val="00CA1E37"/>
    <w:rsid w:val="00CA3527"/>
    <w:rsid w:val="00CA53FC"/>
    <w:rsid w:val="00CA55CE"/>
    <w:rsid w:val="00CB250C"/>
    <w:rsid w:val="00CB3658"/>
    <w:rsid w:val="00CB4030"/>
    <w:rsid w:val="00CB4390"/>
    <w:rsid w:val="00CB4C2D"/>
    <w:rsid w:val="00CB4CFA"/>
    <w:rsid w:val="00CC0AC6"/>
    <w:rsid w:val="00CC112F"/>
    <w:rsid w:val="00CC4146"/>
    <w:rsid w:val="00CC4E31"/>
    <w:rsid w:val="00CC50C4"/>
    <w:rsid w:val="00CC510B"/>
    <w:rsid w:val="00CC57A1"/>
    <w:rsid w:val="00CC6F17"/>
    <w:rsid w:val="00CD1BB8"/>
    <w:rsid w:val="00CE3936"/>
    <w:rsid w:val="00CE3F74"/>
    <w:rsid w:val="00CF024D"/>
    <w:rsid w:val="00CF0BAA"/>
    <w:rsid w:val="00CF28CC"/>
    <w:rsid w:val="00CF4983"/>
    <w:rsid w:val="00CF5E64"/>
    <w:rsid w:val="00CF721C"/>
    <w:rsid w:val="00D004F8"/>
    <w:rsid w:val="00D034BF"/>
    <w:rsid w:val="00D04BCC"/>
    <w:rsid w:val="00D1011B"/>
    <w:rsid w:val="00D11D4B"/>
    <w:rsid w:val="00D129EA"/>
    <w:rsid w:val="00D14735"/>
    <w:rsid w:val="00D152A9"/>
    <w:rsid w:val="00D2212E"/>
    <w:rsid w:val="00D22746"/>
    <w:rsid w:val="00D30D22"/>
    <w:rsid w:val="00D30DE5"/>
    <w:rsid w:val="00D32E26"/>
    <w:rsid w:val="00D406CC"/>
    <w:rsid w:val="00D41E02"/>
    <w:rsid w:val="00D4612C"/>
    <w:rsid w:val="00D54403"/>
    <w:rsid w:val="00D55025"/>
    <w:rsid w:val="00D55963"/>
    <w:rsid w:val="00D55D9E"/>
    <w:rsid w:val="00D606D7"/>
    <w:rsid w:val="00D62C08"/>
    <w:rsid w:val="00D6351C"/>
    <w:rsid w:val="00D67DCF"/>
    <w:rsid w:val="00D74566"/>
    <w:rsid w:val="00D759B0"/>
    <w:rsid w:val="00D7600C"/>
    <w:rsid w:val="00D80BA7"/>
    <w:rsid w:val="00D81277"/>
    <w:rsid w:val="00D8136A"/>
    <w:rsid w:val="00D85C80"/>
    <w:rsid w:val="00D943A0"/>
    <w:rsid w:val="00D96257"/>
    <w:rsid w:val="00D9723E"/>
    <w:rsid w:val="00DA17C0"/>
    <w:rsid w:val="00DB156E"/>
    <w:rsid w:val="00DB5025"/>
    <w:rsid w:val="00DC4A20"/>
    <w:rsid w:val="00DC4FA9"/>
    <w:rsid w:val="00DC6B91"/>
    <w:rsid w:val="00DD000F"/>
    <w:rsid w:val="00DD11C1"/>
    <w:rsid w:val="00DD2FF7"/>
    <w:rsid w:val="00DE02D3"/>
    <w:rsid w:val="00DE653A"/>
    <w:rsid w:val="00DE7673"/>
    <w:rsid w:val="00DF18CB"/>
    <w:rsid w:val="00DF2ACA"/>
    <w:rsid w:val="00DF5A4E"/>
    <w:rsid w:val="00DF6FE1"/>
    <w:rsid w:val="00DF709E"/>
    <w:rsid w:val="00DF7A55"/>
    <w:rsid w:val="00E06AD7"/>
    <w:rsid w:val="00E103F5"/>
    <w:rsid w:val="00E11252"/>
    <w:rsid w:val="00E146AE"/>
    <w:rsid w:val="00E15218"/>
    <w:rsid w:val="00E167A4"/>
    <w:rsid w:val="00E16D17"/>
    <w:rsid w:val="00E22E8E"/>
    <w:rsid w:val="00E25B5C"/>
    <w:rsid w:val="00E30897"/>
    <w:rsid w:val="00E351A8"/>
    <w:rsid w:val="00E355CF"/>
    <w:rsid w:val="00E35C06"/>
    <w:rsid w:val="00E37292"/>
    <w:rsid w:val="00E44EF6"/>
    <w:rsid w:val="00E47D03"/>
    <w:rsid w:val="00E5248B"/>
    <w:rsid w:val="00E61821"/>
    <w:rsid w:val="00E62311"/>
    <w:rsid w:val="00E62A0E"/>
    <w:rsid w:val="00E64F2B"/>
    <w:rsid w:val="00E67D20"/>
    <w:rsid w:val="00E706E8"/>
    <w:rsid w:val="00E71B74"/>
    <w:rsid w:val="00E7345E"/>
    <w:rsid w:val="00E7382C"/>
    <w:rsid w:val="00E80417"/>
    <w:rsid w:val="00E80608"/>
    <w:rsid w:val="00E850AA"/>
    <w:rsid w:val="00E908F3"/>
    <w:rsid w:val="00E96AE4"/>
    <w:rsid w:val="00E96D69"/>
    <w:rsid w:val="00EA0634"/>
    <w:rsid w:val="00EA33F3"/>
    <w:rsid w:val="00EA53C1"/>
    <w:rsid w:val="00EA634F"/>
    <w:rsid w:val="00EB635B"/>
    <w:rsid w:val="00EC34B9"/>
    <w:rsid w:val="00EC36F9"/>
    <w:rsid w:val="00EC4FAA"/>
    <w:rsid w:val="00EC71D8"/>
    <w:rsid w:val="00EC75B8"/>
    <w:rsid w:val="00ED3068"/>
    <w:rsid w:val="00ED6848"/>
    <w:rsid w:val="00EE0942"/>
    <w:rsid w:val="00EE206F"/>
    <w:rsid w:val="00F11BC4"/>
    <w:rsid w:val="00F146D2"/>
    <w:rsid w:val="00F16D2D"/>
    <w:rsid w:val="00F21A03"/>
    <w:rsid w:val="00F2352F"/>
    <w:rsid w:val="00F241D8"/>
    <w:rsid w:val="00F31626"/>
    <w:rsid w:val="00F32622"/>
    <w:rsid w:val="00F3649F"/>
    <w:rsid w:val="00F36B3D"/>
    <w:rsid w:val="00F374F7"/>
    <w:rsid w:val="00F4023A"/>
    <w:rsid w:val="00F45CCC"/>
    <w:rsid w:val="00F45EA2"/>
    <w:rsid w:val="00F5264C"/>
    <w:rsid w:val="00F554F6"/>
    <w:rsid w:val="00F61196"/>
    <w:rsid w:val="00F61533"/>
    <w:rsid w:val="00F621EA"/>
    <w:rsid w:val="00F65200"/>
    <w:rsid w:val="00F6701B"/>
    <w:rsid w:val="00F7043C"/>
    <w:rsid w:val="00F70621"/>
    <w:rsid w:val="00F8060C"/>
    <w:rsid w:val="00F80A6A"/>
    <w:rsid w:val="00F83F8F"/>
    <w:rsid w:val="00F849E5"/>
    <w:rsid w:val="00F9181A"/>
    <w:rsid w:val="00F94365"/>
    <w:rsid w:val="00F97666"/>
    <w:rsid w:val="00FA0B28"/>
    <w:rsid w:val="00FA1D8D"/>
    <w:rsid w:val="00FA4335"/>
    <w:rsid w:val="00FA763B"/>
    <w:rsid w:val="00FB0CA9"/>
    <w:rsid w:val="00FB512C"/>
    <w:rsid w:val="00FB7095"/>
    <w:rsid w:val="00FC069D"/>
    <w:rsid w:val="00FC386F"/>
    <w:rsid w:val="00FD1A76"/>
    <w:rsid w:val="00FD1BC2"/>
    <w:rsid w:val="00FD6800"/>
    <w:rsid w:val="00FE144C"/>
    <w:rsid w:val="00FE3528"/>
    <w:rsid w:val="00FE4D69"/>
    <w:rsid w:val="00FF3701"/>
    <w:rsid w:val="00FF6ACD"/>
  </w:rsids>
  <m:mathPr>
    <m:mathFont m:val="Cambria Math"/>
    <m:brkBin m:val="before"/>
    <m:brkBinSub m:val="--"/>
    <m:smallFrac/>
    <m:dispDef/>
    <m:lMargin m:val="781"/>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7410"/>
    <o:shapelayout v:ext="edit">
      <o:idmap v:ext="edit" data="1"/>
      <o:rules v:ext="edit">
        <o:r id="V:Rule112" type="connector" idref="#_x0000_s1408"/>
        <o:r id="V:Rule113" type="connector" idref="#Straight Arrow Connector 52"/>
        <o:r id="V:Rule114" type="connector" idref="#Straight Arrow Connector 18"/>
        <o:r id="V:Rule115" type="connector" idref="#Straight Arrow Connector 715"/>
        <o:r id="V:Rule116" type="connector" idref="#Straight Arrow Connector 773"/>
        <o:r id="V:Rule117" type="connector" idref="#Straight Arrow Connector 782"/>
        <o:r id="V:Rule118" type="connector" idref="#Straight Arrow Connector 699"/>
        <o:r id="V:Rule119" type="connector" idref="#Straight Arrow Connector 8"/>
        <o:r id="V:Rule120" type="connector" idref="#Straight Arrow Connector 780"/>
        <o:r id="V:Rule121" type="connector" idref="#_x0000_s1410"/>
        <o:r id="V:Rule122" type="connector" idref="#Straight Arrow Connector 745"/>
        <o:r id="V:Rule123" type="connector" idref="#Straight Arrow Connector 797"/>
        <o:r id="V:Rule124" type="connector" idref="#Straight Arrow Connector 781"/>
        <o:r id="V:Rule125" type="connector" idref="#Straight Arrow Connector 693"/>
        <o:r id="V:Rule126" type="connector" idref="#Straight Arrow Connector 787"/>
        <o:r id="V:Rule127" type="connector" idref="#Straight Arrow Connector 690"/>
        <o:r id="V:Rule128" type="connector" idref="#Straight Arrow Connector 81"/>
        <o:r id="V:Rule129" type="connector" idref="#Straight Arrow Connector 58"/>
        <o:r id="V:Rule130" type="connector" idref="#Straight Arrow Connector 800"/>
        <o:r id="V:Rule131" type="connector" idref="#Straight Arrow Connector 19"/>
        <o:r id="V:Rule132" type="connector" idref="#Straight Arrow Connector 747"/>
        <o:r id="V:Rule133" type="connector" idref="#Straight Arrow Connector 809"/>
        <o:r id="V:Rule134" type="connector" idref="#Straight Arrow Connector 1034"/>
        <o:r id="V:Rule135" type="connector" idref="#Straight Arrow Connector 785"/>
        <o:r id="V:Rule136" type="connector" idref="#Straight Arrow Connector 1040"/>
        <o:r id="V:Rule137" type="connector" idref="#Straight Arrow Connector 748"/>
        <o:r id="V:Rule138" type="connector" idref="#Straight Arrow Connector 738"/>
        <o:r id="V:Rule139" type="connector" idref="#Straight Arrow Connector 714"/>
        <o:r id="V:Rule140" type="connector" idref="#Straight Arrow Connector 723"/>
        <o:r id="V:Rule141" type="connector" idref="#Straight Arrow Connector 737"/>
        <o:r id="V:Rule142" type="connector" idref="#Straight Arrow Connector 42"/>
        <o:r id="V:Rule143" type="connector" idref="#Straight Arrow Connector 775"/>
        <o:r id="V:Rule144" type="connector" idref="#Straight Arrow Connector 763"/>
        <o:r id="V:Rule145" type="connector" idref="#Straight Arrow Connector 60"/>
        <o:r id="V:Rule146" type="connector" idref="#Straight Arrow Connector 795"/>
        <o:r id="V:Rule147" type="connector" idref="#Straight Arrow Connector 709"/>
        <o:r id="V:Rule148" type="connector" idref="#Straight Arrow Connector 45"/>
        <o:r id="V:Rule149" type="connector" idref="#Straight Arrow Connector 770"/>
        <o:r id="V:Rule150" type="connector" idref="#Straight Arrow Connector 744"/>
        <o:r id="V:Rule151" type="connector" idref="#Straight Arrow Connector 711"/>
        <o:r id="V:Rule152" type="connector" idref="#Straight Arrow Connector 731"/>
        <o:r id="V:Rule153" type="connector" idref="#Straight Arrow Connector 786"/>
        <o:r id="V:Rule154" type="connector" idref="#Straight Arrow Connector 798"/>
        <o:r id="V:Rule155" type="connector" idref="#Straight Arrow Connector 84"/>
        <o:r id="V:Rule156" type="connector" idref="#Straight Arrow Connector 839"/>
        <o:r id="V:Rule157" type="connector" idref="#Straight Arrow Connector 732"/>
        <o:r id="V:Rule158" type="connector" idref="#Straight Arrow Connector 17"/>
        <o:r id="V:Rule159" type="connector" idref="#Straight Arrow Connector 805"/>
        <o:r id="V:Rule160" type="connector" idref="#Straight Arrow Connector 47"/>
        <o:r id="V:Rule161" type="connector" idref="#Straight Arrow Connector 56"/>
        <o:r id="V:Rule162" type="connector" idref="#Straight Arrow Connector 692"/>
        <o:r id="V:Rule163" type="connector" idref="#Straight Arrow Connector 1037"/>
        <o:r id="V:Rule164" type="connector" idref="#Straight Arrow Connector 102437"/>
        <o:r id="V:Rule165" type="connector" idref="#Straight Arrow Connector 696"/>
        <o:r id="V:Rule166" type="connector" idref="#Straight Arrow Connector 736"/>
        <o:r id="V:Rule167" type="connector" idref="#Straight Arrow Connector 734"/>
        <o:r id="V:Rule168" type="connector" idref="#Straight Arrow Connector 755"/>
        <o:r id="V:Rule169" type="connector" idref="#Straight Arrow Connector 754"/>
        <o:r id="V:Rule170" type="connector" idref="#Straight Arrow Connector 768"/>
        <o:r id="V:Rule171" type="connector" idref="#Straight Arrow Connector 760"/>
        <o:r id="V:Rule172" type="connector" idref="#Straight Arrow Connector 54"/>
        <o:r id="V:Rule173" type="connector" idref="#Straight Arrow Connector 1036"/>
        <o:r id="V:Rule174" type="connector" idref="#Straight Arrow Connector 759"/>
        <o:r id="V:Rule175" type="connector" idref="#Straight Arrow Connector 7"/>
        <o:r id="V:Rule176" type="connector" idref="#Straight Arrow Connector 772"/>
        <o:r id="V:Rule177" type="connector" idref="#Straight Arrow Connector 697"/>
        <o:r id="V:Rule178" type="connector" idref="#Straight Arrow Connector 13"/>
        <o:r id="V:Rule179" type="connector" idref="#Straight Arrow Connector 706"/>
        <o:r id="V:Rule180" type="connector" idref="#Straight Arrow Connector 40"/>
        <o:r id="V:Rule181" type="connector" idref="#Straight Arrow Connector 710"/>
        <o:r id="V:Rule182" type="connector" idref="#Straight Arrow Connector 807"/>
        <o:r id="V:Rule183" type="connector" idref="#Straight Arrow Connector 793"/>
        <o:r id="V:Rule184" type="connector" idref="#Straight Arrow Connector 39"/>
        <o:r id="V:Rule185" type="connector" idref="#Straight Arrow Connector 766"/>
        <o:r id="V:Rule186" type="connector" idref="#Straight Arrow Connector 1039"/>
        <o:r id="V:Rule187" type="connector" idref="#Straight Arrow Connector 1033"/>
        <o:r id="V:Rule188" type="connector" idref="#Straight Arrow Connector 758"/>
        <o:r id="V:Rule189" type="connector" idref="#Straight Arrow Connector 810"/>
        <o:r id="V:Rule190" type="connector" idref="#Straight Arrow Connector 792"/>
        <o:r id="V:Rule191" type="connector" idref="#Straight Arrow Connector 740"/>
        <o:r id="V:Rule192" type="connector" idref="#Straight Arrow Connector 728"/>
        <o:r id="V:Rule193" type="connector" idref="#Straight Arrow Connector 746"/>
        <o:r id="V:Rule194" type="connector" idref="#Straight Arrow Connector 853"/>
        <o:r id="V:Rule195" type="connector" idref="#Straight Arrow Connector 86"/>
        <o:r id="V:Rule196" type="connector" idref="#Straight Arrow Connector 703"/>
        <o:r id="V:Rule197" type="connector" idref="#Straight Arrow Connector 789"/>
        <o:r id="V:Rule198" type="connector" idref="#Straight Arrow Connector 44"/>
        <o:r id="V:Rule199" type="connector" idref="#Straight Arrow Connector 102435"/>
        <o:r id="V:Rule200" type="connector" idref="#Straight Arrow Connector 796"/>
        <o:r id="V:Rule201" type="connector" idref="#Straight Arrow Connector 713"/>
        <o:r id="V:Rule202" type="connector" idref="#Straight Arrow Connector 735"/>
        <o:r id="V:Rule203" type="connector" idref="#Straight Arrow Connector 729"/>
        <o:r id="V:Rule204" type="connector" idref="#Straight Arrow Connector 1035"/>
        <o:r id="V:Rule205" type="connector" idref="#Straight Arrow Connector 802"/>
        <o:r id="V:Rule206" type="connector" idref="#Straight Arrow Connector 753"/>
        <o:r id="V:Rule207" type="connector" idref="#Straight Arrow Connector 1042"/>
        <o:r id="V:Rule208" type="connector" idref="#Straight Arrow Connector 756"/>
        <o:r id="V:Rule209" type="connector" idref="#Straight Arrow Connector 4"/>
        <o:r id="V:Rule210" type="connector" idref="#Straight Arrow Connector 791"/>
        <o:r id="V:Rule211" type="connector" idref="#Straight Arrow Connector 725"/>
        <o:r id="V:Rule212" type="connector" idref="#Straight Arrow Connector 704"/>
        <o:r id="V:Rule213" type="connector" idref="#Straight Arrow Connector 762"/>
        <o:r id="V:Rule214" type="connector" idref="#Straight Arrow Connector 838"/>
        <o:r id="V:Rule215" type="connector" idref="#Straight Arrow Connector 1041"/>
        <o:r id="V:Rule216" type="connector" idref="#Straight Arrow Connector 102436"/>
        <o:r id="V:Rule217" type="connector" idref="#Straight Arrow Connector 1038"/>
        <o:r id="V:Rule218" type="connector" idref="#Straight Arrow Connector 764"/>
        <o:r id="V:Rule219" type="connector" idref="#Straight Arrow Connector 741"/>
        <o:r id="V:Rule220" type="connector" idref="#Straight Arrow Connector 716"/>
        <o:r id="V:Rule221" type="connector" idref="#Straight Arrow Connector 701"/>
        <o:r id="V:Rule222" type="connector" idref="#Straight Arrow Connector 71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2"/>
        <w:szCs w:val="22"/>
        <w:lang w:val="en-US" w:eastAsia="en-US" w:bidi="ar-SA"/>
      </w:rPr>
    </w:rPrDefault>
    <w:pPrDefault>
      <w:pPr>
        <w:spacing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0" w:unhideWhenUsed="0"/>
    <w:lsdException w:name="heading 2" w:uiPriority="9"/>
    <w:lsdException w:name="heading 3" w:semiHidden="0" w:uiPriority="3" w:unhideWhenUsed="0"/>
    <w:lsdException w:name="heading 4" w:uiPriority="9" w:qFormat="1"/>
    <w:lsdException w:name="heading 5" w:uiPriority="9" w:qFormat="1"/>
    <w:lsdException w:name="heading 6" w:uiPriority="10" w:qFormat="1"/>
    <w:lsdException w:name="heading 7" w:uiPriority="10" w:qFormat="1"/>
    <w:lsdException w:name="heading 8" w:uiPriority="10" w:qFormat="1"/>
    <w:lsdException w:name="heading 9" w:uiPriority="9" w:qFormat="1"/>
    <w:lsdException w:name="toc 1" w:semiHidden="0" w:uiPriority="39" w:unhideWhenUsed="0"/>
    <w:lsdException w:name="toc 2" w:semiHidden="0" w:uiPriority="39" w:unhideWhenUsed="0"/>
    <w:lsdException w:name="toc 3" w:semiHidden="0" w:uiPriority="39" w:unhideWhenUsed="0"/>
    <w:lsdException w:name="toc 4" w:semiHidden="0" w:uiPriority="39" w:unhideWhenUsed="0"/>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7" w:unhideWhenUsed="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uiPriority="1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DC4FA9"/>
    <w:rPr>
      <w:rFonts w:eastAsia="Times New Roman" w:cs="Times New Roman"/>
      <w:sz w:val="24"/>
      <w:szCs w:val="20"/>
      <w:lang w:val="es-HN"/>
    </w:rPr>
  </w:style>
  <w:style w:type="paragraph" w:styleId="Heading1">
    <w:name w:val="heading 1"/>
    <w:basedOn w:val="Normal"/>
    <w:next w:val="Heading2"/>
    <w:link w:val="Heading1Char"/>
    <w:uiPriority w:val="1"/>
    <w:rsid w:val="001B22BC"/>
    <w:pPr>
      <w:keepNext/>
      <w:keepLines/>
      <w:spacing w:before="360" w:after="240"/>
      <w:jc w:val="center"/>
      <w:outlineLvl w:val="0"/>
    </w:pPr>
    <w:rPr>
      <w:b/>
      <w:sz w:val="44"/>
      <w:u w:val="single"/>
    </w:rPr>
  </w:style>
  <w:style w:type="paragraph" w:styleId="Heading2">
    <w:name w:val="heading 2"/>
    <w:basedOn w:val="Normal"/>
    <w:next w:val="Normal"/>
    <w:link w:val="Heading2Char"/>
    <w:uiPriority w:val="2"/>
    <w:rsid w:val="005A6A72"/>
    <w:pPr>
      <w:keepNext/>
      <w:keepLines/>
      <w:pBdr>
        <w:bottom w:val="single" w:sz="4" w:space="0" w:color="auto"/>
      </w:pBdr>
      <w:spacing w:before="360"/>
      <w:outlineLvl w:val="1"/>
    </w:pPr>
    <w:rPr>
      <w:rFonts w:eastAsiaTheme="majorEastAsia" w:cstheme="majorBidi"/>
      <w:b/>
      <w:i/>
      <w:sz w:val="36"/>
      <w:szCs w:val="26"/>
    </w:rPr>
  </w:style>
  <w:style w:type="paragraph" w:styleId="Heading3">
    <w:name w:val="heading 3"/>
    <w:basedOn w:val="Normal"/>
    <w:next w:val="Normal"/>
    <w:link w:val="Heading3Char"/>
    <w:uiPriority w:val="3"/>
    <w:rsid w:val="005A6A72"/>
    <w:pPr>
      <w:keepNext/>
      <w:keepLines/>
      <w:spacing w:before="40"/>
      <w:outlineLvl w:val="2"/>
    </w:pPr>
    <w:rPr>
      <w:rFonts w:eastAsiaTheme="majorEastAsia" w:cstheme="majorBidi"/>
      <w:b/>
      <w:sz w:val="28"/>
      <w:szCs w:val="24"/>
    </w:rPr>
  </w:style>
  <w:style w:type="paragraph" w:styleId="Heading4">
    <w:name w:val="heading 4"/>
    <w:basedOn w:val="Normal"/>
    <w:next w:val="Normal"/>
    <w:link w:val="Heading4Char"/>
    <w:uiPriority w:val="10"/>
    <w:semiHidden/>
    <w:qFormat/>
    <w:rsid w:val="00783746"/>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10"/>
    <w:semiHidden/>
    <w:qFormat/>
    <w:rsid w:val="00783746"/>
    <w:pPr>
      <w:keepNext/>
      <w:keepLines/>
      <w:spacing w:before="40"/>
      <w:outlineLvl w:val="4"/>
    </w:pPr>
    <w:rPr>
      <w:rFonts w:asciiTheme="majorHAnsi" w:eastAsiaTheme="majorEastAsia" w:hAnsiTheme="majorHAnsi" w:cstheme="majorBidi"/>
      <w:color w:val="2E74B5" w:themeColor="accent1" w:themeShade="BF"/>
    </w:rPr>
  </w:style>
  <w:style w:type="paragraph" w:styleId="Heading9">
    <w:name w:val="heading 9"/>
    <w:basedOn w:val="Normal"/>
    <w:next w:val="Normal"/>
    <w:link w:val="Heading9Char"/>
    <w:uiPriority w:val="10"/>
    <w:semiHidden/>
    <w:unhideWhenUsed/>
    <w:qFormat/>
    <w:rsid w:val="002604A6"/>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3"/>
    <w:rsid w:val="005A6A72"/>
    <w:rPr>
      <w:rFonts w:eastAsiaTheme="majorEastAsia" w:cstheme="majorBidi"/>
      <w:b/>
      <w:sz w:val="28"/>
      <w:szCs w:val="24"/>
      <w:lang w:val="es-HN"/>
    </w:rPr>
  </w:style>
  <w:style w:type="character" w:customStyle="1" w:styleId="Heading1Char">
    <w:name w:val="Heading 1 Char"/>
    <w:basedOn w:val="DefaultParagraphFont"/>
    <w:link w:val="Heading1"/>
    <w:uiPriority w:val="1"/>
    <w:rsid w:val="001B22BC"/>
    <w:rPr>
      <w:rFonts w:eastAsia="Times New Roman" w:cs="Times New Roman"/>
      <w:b/>
      <w:sz w:val="44"/>
      <w:szCs w:val="20"/>
      <w:u w:val="single"/>
      <w:lang w:val="es-HN"/>
    </w:rPr>
  </w:style>
  <w:style w:type="character" w:customStyle="1" w:styleId="Heading4Char">
    <w:name w:val="Heading 4 Char"/>
    <w:basedOn w:val="DefaultParagraphFont"/>
    <w:link w:val="Heading4"/>
    <w:uiPriority w:val="10"/>
    <w:semiHidden/>
    <w:rsid w:val="0086734E"/>
    <w:rPr>
      <w:rFonts w:asciiTheme="majorHAnsi" w:eastAsiaTheme="majorEastAsia" w:hAnsiTheme="majorHAnsi" w:cstheme="majorBidi"/>
      <w:i/>
      <w:iCs/>
      <w:color w:val="2E74B5" w:themeColor="accent1" w:themeShade="BF"/>
      <w:sz w:val="24"/>
      <w:szCs w:val="20"/>
      <w:lang w:val="es-HN"/>
    </w:rPr>
  </w:style>
  <w:style w:type="character" w:customStyle="1" w:styleId="Heading5Char">
    <w:name w:val="Heading 5 Char"/>
    <w:basedOn w:val="DefaultParagraphFont"/>
    <w:link w:val="Heading5"/>
    <w:uiPriority w:val="10"/>
    <w:semiHidden/>
    <w:rsid w:val="0086734E"/>
    <w:rPr>
      <w:rFonts w:asciiTheme="majorHAnsi" w:eastAsiaTheme="majorEastAsia" w:hAnsiTheme="majorHAnsi" w:cstheme="majorBidi"/>
      <w:color w:val="2E74B5" w:themeColor="accent1" w:themeShade="BF"/>
      <w:sz w:val="24"/>
      <w:szCs w:val="20"/>
      <w:lang w:val="es-HN"/>
    </w:rPr>
  </w:style>
  <w:style w:type="paragraph" w:styleId="Caption">
    <w:name w:val="caption"/>
    <w:basedOn w:val="Normal"/>
    <w:next w:val="Normal"/>
    <w:uiPriority w:val="6"/>
    <w:rsid w:val="00D32E26"/>
    <w:pPr>
      <w:spacing w:after="200"/>
      <w:contextualSpacing/>
      <w:jc w:val="center"/>
    </w:pPr>
    <w:rPr>
      <w:rFonts w:ascii="Arial" w:eastAsia="Calibri" w:hAnsi="Arial"/>
      <w:b/>
      <w:bCs/>
      <w:sz w:val="22"/>
      <w:szCs w:val="24"/>
    </w:rPr>
  </w:style>
  <w:style w:type="paragraph" w:customStyle="1" w:styleId="Table">
    <w:name w:val="Table"/>
    <w:basedOn w:val="Normal"/>
    <w:next w:val="Normal"/>
    <w:uiPriority w:val="5"/>
    <w:rsid w:val="0086734E"/>
    <w:pPr>
      <w:keepNext/>
      <w:keepLines/>
    </w:pPr>
  </w:style>
  <w:style w:type="paragraph" w:customStyle="1" w:styleId="Figure">
    <w:name w:val="Figure"/>
    <w:basedOn w:val="Normal"/>
    <w:next w:val="Caption"/>
    <w:uiPriority w:val="4"/>
    <w:rsid w:val="00783746"/>
    <w:pPr>
      <w:keepNext/>
      <w:keepLines/>
      <w:pBdr>
        <w:top w:val="single" w:sz="2" w:space="0" w:color="auto"/>
        <w:left w:val="single" w:sz="2" w:space="0" w:color="auto"/>
        <w:bottom w:val="single" w:sz="6" w:space="1" w:color="auto"/>
        <w:right w:val="single" w:sz="6" w:space="0" w:color="auto"/>
      </w:pBdr>
      <w:spacing w:before="240" w:after="240"/>
      <w:jc w:val="center"/>
    </w:pPr>
  </w:style>
  <w:style w:type="character" w:customStyle="1" w:styleId="Heading9Char">
    <w:name w:val="Heading 9 Char"/>
    <w:basedOn w:val="DefaultParagraphFont"/>
    <w:link w:val="Heading9"/>
    <w:uiPriority w:val="10"/>
    <w:semiHidden/>
    <w:rsid w:val="0086734E"/>
    <w:rPr>
      <w:rFonts w:asciiTheme="majorHAnsi" w:eastAsiaTheme="majorEastAsia" w:hAnsiTheme="majorHAnsi" w:cstheme="majorBidi"/>
      <w:i/>
      <w:iCs/>
      <w:color w:val="272727" w:themeColor="text1" w:themeTint="D8"/>
      <w:sz w:val="21"/>
      <w:szCs w:val="21"/>
      <w:lang w:val="es-HN"/>
    </w:rPr>
  </w:style>
  <w:style w:type="paragraph" w:styleId="NormalWeb">
    <w:name w:val="Normal (Web)"/>
    <w:basedOn w:val="Normal"/>
    <w:uiPriority w:val="99"/>
    <w:semiHidden/>
    <w:unhideWhenUsed/>
    <w:rsid w:val="00944540"/>
    <w:pPr>
      <w:spacing w:before="100" w:beforeAutospacing="1" w:after="100" w:afterAutospacing="1"/>
    </w:pPr>
    <w:rPr>
      <w:rFonts w:eastAsiaTheme="minorEastAsia"/>
      <w:szCs w:val="24"/>
      <w:lang w:val="en-US"/>
    </w:rPr>
  </w:style>
  <w:style w:type="character" w:customStyle="1" w:styleId="Heading2Char">
    <w:name w:val="Heading 2 Char"/>
    <w:basedOn w:val="DefaultParagraphFont"/>
    <w:link w:val="Heading2"/>
    <w:uiPriority w:val="2"/>
    <w:rsid w:val="005A6A72"/>
    <w:rPr>
      <w:rFonts w:eastAsiaTheme="majorEastAsia" w:cstheme="majorBidi"/>
      <w:b/>
      <w:i/>
      <w:sz w:val="36"/>
      <w:szCs w:val="26"/>
      <w:lang w:val="es-HN"/>
    </w:rPr>
  </w:style>
  <w:style w:type="paragraph" w:styleId="Title">
    <w:name w:val="Title"/>
    <w:basedOn w:val="Normal"/>
    <w:next w:val="Normal"/>
    <w:link w:val="TitleChar"/>
    <w:uiPriority w:val="6"/>
    <w:rsid w:val="000B7651"/>
    <w:pPr>
      <w:spacing w:before="120" w:line="360" w:lineRule="auto"/>
      <w:contextualSpacing/>
      <w:jc w:val="center"/>
    </w:pPr>
    <w:rPr>
      <w:rFonts w:eastAsiaTheme="majorEastAsia" w:cstheme="majorBidi"/>
      <w:b/>
      <w:smallCaps/>
      <w:spacing w:val="-10"/>
      <w:kern w:val="28"/>
      <w:sz w:val="48"/>
      <w:szCs w:val="56"/>
    </w:rPr>
  </w:style>
  <w:style w:type="character" w:customStyle="1" w:styleId="TitleChar">
    <w:name w:val="Title Char"/>
    <w:basedOn w:val="DefaultParagraphFont"/>
    <w:link w:val="Title"/>
    <w:uiPriority w:val="6"/>
    <w:rsid w:val="000B7651"/>
    <w:rPr>
      <w:rFonts w:eastAsiaTheme="majorEastAsia" w:cstheme="majorBidi"/>
      <w:b/>
      <w:smallCaps/>
      <w:spacing w:val="-10"/>
      <w:kern w:val="28"/>
      <w:sz w:val="48"/>
      <w:szCs w:val="56"/>
      <w:lang w:val="es-HN"/>
    </w:rPr>
  </w:style>
  <w:style w:type="numbering" w:customStyle="1" w:styleId="NumberedList">
    <w:name w:val="Numbered List"/>
    <w:basedOn w:val="NoList"/>
    <w:uiPriority w:val="99"/>
    <w:rsid w:val="00783746"/>
    <w:pPr>
      <w:numPr>
        <w:numId w:val="1"/>
      </w:numPr>
    </w:pPr>
  </w:style>
  <w:style w:type="paragraph" w:styleId="ListParagraph">
    <w:name w:val="List Paragraph"/>
    <w:basedOn w:val="Normal"/>
    <w:uiPriority w:val="34"/>
    <w:unhideWhenUsed/>
    <w:qFormat/>
    <w:rsid w:val="00752E8B"/>
    <w:pPr>
      <w:ind w:left="720"/>
      <w:contextualSpacing/>
    </w:pPr>
  </w:style>
  <w:style w:type="table" w:customStyle="1" w:styleId="Style1">
    <w:name w:val="Style1"/>
    <w:basedOn w:val="TableNormal"/>
    <w:uiPriority w:val="99"/>
    <w:rsid w:val="00D41E02"/>
    <w:pPr>
      <w:spacing w:line="240" w:lineRule="auto"/>
    </w:pPr>
    <w:tblPr>
      <w:tblInd w:w="0" w:type="dxa"/>
      <w:tblCellMar>
        <w:top w:w="0" w:type="dxa"/>
        <w:left w:w="108" w:type="dxa"/>
        <w:bottom w:w="0" w:type="dxa"/>
        <w:right w:w="108" w:type="dxa"/>
      </w:tblCellMar>
    </w:tblPr>
  </w:style>
  <w:style w:type="paragraph" w:styleId="Subtitle">
    <w:name w:val="Subtitle"/>
    <w:basedOn w:val="Title"/>
    <w:next w:val="Normal"/>
    <w:link w:val="SubtitleChar"/>
    <w:uiPriority w:val="7"/>
    <w:rsid w:val="0086734E"/>
    <w:pPr>
      <w:numPr>
        <w:ilvl w:val="1"/>
      </w:numPr>
      <w:spacing w:after="160"/>
    </w:pPr>
    <w:rPr>
      <w:rFonts w:eastAsiaTheme="minorEastAsia" w:cstheme="minorBidi"/>
      <w:spacing w:val="15"/>
      <w:sz w:val="22"/>
      <w:szCs w:val="22"/>
    </w:rPr>
  </w:style>
  <w:style w:type="character" w:customStyle="1" w:styleId="SubtitleChar">
    <w:name w:val="Subtitle Char"/>
    <w:basedOn w:val="DefaultParagraphFont"/>
    <w:link w:val="Subtitle"/>
    <w:uiPriority w:val="7"/>
    <w:rsid w:val="0086734E"/>
    <w:rPr>
      <w:rFonts w:eastAsiaTheme="minorEastAsia"/>
      <w:b/>
      <w:smallCaps/>
      <w:spacing w:val="15"/>
      <w:kern w:val="28"/>
      <w:lang w:val="es-HN"/>
    </w:rPr>
  </w:style>
  <w:style w:type="paragraph" w:styleId="Header">
    <w:name w:val="header"/>
    <w:basedOn w:val="Normal"/>
    <w:link w:val="HeaderChar"/>
    <w:uiPriority w:val="99"/>
    <w:unhideWhenUsed/>
    <w:rsid w:val="005B4B83"/>
    <w:pPr>
      <w:pBdr>
        <w:bottom w:val="single" w:sz="18" w:space="1" w:color="auto"/>
      </w:pBdr>
      <w:tabs>
        <w:tab w:val="center" w:pos="4680"/>
        <w:tab w:val="right" w:pos="9360"/>
      </w:tabs>
      <w:spacing w:line="240" w:lineRule="auto"/>
      <w:contextualSpacing/>
    </w:pPr>
  </w:style>
  <w:style w:type="character" w:customStyle="1" w:styleId="HeaderChar">
    <w:name w:val="Header Char"/>
    <w:basedOn w:val="DefaultParagraphFont"/>
    <w:link w:val="Header"/>
    <w:uiPriority w:val="99"/>
    <w:rsid w:val="005B4B83"/>
    <w:rPr>
      <w:rFonts w:eastAsia="Times New Roman" w:cs="Times New Roman"/>
      <w:sz w:val="24"/>
      <w:szCs w:val="20"/>
      <w:lang w:val="es-HN"/>
    </w:rPr>
  </w:style>
  <w:style w:type="paragraph" w:styleId="Footer">
    <w:name w:val="footer"/>
    <w:basedOn w:val="Normal"/>
    <w:link w:val="FooterChar"/>
    <w:uiPriority w:val="99"/>
    <w:unhideWhenUsed/>
    <w:rsid w:val="00177996"/>
    <w:pPr>
      <w:tabs>
        <w:tab w:val="center" w:pos="4680"/>
        <w:tab w:val="right" w:pos="9360"/>
      </w:tabs>
      <w:spacing w:line="240" w:lineRule="auto"/>
    </w:pPr>
    <w:rPr>
      <w:sz w:val="20"/>
    </w:rPr>
  </w:style>
  <w:style w:type="character" w:customStyle="1" w:styleId="FooterChar">
    <w:name w:val="Footer Char"/>
    <w:basedOn w:val="DefaultParagraphFont"/>
    <w:link w:val="Footer"/>
    <w:uiPriority w:val="99"/>
    <w:rsid w:val="00177996"/>
    <w:rPr>
      <w:rFonts w:eastAsia="Times New Roman" w:cs="Times New Roman"/>
      <w:sz w:val="20"/>
      <w:szCs w:val="20"/>
      <w:lang w:val="es-HN"/>
    </w:rPr>
  </w:style>
  <w:style w:type="paragraph" w:customStyle="1" w:styleId="NoIndent">
    <w:name w:val="No Indent"/>
    <w:basedOn w:val="Normal"/>
    <w:rsid w:val="007A2F93"/>
    <w:rPr>
      <w:szCs w:val="24"/>
    </w:rPr>
  </w:style>
  <w:style w:type="character" w:styleId="Hyperlink">
    <w:name w:val="Hyperlink"/>
    <w:uiPriority w:val="99"/>
    <w:unhideWhenUsed/>
    <w:rsid w:val="007A2F93"/>
    <w:rPr>
      <w:color w:val="0000FF"/>
      <w:u w:val="single"/>
    </w:rPr>
  </w:style>
  <w:style w:type="character" w:styleId="PlaceholderText">
    <w:name w:val="Placeholder Text"/>
    <w:basedOn w:val="DefaultParagraphFont"/>
    <w:uiPriority w:val="99"/>
    <w:semiHidden/>
    <w:rsid w:val="00CC6F17"/>
    <w:rPr>
      <w:color w:val="808080"/>
    </w:rPr>
  </w:style>
  <w:style w:type="character" w:customStyle="1" w:styleId="MTEquationSection">
    <w:name w:val="MTEquationSection"/>
    <w:basedOn w:val="DefaultParagraphFont"/>
    <w:rsid w:val="00D9723E"/>
    <w:rPr>
      <w:vanish/>
      <w:color w:val="FF0000"/>
    </w:rPr>
  </w:style>
  <w:style w:type="paragraph" w:customStyle="1" w:styleId="MTDisplayEquation">
    <w:name w:val="MTDisplayEquation"/>
    <w:basedOn w:val="Normal"/>
    <w:next w:val="Normal"/>
    <w:link w:val="MTDisplayEquationChar"/>
    <w:rsid w:val="00DD2FF7"/>
    <w:pPr>
      <w:tabs>
        <w:tab w:val="center" w:pos="5120"/>
        <w:tab w:val="right" w:pos="10220"/>
      </w:tabs>
      <w:contextualSpacing/>
      <w:jc w:val="center"/>
    </w:pPr>
    <w:rPr>
      <w:sz w:val="32"/>
    </w:rPr>
  </w:style>
  <w:style w:type="character" w:customStyle="1" w:styleId="MTDisplayEquationChar">
    <w:name w:val="MTDisplayEquation Char"/>
    <w:basedOn w:val="DefaultParagraphFont"/>
    <w:link w:val="MTDisplayEquation"/>
    <w:rsid w:val="00DD2FF7"/>
    <w:rPr>
      <w:rFonts w:eastAsia="Times New Roman" w:cs="Times New Roman"/>
      <w:sz w:val="32"/>
      <w:szCs w:val="20"/>
      <w:lang w:val="es-HN"/>
    </w:rPr>
  </w:style>
  <w:style w:type="table" w:customStyle="1" w:styleId="MTEBNumberedEquation">
    <w:name w:val="MTEBNumberedEquation"/>
    <w:basedOn w:val="TableNormal"/>
    <w:rsid w:val="00D9723E"/>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TableGrid">
    <w:name w:val="Table Grid"/>
    <w:basedOn w:val="TableNormal"/>
    <w:uiPriority w:val="39"/>
    <w:rsid w:val="00D9723E"/>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2">
    <w:name w:val="toc 2"/>
    <w:basedOn w:val="Normal"/>
    <w:next w:val="Normal"/>
    <w:autoRedefine/>
    <w:uiPriority w:val="39"/>
    <w:rsid w:val="00290ACF"/>
    <w:pPr>
      <w:ind w:left="240"/>
    </w:pPr>
    <w:rPr>
      <w:rFonts w:asciiTheme="minorHAnsi" w:hAnsiTheme="minorHAnsi"/>
      <w:smallCaps/>
      <w:sz w:val="20"/>
    </w:rPr>
  </w:style>
  <w:style w:type="paragraph" w:styleId="TOC1">
    <w:name w:val="toc 1"/>
    <w:basedOn w:val="Normal"/>
    <w:next w:val="Normal"/>
    <w:autoRedefine/>
    <w:uiPriority w:val="39"/>
    <w:rsid w:val="00290ACF"/>
    <w:pPr>
      <w:spacing w:before="120"/>
    </w:pPr>
    <w:rPr>
      <w:rFonts w:asciiTheme="minorHAnsi" w:hAnsiTheme="minorHAnsi"/>
      <w:b/>
      <w:bCs/>
      <w:caps/>
      <w:sz w:val="20"/>
    </w:rPr>
  </w:style>
  <w:style w:type="paragraph" w:styleId="TOC3">
    <w:name w:val="toc 3"/>
    <w:basedOn w:val="Normal"/>
    <w:next w:val="Normal"/>
    <w:autoRedefine/>
    <w:uiPriority w:val="39"/>
    <w:rsid w:val="00290ACF"/>
    <w:pPr>
      <w:ind w:left="480"/>
    </w:pPr>
    <w:rPr>
      <w:rFonts w:asciiTheme="minorHAnsi" w:hAnsiTheme="minorHAnsi"/>
      <w:i/>
      <w:iCs/>
      <w:sz w:val="20"/>
    </w:rPr>
  </w:style>
  <w:style w:type="paragraph" w:styleId="TOC4">
    <w:name w:val="toc 4"/>
    <w:basedOn w:val="Normal"/>
    <w:next w:val="Normal"/>
    <w:autoRedefine/>
    <w:uiPriority w:val="39"/>
    <w:rsid w:val="00290ACF"/>
    <w:pPr>
      <w:ind w:left="720"/>
    </w:pPr>
    <w:rPr>
      <w:rFonts w:asciiTheme="minorHAnsi" w:hAnsiTheme="minorHAnsi"/>
      <w:sz w:val="18"/>
      <w:szCs w:val="18"/>
    </w:rPr>
  </w:style>
  <w:style w:type="paragraph" w:styleId="TOC5">
    <w:name w:val="toc 5"/>
    <w:basedOn w:val="Normal"/>
    <w:next w:val="Normal"/>
    <w:autoRedefine/>
    <w:uiPriority w:val="39"/>
    <w:unhideWhenUsed/>
    <w:rsid w:val="00290ACF"/>
    <w:pPr>
      <w:ind w:left="960"/>
    </w:pPr>
    <w:rPr>
      <w:rFonts w:asciiTheme="minorHAnsi" w:hAnsiTheme="minorHAnsi"/>
      <w:sz w:val="18"/>
      <w:szCs w:val="18"/>
    </w:rPr>
  </w:style>
  <w:style w:type="paragraph" w:styleId="TOC6">
    <w:name w:val="toc 6"/>
    <w:basedOn w:val="Normal"/>
    <w:next w:val="Normal"/>
    <w:autoRedefine/>
    <w:uiPriority w:val="39"/>
    <w:unhideWhenUsed/>
    <w:rsid w:val="00290ACF"/>
    <w:pPr>
      <w:ind w:left="1200"/>
    </w:pPr>
    <w:rPr>
      <w:rFonts w:asciiTheme="minorHAnsi" w:hAnsiTheme="minorHAnsi"/>
      <w:sz w:val="18"/>
      <w:szCs w:val="18"/>
    </w:rPr>
  </w:style>
  <w:style w:type="paragraph" w:styleId="TOC7">
    <w:name w:val="toc 7"/>
    <w:basedOn w:val="Normal"/>
    <w:next w:val="Normal"/>
    <w:autoRedefine/>
    <w:uiPriority w:val="39"/>
    <w:unhideWhenUsed/>
    <w:rsid w:val="00290ACF"/>
    <w:pPr>
      <w:ind w:left="1440"/>
    </w:pPr>
    <w:rPr>
      <w:rFonts w:asciiTheme="minorHAnsi" w:hAnsiTheme="minorHAnsi"/>
      <w:sz w:val="18"/>
      <w:szCs w:val="18"/>
    </w:rPr>
  </w:style>
  <w:style w:type="paragraph" w:styleId="TOC8">
    <w:name w:val="toc 8"/>
    <w:basedOn w:val="Normal"/>
    <w:next w:val="Normal"/>
    <w:autoRedefine/>
    <w:uiPriority w:val="39"/>
    <w:unhideWhenUsed/>
    <w:rsid w:val="00290ACF"/>
    <w:pPr>
      <w:ind w:left="1680"/>
    </w:pPr>
    <w:rPr>
      <w:rFonts w:asciiTheme="minorHAnsi" w:hAnsiTheme="minorHAnsi"/>
      <w:sz w:val="18"/>
      <w:szCs w:val="18"/>
    </w:rPr>
  </w:style>
  <w:style w:type="paragraph" w:styleId="TOC9">
    <w:name w:val="toc 9"/>
    <w:basedOn w:val="Normal"/>
    <w:next w:val="Normal"/>
    <w:autoRedefine/>
    <w:uiPriority w:val="39"/>
    <w:unhideWhenUsed/>
    <w:rsid w:val="00290ACF"/>
    <w:pPr>
      <w:ind w:left="1920"/>
    </w:pPr>
    <w:rPr>
      <w:rFonts w:asciiTheme="minorHAnsi" w:hAnsiTheme="minorHAnsi"/>
      <w:sz w:val="18"/>
      <w:szCs w:val="18"/>
    </w:rPr>
  </w:style>
  <w:style w:type="paragraph" w:styleId="TableofFigures">
    <w:name w:val="table of figures"/>
    <w:basedOn w:val="Normal"/>
    <w:next w:val="Normal"/>
    <w:uiPriority w:val="99"/>
    <w:unhideWhenUsed/>
    <w:rsid w:val="00290ACF"/>
    <w:pPr>
      <w:ind w:left="480" w:hanging="480"/>
    </w:pPr>
    <w:rPr>
      <w:rFonts w:asciiTheme="minorHAnsi" w:hAnsiTheme="minorHAnsi"/>
      <w:smallCaps/>
      <w:sz w:val="20"/>
    </w:rPr>
  </w:style>
  <w:style w:type="paragraph" w:styleId="BalloonText">
    <w:name w:val="Balloon Text"/>
    <w:basedOn w:val="Normal"/>
    <w:link w:val="BalloonTextChar"/>
    <w:uiPriority w:val="99"/>
    <w:semiHidden/>
    <w:unhideWhenUsed/>
    <w:rsid w:val="009E16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16B3"/>
    <w:rPr>
      <w:rFonts w:ascii="Tahoma" w:eastAsia="Times New Roman" w:hAnsi="Tahoma" w:cs="Tahoma"/>
      <w:sz w:val="16"/>
      <w:szCs w:val="16"/>
      <w:lang w:val="es-HN"/>
    </w:rPr>
  </w:style>
  <w:style w:type="paragraph" w:styleId="Revision">
    <w:name w:val="Revision"/>
    <w:hidden/>
    <w:uiPriority w:val="99"/>
    <w:semiHidden/>
    <w:rsid w:val="004C3D46"/>
    <w:pPr>
      <w:spacing w:line="240" w:lineRule="auto"/>
    </w:pPr>
    <w:rPr>
      <w:rFonts w:eastAsia="Times New Roman" w:cs="Times New Roman"/>
      <w:sz w:val="24"/>
      <w:szCs w:val="20"/>
      <w:lang w:val="es-HN"/>
    </w:rPr>
  </w:style>
  <w:style w:type="paragraph" w:customStyle="1" w:styleId="Title2">
    <w:name w:val="Title2"/>
    <w:basedOn w:val="Title"/>
    <w:next w:val="Title"/>
    <w:rsid w:val="00A97228"/>
    <w:pPr>
      <w:spacing w:after="120"/>
    </w:pPr>
    <w:rPr>
      <w:i/>
      <w:smallCaps w:val="0"/>
      <w:sz w:val="40"/>
    </w:rPr>
  </w:style>
</w:styles>
</file>

<file path=word/webSettings.xml><?xml version="1.0" encoding="utf-8"?>
<w:webSettings xmlns:r="http://schemas.openxmlformats.org/officeDocument/2006/relationships" xmlns:w="http://schemas.openxmlformats.org/wordprocessingml/2006/main">
  <w:divs>
    <w:div w:id="471750539">
      <w:bodyDiv w:val="1"/>
      <w:marLeft w:val="0"/>
      <w:marRight w:val="0"/>
      <w:marTop w:val="0"/>
      <w:marBottom w:val="0"/>
      <w:divBdr>
        <w:top w:val="none" w:sz="0" w:space="0" w:color="auto"/>
        <w:left w:val="none" w:sz="0" w:space="0" w:color="auto"/>
        <w:bottom w:val="none" w:sz="0" w:space="0" w:color="auto"/>
        <w:right w:val="none" w:sz="0" w:space="0" w:color="auto"/>
      </w:divBdr>
      <w:divsChild>
        <w:div w:id="1487160909">
          <w:marLeft w:val="0"/>
          <w:marRight w:val="0"/>
          <w:marTop w:val="0"/>
          <w:marBottom w:val="0"/>
          <w:divBdr>
            <w:top w:val="none" w:sz="0" w:space="0" w:color="auto"/>
            <w:left w:val="none" w:sz="0" w:space="0" w:color="auto"/>
            <w:bottom w:val="none" w:sz="0" w:space="0" w:color="auto"/>
            <w:right w:val="none" w:sz="0" w:space="0" w:color="auto"/>
          </w:divBdr>
          <w:divsChild>
            <w:div w:id="710884282">
              <w:marLeft w:val="0"/>
              <w:marRight w:val="0"/>
              <w:marTop w:val="0"/>
              <w:marBottom w:val="0"/>
              <w:divBdr>
                <w:top w:val="none" w:sz="0" w:space="0" w:color="auto"/>
                <w:left w:val="none" w:sz="0" w:space="0" w:color="auto"/>
                <w:bottom w:val="none" w:sz="0" w:space="0" w:color="auto"/>
                <w:right w:val="none" w:sz="0" w:space="0" w:color="auto"/>
              </w:divBdr>
            </w:div>
            <w:div w:id="1743138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550045">
      <w:bodyDiv w:val="1"/>
      <w:marLeft w:val="0"/>
      <w:marRight w:val="0"/>
      <w:marTop w:val="0"/>
      <w:marBottom w:val="0"/>
      <w:divBdr>
        <w:top w:val="none" w:sz="0" w:space="0" w:color="auto"/>
        <w:left w:val="none" w:sz="0" w:space="0" w:color="auto"/>
        <w:bottom w:val="none" w:sz="0" w:space="0" w:color="auto"/>
        <w:right w:val="none" w:sz="0" w:space="0" w:color="auto"/>
      </w:divBdr>
      <w:divsChild>
        <w:div w:id="534850107">
          <w:marLeft w:val="0"/>
          <w:marRight w:val="0"/>
          <w:marTop w:val="0"/>
          <w:marBottom w:val="0"/>
          <w:divBdr>
            <w:top w:val="none" w:sz="0" w:space="0" w:color="auto"/>
            <w:left w:val="none" w:sz="0" w:space="0" w:color="auto"/>
            <w:bottom w:val="none" w:sz="0" w:space="0" w:color="auto"/>
            <w:right w:val="none" w:sz="0" w:space="0" w:color="auto"/>
          </w:divBdr>
        </w:div>
        <w:div w:id="6565670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10.jpeg"/><Relationship Id="rId26" Type="http://schemas.openxmlformats.org/officeDocument/2006/relationships/image" Target="media/image18.png"/><Relationship Id="rId39" Type="http://schemas.openxmlformats.org/officeDocument/2006/relationships/image" Target="media/image31.png"/><Relationship Id="rId3" Type="http://schemas.openxmlformats.org/officeDocument/2006/relationships/styles" Target="styles.xml"/><Relationship Id="rId21" Type="http://schemas.openxmlformats.org/officeDocument/2006/relationships/image" Target="media/image13.jpeg"/><Relationship Id="rId34" Type="http://schemas.openxmlformats.org/officeDocument/2006/relationships/image" Target="media/image26.png"/><Relationship Id="rId42"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9.jpe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png"/><Relationship Id="rId29" Type="http://schemas.openxmlformats.org/officeDocument/2006/relationships/image" Target="media/image21.jpeg"/><Relationship Id="rId41" Type="http://schemas.openxmlformats.org/officeDocument/2006/relationships/hyperlink" Target="http://creativecommons.org/licenses/by-sa/3.0/us/legalcode"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jpe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image" Target="media/image20.png"/><Relationship Id="rId36" Type="http://schemas.openxmlformats.org/officeDocument/2006/relationships/image" Target="media/image28.png"/><Relationship Id="rId10" Type="http://schemas.openxmlformats.org/officeDocument/2006/relationships/image" Target="media/image3.png"/><Relationship Id="rId19" Type="http://schemas.openxmlformats.org/officeDocument/2006/relationships/image" Target="media/image11.jpeg"/><Relationship Id="rId31" Type="http://schemas.openxmlformats.org/officeDocument/2006/relationships/image" Target="media/image23.pn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gif"/><Relationship Id="rId22" Type="http://schemas.openxmlformats.org/officeDocument/2006/relationships/image" Target="media/image14.jpeg"/><Relationship Id="rId27" Type="http://schemas.openxmlformats.org/officeDocument/2006/relationships/image" Target="media/image19.png"/><Relationship Id="rId30" Type="http://schemas.openxmlformats.org/officeDocument/2006/relationships/image" Target="media/image22.jpeg"/><Relationship Id="rId35" Type="http://schemas.openxmlformats.org/officeDocument/2006/relationships/image" Target="media/image27.png"/><Relationship Id="rId43" Type="http://schemas.openxmlformats.org/officeDocument/2006/relationships/footer" Target="footer1.xml"/></Relationships>
</file>

<file path=word/_rels/header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image" Target="media/image33.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1"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A35526"/>
    <w:rsid w:val="00A3552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35526"/>
    <w:rPr>
      <w:color w:val="808080"/>
    </w:rPr>
  </w:style>
  <w:style w:type="paragraph" w:customStyle="1" w:styleId="E9BBBB7232494004A81808A88EC03501">
    <w:name w:val="E9BBBB7232494004A81808A88EC03501"/>
    <w:rsid w:val="00A35526"/>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82C72A-AABE-40A4-AF0B-A2703718F3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52</TotalTime>
  <Pages>63</Pages>
  <Words>14744</Words>
  <Characters>84043</Characters>
  <Application>Microsoft Office Word</Application>
  <DocSecurity>0</DocSecurity>
  <Lines>700</Lines>
  <Paragraphs>197</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Cornell University</Company>
  <LinksUpToDate>false</LinksUpToDate>
  <CharactersWithSpaces>985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Hart</dc:creator>
  <cp:lastModifiedBy>abh35</cp:lastModifiedBy>
  <cp:revision>50</cp:revision>
  <dcterms:created xsi:type="dcterms:W3CDTF">2015-07-24T19:14:00Z</dcterms:created>
  <dcterms:modified xsi:type="dcterms:W3CDTF">2015-08-06T2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DeferFieldUpdate">
    <vt:lpwstr>1</vt:lpwstr>
  </property>
</Properties>
</file>